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24FBAE" w14:textId="49A2E512" w:rsidR="00AC75F0" w:rsidRDefault="00AC75F0" w:rsidP="006E4757">
      <w:pPr>
        <w:spacing w:line="360" w:lineRule="auto"/>
        <w:rPr>
          <w:bCs/>
          <w:sz w:val="26"/>
          <w:szCs w:val="26"/>
        </w:rPr>
      </w:pPr>
      <w:r>
        <w:rPr>
          <w:bCs/>
          <w:sz w:val="26"/>
          <w:szCs w:val="26"/>
        </w:rPr>
        <w:t>&lt;Nhom&gt;</w:t>
      </w:r>
    </w:p>
    <w:p w14:paraId="093AB2BE" w14:textId="3C0B26D5" w:rsidR="00AC75F0" w:rsidRPr="00AC75F0" w:rsidRDefault="00AC75F0" w:rsidP="006E4757">
      <w:pPr>
        <w:spacing w:line="360" w:lineRule="auto"/>
        <w:rPr>
          <w:bCs/>
          <w:sz w:val="26"/>
          <w:szCs w:val="26"/>
        </w:rPr>
      </w:pPr>
      <w:r>
        <w:rPr>
          <w:bCs/>
          <w:sz w:val="26"/>
          <w:szCs w:val="26"/>
        </w:rPr>
        <w:t>&lt;Cau&gt;</w:t>
      </w:r>
    </w:p>
    <w:p w14:paraId="455A31B7" w14:textId="31560A75" w:rsidR="00251049" w:rsidRPr="00D463CD" w:rsidRDefault="00AC75F0" w:rsidP="003A7322">
      <w:pPr>
        <w:spacing w:line="360" w:lineRule="auto"/>
        <w:jc w:val="both"/>
        <w:rPr>
          <w:b/>
          <w:sz w:val="26"/>
          <w:szCs w:val="26"/>
        </w:rPr>
      </w:pPr>
      <w:r>
        <w:rPr>
          <w:b/>
          <w:sz w:val="26"/>
          <w:szCs w:val="26"/>
        </w:rPr>
        <w:t>Câu 1:</w:t>
      </w:r>
      <w:r w:rsidR="003419D7" w:rsidRPr="00D463CD">
        <w:rPr>
          <w:b/>
          <w:sz w:val="26"/>
          <w:szCs w:val="26"/>
        </w:rPr>
        <w:t xml:space="preserve"> (3.0 điểm) </w:t>
      </w:r>
      <w:r w:rsidR="00251049" w:rsidRPr="00D463CD">
        <w:rPr>
          <w:sz w:val="26"/>
          <w:szCs w:val="26"/>
        </w:rPr>
        <w:t xml:space="preserve">Sử dụng ngôn ngữ lập trình C# và ứng dụng Console viết chương trình thực hiện giải phương trình bậc 2 có dạng </w:t>
      </w:r>
      <w:r w:rsidR="00C4154D">
        <w:rPr>
          <w:sz w:val="26"/>
          <w:szCs w:val="26"/>
        </w:rPr>
        <w:t>ax</w:t>
      </w:r>
      <w:r w:rsidR="00C4154D">
        <w:rPr>
          <w:sz w:val="26"/>
          <w:szCs w:val="26"/>
          <w:vertAlign w:val="superscript"/>
        </w:rPr>
        <w:t>2</w:t>
      </w:r>
      <w:r w:rsidR="00C4154D">
        <w:rPr>
          <w:sz w:val="26"/>
          <w:szCs w:val="26"/>
        </w:rPr>
        <w:t xml:space="preserve"> + bx + c = 0 </w:t>
      </w:r>
      <w:r w:rsidR="00251049" w:rsidRPr="00D463CD">
        <w:rPr>
          <w:sz w:val="26"/>
          <w:szCs w:val="26"/>
        </w:rPr>
        <w:t>cụ thể như sau:</w:t>
      </w:r>
    </w:p>
    <w:p w14:paraId="30321EA3" w14:textId="5B636764"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a) </w:t>
      </w:r>
      <w:r w:rsidR="00251049" w:rsidRPr="00D463CD">
        <w:rPr>
          <w:color w:val="auto"/>
          <w:sz w:val="26"/>
          <w:szCs w:val="26"/>
        </w:rPr>
        <w:t>Nhập 3 hệ số a, b, c</w:t>
      </w:r>
    </w:p>
    <w:p w14:paraId="0DCE0EF0" w14:textId="18EF3692" w:rsidR="00251049" w:rsidRPr="00D463CD" w:rsidRDefault="001D4D61" w:rsidP="001D4D61">
      <w:pPr>
        <w:pStyle w:val="Default"/>
        <w:spacing w:line="360" w:lineRule="auto"/>
        <w:ind w:left="360" w:right="-365"/>
        <w:jc w:val="both"/>
        <w:rPr>
          <w:color w:val="auto"/>
          <w:sz w:val="26"/>
          <w:szCs w:val="26"/>
        </w:rPr>
      </w:pPr>
      <w:r>
        <w:rPr>
          <w:color w:val="auto"/>
          <w:sz w:val="26"/>
          <w:szCs w:val="26"/>
        </w:rPr>
        <w:t xml:space="preserve">b) </w:t>
      </w:r>
      <w:r w:rsidR="00251049" w:rsidRPr="00D463CD">
        <w:rPr>
          <w:color w:val="auto"/>
          <w:sz w:val="26"/>
          <w:szCs w:val="26"/>
        </w:rPr>
        <w:t>Kiểm tra các trường hợp phương trình vô nghiệm, vô số nghiệm, hay hữu hạn nghiệm</w:t>
      </w:r>
    </w:p>
    <w:p w14:paraId="351FB7BF" w14:textId="6C128CC9"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c) </w:t>
      </w:r>
      <w:r w:rsidR="00251049" w:rsidRPr="00D463CD">
        <w:rPr>
          <w:color w:val="auto"/>
          <w:sz w:val="26"/>
          <w:szCs w:val="26"/>
        </w:rPr>
        <w:t>Xuất các giá trị nghiệm tương ứng của phương trình.</w:t>
      </w:r>
    </w:p>
    <w:p w14:paraId="6B6A650C" w14:textId="7C314F09" w:rsidR="00AC75F0" w:rsidRPr="00AC75F0" w:rsidRDefault="00AC75F0" w:rsidP="00AC75F0">
      <w:pPr>
        <w:spacing w:line="360" w:lineRule="auto"/>
        <w:rPr>
          <w:bCs/>
          <w:sz w:val="26"/>
          <w:szCs w:val="26"/>
        </w:rPr>
      </w:pPr>
      <w:r>
        <w:rPr>
          <w:bCs/>
          <w:sz w:val="26"/>
          <w:szCs w:val="26"/>
        </w:rPr>
        <w:t>&lt;/Cau&gt;</w:t>
      </w:r>
    </w:p>
    <w:p w14:paraId="33581547" w14:textId="0AB1F5C6" w:rsidR="00AC75F0" w:rsidRPr="00AC75F0" w:rsidRDefault="00AC75F0" w:rsidP="00AB7A5A">
      <w:pPr>
        <w:spacing w:line="360" w:lineRule="auto"/>
        <w:rPr>
          <w:bCs/>
          <w:sz w:val="26"/>
          <w:szCs w:val="26"/>
        </w:rPr>
      </w:pPr>
      <w:r>
        <w:rPr>
          <w:bCs/>
          <w:sz w:val="26"/>
          <w:szCs w:val="26"/>
        </w:rPr>
        <w:t>&lt;Cau&gt;</w:t>
      </w:r>
    </w:p>
    <w:p w14:paraId="2CB6FE77" w14:textId="74136DBE" w:rsidR="00251049" w:rsidRPr="00D463CD" w:rsidRDefault="00AC75F0" w:rsidP="00AB7A5A">
      <w:pPr>
        <w:spacing w:line="360" w:lineRule="auto"/>
        <w:rPr>
          <w:b/>
          <w:sz w:val="26"/>
          <w:szCs w:val="26"/>
        </w:rPr>
      </w:pPr>
      <w:r>
        <w:rPr>
          <w:b/>
          <w:sz w:val="26"/>
          <w:szCs w:val="26"/>
        </w:rPr>
        <w:t>Câu 1:</w:t>
      </w:r>
      <w:r w:rsidR="003419D7" w:rsidRPr="00D463CD">
        <w:rPr>
          <w:b/>
          <w:sz w:val="26"/>
          <w:szCs w:val="26"/>
        </w:rPr>
        <w:t xml:space="preserve"> (3.0 điểm)</w:t>
      </w:r>
      <w:r w:rsidR="003419D7" w:rsidRPr="00D463CD">
        <w:rPr>
          <w:sz w:val="26"/>
          <w:szCs w:val="26"/>
        </w:rPr>
        <w:t xml:space="preserve"> </w:t>
      </w:r>
      <w:r w:rsidR="005912E4" w:rsidRPr="00D463CD">
        <w:rPr>
          <w:sz w:val="26"/>
          <w:szCs w:val="26"/>
        </w:rPr>
        <w:t>Sử dụng ngôn ngữ lập trình C# và ứng dụng Console v</w:t>
      </w:r>
      <w:r w:rsidR="00251049" w:rsidRPr="00D463CD">
        <w:rPr>
          <w:sz w:val="26"/>
          <w:szCs w:val="26"/>
        </w:rPr>
        <w:t>iết chương trình cho phép nhập 3 số nguyên a, b, c thực hiện:</w:t>
      </w:r>
    </w:p>
    <w:p w14:paraId="034CE08B" w14:textId="741B8CB6"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a) </w:t>
      </w:r>
      <w:r w:rsidR="00251049" w:rsidRPr="00D463CD">
        <w:rPr>
          <w:color w:val="auto"/>
          <w:sz w:val="26"/>
          <w:szCs w:val="26"/>
        </w:rPr>
        <w:t>Nhập vào 3 số nguyên dương a,b,c</w:t>
      </w:r>
    </w:p>
    <w:p w14:paraId="374EE8A6" w14:textId="15AC3841"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b) </w:t>
      </w:r>
      <w:r w:rsidR="00251049" w:rsidRPr="00D463CD">
        <w:rPr>
          <w:color w:val="auto"/>
          <w:sz w:val="26"/>
          <w:szCs w:val="26"/>
        </w:rPr>
        <w:t>Kiểm tra xem 3 số vừa nhập có phải là 3 cạnh của tam giác hay không?</w:t>
      </w:r>
    </w:p>
    <w:p w14:paraId="693FEBF7" w14:textId="7148E189" w:rsidR="00AB7A5A" w:rsidRPr="00AB7A5A" w:rsidRDefault="001D4D61" w:rsidP="001D4D61">
      <w:pPr>
        <w:pStyle w:val="Default"/>
        <w:spacing w:line="360" w:lineRule="auto"/>
        <w:ind w:left="360"/>
        <w:jc w:val="both"/>
        <w:rPr>
          <w:color w:val="auto"/>
          <w:sz w:val="26"/>
          <w:szCs w:val="26"/>
        </w:rPr>
      </w:pPr>
      <w:r>
        <w:rPr>
          <w:color w:val="auto"/>
          <w:sz w:val="26"/>
          <w:szCs w:val="26"/>
        </w:rPr>
        <w:t xml:space="preserve">c) </w:t>
      </w:r>
      <w:r w:rsidR="00251049" w:rsidRPr="00D463CD">
        <w:rPr>
          <w:color w:val="auto"/>
          <w:sz w:val="26"/>
          <w:szCs w:val="26"/>
        </w:rPr>
        <w:t xml:space="preserve">Nếu 3 số là 3 cạnh của tam giác hãy cho biết đó là tam giác gì? </w:t>
      </w:r>
    </w:p>
    <w:p w14:paraId="108D6F9E" w14:textId="211EC67E" w:rsidR="00AC75F0" w:rsidRPr="00AC75F0" w:rsidRDefault="00AC75F0" w:rsidP="00AC75F0">
      <w:pPr>
        <w:spacing w:line="360" w:lineRule="auto"/>
        <w:rPr>
          <w:bCs/>
          <w:sz w:val="26"/>
          <w:szCs w:val="26"/>
        </w:rPr>
      </w:pPr>
      <w:r>
        <w:rPr>
          <w:bCs/>
          <w:sz w:val="26"/>
          <w:szCs w:val="26"/>
        </w:rPr>
        <w:t>&lt;/Cau&gt;</w:t>
      </w:r>
    </w:p>
    <w:p w14:paraId="455B7B10" w14:textId="4D9F2E0D" w:rsidR="00AB7A5A" w:rsidRPr="00AC75F0" w:rsidRDefault="00AC75F0" w:rsidP="00AC75F0">
      <w:pPr>
        <w:spacing w:line="360" w:lineRule="auto"/>
        <w:rPr>
          <w:bCs/>
          <w:sz w:val="26"/>
          <w:szCs w:val="26"/>
        </w:rPr>
      </w:pPr>
      <w:r>
        <w:rPr>
          <w:bCs/>
          <w:sz w:val="26"/>
          <w:szCs w:val="26"/>
        </w:rPr>
        <w:t>&lt;Cau&gt;</w:t>
      </w:r>
    </w:p>
    <w:p w14:paraId="618CED14" w14:textId="6E5A724D" w:rsidR="005912E4" w:rsidRPr="00D463CD" w:rsidRDefault="00AC75F0" w:rsidP="00AB7A5A">
      <w:pPr>
        <w:spacing w:line="360" w:lineRule="auto"/>
        <w:rPr>
          <w:b/>
          <w:sz w:val="26"/>
          <w:szCs w:val="26"/>
        </w:rPr>
      </w:pPr>
      <w:r>
        <w:rPr>
          <w:b/>
          <w:sz w:val="26"/>
          <w:szCs w:val="26"/>
        </w:rPr>
        <w:t>Câu 1:</w:t>
      </w:r>
      <w:r w:rsidR="003419D7" w:rsidRPr="00D463CD">
        <w:rPr>
          <w:b/>
          <w:sz w:val="26"/>
          <w:szCs w:val="26"/>
        </w:rPr>
        <w:t xml:space="preserve"> (3.0 điểm) </w:t>
      </w:r>
      <w:r w:rsidR="005912E4" w:rsidRPr="00D463CD">
        <w:rPr>
          <w:sz w:val="26"/>
          <w:szCs w:val="26"/>
        </w:rPr>
        <w:t>Sử dụng ngôn ngữ lập trình C# và ứng dụng Console viết chương trình cho phép nhập 3 số nguyên a, b, c thực hiện:</w:t>
      </w:r>
    </w:p>
    <w:p w14:paraId="766FF10D" w14:textId="51115281" w:rsidR="005912E4" w:rsidRPr="00D463CD" w:rsidRDefault="001D4D61" w:rsidP="001D4D61">
      <w:pPr>
        <w:pStyle w:val="Default"/>
        <w:spacing w:line="360" w:lineRule="auto"/>
        <w:ind w:left="360"/>
        <w:jc w:val="both"/>
        <w:rPr>
          <w:color w:val="auto"/>
          <w:sz w:val="26"/>
          <w:szCs w:val="26"/>
        </w:rPr>
      </w:pPr>
      <w:r>
        <w:rPr>
          <w:color w:val="auto"/>
          <w:sz w:val="26"/>
          <w:szCs w:val="26"/>
        </w:rPr>
        <w:t xml:space="preserve">a) </w:t>
      </w:r>
      <w:r w:rsidR="005912E4" w:rsidRPr="00D463CD">
        <w:rPr>
          <w:color w:val="auto"/>
          <w:sz w:val="26"/>
          <w:szCs w:val="26"/>
        </w:rPr>
        <w:t xml:space="preserve">Nhập vào 3 số nguyên dương a,b,c </w:t>
      </w:r>
    </w:p>
    <w:p w14:paraId="3F7F894B" w14:textId="19FE1DCF" w:rsidR="005912E4" w:rsidRPr="00D463CD" w:rsidRDefault="001D4D61" w:rsidP="001D4D61">
      <w:pPr>
        <w:pStyle w:val="Default"/>
        <w:spacing w:line="360" w:lineRule="auto"/>
        <w:ind w:left="360"/>
        <w:jc w:val="both"/>
        <w:rPr>
          <w:color w:val="auto"/>
          <w:sz w:val="26"/>
          <w:szCs w:val="26"/>
        </w:rPr>
      </w:pPr>
      <w:r>
        <w:rPr>
          <w:color w:val="auto"/>
          <w:sz w:val="26"/>
          <w:szCs w:val="26"/>
        </w:rPr>
        <w:t xml:space="preserve">b) </w:t>
      </w:r>
      <w:r w:rsidR="005912E4" w:rsidRPr="00D463CD">
        <w:rPr>
          <w:color w:val="auto"/>
          <w:sz w:val="26"/>
          <w:szCs w:val="26"/>
        </w:rPr>
        <w:t>Kiểm tra xem 3 số vừa nhập có phải là 3 cạnh của tam giác hay không?</w:t>
      </w:r>
    </w:p>
    <w:p w14:paraId="1AC2C89B" w14:textId="1DCC4FB6" w:rsidR="005912E4" w:rsidRPr="00D463CD" w:rsidRDefault="001D4D61" w:rsidP="001D4D61">
      <w:pPr>
        <w:pStyle w:val="Default"/>
        <w:spacing w:line="360" w:lineRule="auto"/>
        <w:ind w:left="360"/>
        <w:jc w:val="both"/>
        <w:rPr>
          <w:color w:val="auto"/>
          <w:sz w:val="26"/>
          <w:szCs w:val="26"/>
        </w:rPr>
      </w:pPr>
      <w:r>
        <w:rPr>
          <w:color w:val="auto"/>
          <w:sz w:val="26"/>
          <w:szCs w:val="26"/>
        </w:rPr>
        <w:t xml:space="preserve">c) </w:t>
      </w:r>
      <w:r w:rsidR="005912E4" w:rsidRPr="00D463CD">
        <w:rPr>
          <w:color w:val="auto"/>
          <w:sz w:val="26"/>
          <w:szCs w:val="26"/>
        </w:rPr>
        <w:t>Tính chu vi và diện tích của tam giác.</w:t>
      </w:r>
    </w:p>
    <w:p w14:paraId="45668F8F" w14:textId="67A2EB67" w:rsidR="00AC75F0" w:rsidRPr="00AC75F0" w:rsidRDefault="00AC75F0" w:rsidP="00AC75F0">
      <w:pPr>
        <w:spacing w:line="360" w:lineRule="auto"/>
        <w:rPr>
          <w:bCs/>
          <w:sz w:val="26"/>
          <w:szCs w:val="26"/>
        </w:rPr>
      </w:pPr>
      <w:r>
        <w:rPr>
          <w:bCs/>
          <w:sz w:val="26"/>
          <w:szCs w:val="26"/>
        </w:rPr>
        <w:t>&lt;/Cau&gt;</w:t>
      </w:r>
    </w:p>
    <w:p w14:paraId="174686D6" w14:textId="33A29C71" w:rsidR="00AC75F0" w:rsidRPr="00AC75F0" w:rsidRDefault="00AC75F0" w:rsidP="003419D7">
      <w:pPr>
        <w:spacing w:line="360" w:lineRule="auto"/>
        <w:rPr>
          <w:bCs/>
          <w:sz w:val="26"/>
          <w:szCs w:val="26"/>
        </w:rPr>
      </w:pPr>
      <w:r>
        <w:rPr>
          <w:bCs/>
          <w:sz w:val="26"/>
          <w:szCs w:val="26"/>
        </w:rPr>
        <w:t>&lt;Cau&gt;</w:t>
      </w:r>
    </w:p>
    <w:p w14:paraId="7CC87232" w14:textId="0E656E2B" w:rsidR="00F14164" w:rsidRPr="00D463CD" w:rsidRDefault="00AC75F0" w:rsidP="003419D7">
      <w:pPr>
        <w:spacing w:line="360" w:lineRule="auto"/>
        <w:rPr>
          <w:b/>
          <w:sz w:val="26"/>
          <w:szCs w:val="26"/>
        </w:rPr>
      </w:pPr>
      <w:r>
        <w:rPr>
          <w:b/>
          <w:sz w:val="26"/>
          <w:szCs w:val="26"/>
        </w:rPr>
        <w:t>Câu 1:</w:t>
      </w:r>
      <w:r w:rsidR="003419D7" w:rsidRPr="00D463CD">
        <w:rPr>
          <w:b/>
          <w:sz w:val="26"/>
          <w:szCs w:val="26"/>
        </w:rPr>
        <w:t xml:space="preserve"> (3.0 điểm) </w:t>
      </w:r>
      <w:r w:rsidR="00F14164" w:rsidRPr="00D463CD">
        <w:rPr>
          <w:sz w:val="26"/>
          <w:szCs w:val="26"/>
        </w:rPr>
        <w:t xml:space="preserve">Sử dụng ngôn ngữ lập trình C# và ứng dụng Console viết chương trình thực hiện các công việc sau: </w:t>
      </w:r>
    </w:p>
    <w:p w14:paraId="30D1F15C" w14:textId="54D331CC" w:rsidR="00F1416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F14164" w:rsidRPr="001D4D61">
        <w:rPr>
          <w:color w:val="auto"/>
          <w:sz w:val="26"/>
          <w:szCs w:val="26"/>
        </w:rPr>
        <w:t xml:space="preserve">Nhập vào một số n có 3 chữ số </w:t>
      </w:r>
    </w:p>
    <w:p w14:paraId="01252061" w14:textId="233C35F0" w:rsidR="00F14164" w:rsidRPr="001D4D61" w:rsidRDefault="00FB5849" w:rsidP="001D4D61">
      <w:pPr>
        <w:pStyle w:val="Default"/>
        <w:spacing w:line="360" w:lineRule="auto"/>
        <w:ind w:left="360"/>
        <w:jc w:val="both"/>
        <w:rPr>
          <w:color w:val="auto"/>
          <w:sz w:val="26"/>
          <w:szCs w:val="26"/>
        </w:rPr>
      </w:pPr>
      <w:r w:rsidRPr="001D4D61">
        <w:rPr>
          <w:color w:val="auto"/>
          <w:sz w:val="26"/>
          <w:szCs w:val="26"/>
        </w:rPr>
        <w:t>b) C</w:t>
      </w:r>
      <w:r w:rsidR="00F14164" w:rsidRPr="001D4D61">
        <w:rPr>
          <w:color w:val="auto"/>
          <w:sz w:val="26"/>
          <w:szCs w:val="26"/>
        </w:rPr>
        <w:t xml:space="preserve">ho biết chữ số hàng trăm, hàng chục, </w:t>
      </w:r>
      <w:r w:rsidR="00FC545C" w:rsidRPr="001D4D61">
        <w:rPr>
          <w:color w:val="auto"/>
          <w:sz w:val="26"/>
          <w:szCs w:val="26"/>
        </w:rPr>
        <w:t>hàng đơn vị của</w:t>
      </w:r>
      <w:r w:rsidR="00F14164" w:rsidRPr="001D4D61">
        <w:rPr>
          <w:color w:val="auto"/>
          <w:sz w:val="26"/>
          <w:szCs w:val="26"/>
        </w:rPr>
        <w:t xml:space="preserve"> số có ba chữ số</w:t>
      </w:r>
      <w:r w:rsidRPr="001D4D61">
        <w:rPr>
          <w:color w:val="auto"/>
          <w:sz w:val="26"/>
          <w:szCs w:val="26"/>
        </w:rPr>
        <w:t xml:space="preserve"> đó Ví dụ khi nhập số 268</w:t>
      </w:r>
      <w:r w:rsidR="00F14164" w:rsidRPr="001D4D61">
        <w:rPr>
          <w:color w:val="auto"/>
          <w:sz w:val="26"/>
          <w:szCs w:val="26"/>
        </w:rPr>
        <w:t xml:space="preserve"> thì in ra:</w:t>
      </w:r>
    </w:p>
    <w:p w14:paraId="0857E76F" w14:textId="77777777" w:rsidR="00F14164" w:rsidRPr="001D4D61" w:rsidRDefault="00FB5849" w:rsidP="001D4D61">
      <w:pPr>
        <w:pStyle w:val="Default"/>
        <w:spacing w:line="360" w:lineRule="auto"/>
        <w:ind w:left="360" w:firstLine="360"/>
        <w:jc w:val="both"/>
        <w:rPr>
          <w:color w:val="auto"/>
          <w:sz w:val="26"/>
          <w:szCs w:val="26"/>
        </w:rPr>
      </w:pPr>
      <w:r w:rsidRPr="001D4D61">
        <w:rPr>
          <w:color w:val="auto"/>
          <w:sz w:val="26"/>
          <w:szCs w:val="26"/>
        </w:rPr>
        <w:t>- Chữ số hàng trăm: 2</w:t>
      </w:r>
    </w:p>
    <w:p w14:paraId="2F5637A9" w14:textId="77777777" w:rsidR="00F14164" w:rsidRPr="001D4D61" w:rsidRDefault="00FB5849" w:rsidP="001D4D61">
      <w:pPr>
        <w:pStyle w:val="Default"/>
        <w:spacing w:line="360" w:lineRule="auto"/>
        <w:ind w:left="360" w:firstLine="360"/>
        <w:jc w:val="both"/>
        <w:rPr>
          <w:color w:val="auto"/>
          <w:sz w:val="26"/>
          <w:szCs w:val="26"/>
        </w:rPr>
      </w:pPr>
      <w:r w:rsidRPr="001D4D61">
        <w:rPr>
          <w:color w:val="auto"/>
          <w:sz w:val="26"/>
          <w:szCs w:val="26"/>
        </w:rPr>
        <w:t>- Chữ số hàng chục: 6</w:t>
      </w:r>
    </w:p>
    <w:p w14:paraId="19A2256D" w14:textId="77777777" w:rsidR="00F14164" w:rsidRPr="001D4D61" w:rsidRDefault="00FB5849" w:rsidP="001D4D61">
      <w:pPr>
        <w:pStyle w:val="Default"/>
        <w:spacing w:line="360" w:lineRule="auto"/>
        <w:ind w:left="360" w:firstLine="360"/>
        <w:jc w:val="both"/>
        <w:rPr>
          <w:color w:val="auto"/>
          <w:sz w:val="26"/>
          <w:szCs w:val="26"/>
        </w:rPr>
      </w:pPr>
      <w:r w:rsidRPr="001D4D61">
        <w:rPr>
          <w:color w:val="auto"/>
          <w:sz w:val="26"/>
          <w:szCs w:val="26"/>
        </w:rPr>
        <w:t>- Chữ số hàng đơn vị: 8</w:t>
      </w:r>
    </w:p>
    <w:p w14:paraId="7C828C51" w14:textId="77777777" w:rsidR="00FB5849" w:rsidRPr="001D4D61" w:rsidRDefault="00FD5069" w:rsidP="001D4D61">
      <w:pPr>
        <w:pStyle w:val="Default"/>
        <w:spacing w:line="360" w:lineRule="auto"/>
        <w:ind w:left="360"/>
        <w:jc w:val="both"/>
        <w:rPr>
          <w:color w:val="auto"/>
          <w:sz w:val="26"/>
          <w:szCs w:val="26"/>
        </w:rPr>
      </w:pPr>
      <w:r w:rsidRPr="001D4D61">
        <w:rPr>
          <w:color w:val="auto"/>
          <w:sz w:val="26"/>
          <w:szCs w:val="26"/>
        </w:rPr>
        <w:t>c) In ra cách đọc tương ứng số vừa nhập ở trên</w:t>
      </w:r>
      <w:r w:rsidR="00B7148B" w:rsidRPr="001D4D61">
        <w:rPr>
          <w:color w:val="auto"/>
          <w:sz w:val="26"/>
          <w:szCs w:val="26"/>
        </w:rPr>
        <w:t xml:space="preserve"> ví dụ:</w:t>
      </w:r>
      <w:r w:rsidR="00576C2B" w:rsidRPr="001D4D61">
        <w:rPr>
          <w:color w:val="auto"/>
          <w:sz w:val="26"/>
          <w:szCs w:val="26"/>
        </w:rPr>
        <w:t xml:space="preserve"> 268-</w:t>
      </w:r>
      <w:r w:rsidR="00B7148B" w:rsidRPr="001D4D61">
        <w:rPr>
          <w:color w:val="auto"/>
          <w:sz w:val="26"/>
          <w:szCs w:val="26"/>
        </w:rPr>
        <w:t xml:space="preserve"> Hai</w:t>
      </w:r>
      <w:r w:rsidR="00576C2B" w:rsidRPr="001D4D61">
        <w:rPr>
          <w:color w:val="auto"/>
          <w:sz w:val="26"/>
          <w:szCs w:val="26"/>
        </w:rPr>
        <w:t xml:space="preserve"> trăm</w:t>
      </w:r>
      <w:r w:rsidR="00B7148B" w:rsidRPr="001D4D61">
        <w:rPr>
          <w:color w:val="auto"/>
          <w:sz w:val="26"/>
          <w:szCs w:val="26"/>
        </w:rPr>
        <w:t xml:space="preserve"> Sáu</w:t>
      </w:r>
      <w:r w:rsidR="00576C2B" w:rsidRPr="001D4D61">
        <w:rPr>
          <w:color w:val="auto"/>
          <w:sz w:val="26"/>
          <w:szCs w:val="26"/>
        </w:rPr>
        <w:t xml:space="preserve"> mươi</w:t>
      </w:r>
      <w:r w:rsidR="00B7148B" w:rsidRPr="001D4D61">
        <w:rPr>
          <w:color w:val="auto"/>
          <w:sz w:val="26"/>
          <w:szCs w:val="26"/>
        </w:rPr>
        <w:t xml:space="preserve"> Tám</w:t>
      </w:r>
    </w:p>
    <w:p w14:paraId="38AD9AC7" w14:textId="5F43E477" w:rsidR="00AC75F0" w:rsidRPr="00AC75F0" w:rsidRDefault="00AC75F0" w:rsidP="00AC75F0">
      <w:pPr>
        <w:spacing w:line="360" w:lineRule="auto"/>
        <w:rPr>
          <w:bCs/>
          <w:sz w:val="26"/>
          <w:szCs w:val="26"/>
        </w:rPr>
      </w:pPr>
      <w:r>
        <w:rPr>
          <w:bCs/>
          <w:sz w:val="26"/>
          <w:szCs w:val="26"/>
        </w:rPr>
        <w:t>&lt;/Cau&gt;</w:t>
      </w:r>
    </w:p>
    <w:p w14:paraId="2D33D636" w14:textId="19BAA6AD" w:rsidR="00AC75F0" w:rsidRPr="00AC75F0" w:rsidRDefault="00AC75F0" w:rsidP="00AC75F0">
      <w:pPr>
        <w:spacing w:line="360" w:lineRule="auto"/>
        <w:rPr>
          <w:bCs/>
          <w:sz w:val="26"/>
          <w:szCs w:val="26"/>
        </w:rPr>
      </w:pPr>
      <w:r>
        <w:rPr>
          <w:bCs/>
          <w:sz w:val="26"/>
          <w:szCs w:val="26"/>
        </w:rPr>
        <w:lastRenderedPageBreak/>
        <w:t>&lt;Cau&gt;</w:t>
      </w:r>
    </w:p>
    <w:p w14:paraId="7767F653" w14:textId="0A090382" w:rsidR="00E65DE4" w:rsidRPr="00D463CD" w:rsidRDefault="00AC75F0" w:rsidP="00D827EC">
      <w:pPr>
        <w:pStyle w:val="Bai"/>
        <w:numPr>
          <w:ilvl w:val="0"/>
          <w:numId w:val="0"/>
        </w:numPr>
        <w:spacing w:before="0" w:after="0"/>
      </w:pPr>
      <w:r>
        <w:rPr>
          <w:b/>
        </w:rPr>
        <w:t>Câu 1:</w:t>
      </w:r>
      <w:r w:rsidR="003419D7" w:rsidRPr="00D463CD">
        <w:rPr>
          <w:b/>
        </w:rPr>
        <w:t xml:space="preserve"> (3.0 điểm) </w:t>
      </w:r>
      <w:r w:rsidR="00E65DE4" w:rsidRPr="00D463CD">
        <w:t xml:space="preserve">Sử dụng ngôn ngữ lập trình C# và ứng dụng Console viết chương trình thực hiện các công việc sau: </w:t>
      </w:r>
    </w:p>
    <w:p w14:paraId="6A61C98F" w14:textId="0F15D111" w:rsidR="0025104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E65DE4" w:rsidRPr="001D4D61">
        <w:rPr>
          <w:color w:val="auto"/>
          <w:sz w:val="26"/>
          <w:szCs w:val="26"/>
        </w:rPr>
        <w:t>Nhập vào 2 số a và b</w:t>
      </w:r>
    </w:p>
    <w:p w14:paraId="447E5315" w14:textId="060B2A86"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E65DE4" w:rsidRPr="001D4D61">
        <w:rPr>
          <w:color w:val="auto"/>
          <w:sz w:val="26"/>
          <w:szCs w:val="26"/>
        </w:rPr>
        <w:t>Tìm ước chung lớn nhất của 2 số đó</w:t>
      </w:r>
    </w:p>
    <w:p w14:paraId="3D462831" w14:textId="66F2D2F8"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E65DE4" w:rsidRPr="001D4D61">
        <w:rPr>
          <w:color w:val="auto"/>
          <w:sz w:val="26"/>
          <w:szCs w:val="26"/>
        </w:rPr>
        <w:t>Tìm bội chung nhỏ nhất của 2 số đó</w:t>
      </w:r>
    </w:p>
    <w:p w14:paraId="19A08382" w14:textId="39C51755" w:rsidR="00AC75F0" w:rsidRPr="00AC75F0" w:rsidRDefault="00AC75F0" w:rsidP="00AC75F0">
      <w:pPr>
        <w:spacing w:line="360" w:lineRule="auto"/>
        <w:rPr>
          <w:bCs/>
          <w:sz w:val="26"/>
          <w:szCs w:val="26"/>
        </w:rPr>
      </w:pPr>
      <w:r>
        <w:rPr>
          <w:bCs/>
          <w:sz w:val="26"/>
          <w:szCs w:val="26"/>
        </w:rPr>
        <w:t>&lt;/Cau&gt;</w:t>
      </w:r>
    </w:p>
    <w:p w14:paraId="4014CF27" w14:textId="210DBC61" w:rsidR="00EB734A" w:rsidRPr="00AC75F0" w:rsidRDefault="00AC75F0" w:rsidP="00AC75F0">
      <w:pPr>
        <w:spacing w:line="360" w:lineRule="auto"/>
        <w:rPr>
          <w:bCs/>
          <w:sz w:val="26"/>
          <w:szCs w:val="26"/>
        </w:rPr>
      </w:pPr>
      <w:r>
        <w:rPr>
          <w:bCs/>
          <w:sz w:val="26"/>
          <w:szCs w:val="26"/>
        </w:rPr>
        <w:t>&lt;Cau&gt;</w:t>
      </w:r>
    </w:p>
    <w:p w14:paraId="795BE228" w14:textId="028F3536" w:rsidR="00E65DE4" w:rsidRPr="00D463CD" w:rsidRDefault="00AC75F0" w:rsidP="00E65DE4">
      <w:pPr>
        <w:pStyle w:val="Bai"/>
        <w:numPr>
          <w:ilvl w:val="0"/>
          <w:numId w:val="0"/>
        </w:numPr>
      </w:pPr>
      <w:r>
        <w:rPr>
          <w:b/>
        </w:rPr>
        <w:t>Câu 1:</w:t>
      </w:r>
      <w:r w:rsidR="003419D7" w:rsidRPr="00D463CD">
        <w:rPr>
          <w:b/>
        </w:rPr>
        <w:t xml:space="preserve"> (3.0 điểm) </w:t>
      </w:r>
      <w:r w:rsidR="00E65DE4" w:rsidRPr="00D463CD">
        <w:t xml:space="preserve">Sử dụng ngôn ngữ lập trình C# và ứng dụng Console viết chương trình thực hiện các công việc sau: </w:t>
      </w:r>
    </w:p>
    <w:p w14:paraId="55001450" w14:textId="7A4860FB"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E65DE4" w:rsidRPr="001D4D61">
        <w:rPr>
          <w:color w:val="auto"/>
          <w:sz w:val="26"/>
          <w:szCs w:val="26"/>
        </w:rPr>
        <w:t>Nhập vào một số nguyên dương N</w:t>
      </w:r>
    </w:p>
    <w:p w14:paraId="7F181D98" w14:textId="1134078D"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F04F88" w:rsidRPr="001D4D61">
        <w:rPr>
          <w:color w:val="auto"/>
          <w:sz w:val="26"/>
          <w:szCs w:val="26"/>
        </w:rPr>
        <w:t>Tính tổng các ước số chẵn của số vừa nhập</w:t>
      </w:r>
    </w:p>
    <w:p w14:paraId="5B345CEF" w14:textId="691BC722"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E65DE4" w:rsidRPr="001D4D61">
        <w:rPr>
          <w:color w:val="auto"/>
          <w:sz w:val="26"/>
          <w:szCs w:val="26"/>
        </w:rPr>
        <w:t>In ra màn hình giá trị nhị phân của số trên</w:t>
      </w:r>
    </w:p>
    <w:p w14:paraId="06794603" w14:textId="5C431A15" w:rsidR="00AC75F0" w:rsidRPr="00AC75F0" w:rsidRDefault="00AC75F0" w:rsidP="00AC75F0">
      <w:pPr>
        <w:spacing w:line="360" w:lineRule="auto"/>
        <w:rPr>
          <w:bCs/>
          <w:sz w:val="26"/>
          <w:szCs w:val="26"/>
        </w:rPr>
      </w:pPr>
      <w:r>
        <w:rPr>
          <w:bCs/>
          <w:sz w:val="26"/>
          <w:szCs w:val="26"/>
        </w:rPr>
        <w:t>&lt;/Cau&gt;</w:t>
      </w:r>
    </w:p>
    <w:p w14:paraId="50D23D8C" w14:textId="106E2FF3" w:rsidR="008C6E4F" w:rsidRPr="00AC75F0" w:rsidRDefault="00AC75F0" w:rsidP="00AC75F0">
      <w:pPr>
        <w:spacing w:line="360" w:lineRule="auto"/>
        <w:rPr>
          <w:bCs/>
          <w:sz w:val="26"/>
          <w:szCs w:val="26"/>
        </w:rPr>
      </w:pPr>
      <w:r>
        <w:rPr>
          <w:bCs/>
          <w:sz w:val="26"/>
          <w:szCs w:val="26"/>
        </w:rPr>
        <w:t>&lt;Cau&gt;</w:t>
      </w:r>
    </w:p>
    <w:p w14:paraId="2C90056B" w14:textId="5103D2DD" w:rsidR="00F9782E" w:rsidRPr="00D463CD" w:rsidRDefault="00AC75F0" w:rsidP="004A7949">
      <w:pPr>
        <w:pStyle w:val="Bai"/>
        <w:numPr>
          <w:ilvl w:val="0"/>
          <w:numId w:val="0"/>
        </w:numPr>
        <w:ind w:left="90" w:hanging="90"/>
      </w:pPr>
      <w:r>
        <w:rPr>
          <w:b/>
        </w:rPr>
        <w:t>Câu 1:</w:t>
      </w:r>
      <w:r w:rsidR="003419D7" w:rsidRPr="00D463CD">
        <w:rPr>
          <w:b/>
        </w:rPr>
        <w:t xml:space="preserve"> (3.0 điểm) </w:t>
      </w:r>
      <w:r w:rsidR="00F9782E" w:rsidRPr="00D463CD">
        <w:t xml:space="preserve">Sử dụng ngôn ngữ lập trình C# và ứng dụng Console viết chương trình thực hiện các công việc sau: </w:t>
      </w:r>
    </w:p>
    <w:p w14:paraId="2C2CA061" w14:textId="37654CB4" w:rsidR="00F9782E"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345EA7" w:rsidRPr="001D4D61">
        <w:rPr>
          <w:color w:val="auto"/>
          <w:sz w:val="26"/>
          <w:szCs w:val="26"/>
        </w:rPr>
        <w:t>Nhập vào từ bàn phím các giá trị</w:t>
      </w:r>
      <w:r w:rsidR="00577C76" w:rsidRPr="001D4D61">
        <w:rPr>
          <w:color w:val="auto"/>
          <w:sz w:val="26"/>
          <w:szCs w:val="26"/>
        </w:rPr>
        <w:t xml:space="preserve"> ngày, tháng</w:t>
      </w:r>
      <w:r w:rsidR="00F9782E" w:rsidRPr="001D4D61">
        <w:rPr>
          <w:color w:val="auto"/>
          <w:sz w:val="26"/>
          <w:szCs w:val="26"/>
        </w:rPr>
        <w:t>, năm</w:t>
      </w:r>
    </w:p>
    <w:p w14:paraId="47118028" w14:textId="1B79A20C" w:rsidR="00F9782E"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F9782E" w:rsidRPr="001D4D61">
        <w:rPr>
          <w:color w:val="auto"/>
          <w:sz w:val="26"/>
          <w:szCs w:val="26"/>
        </w:rPr>
        <w:t xml:space="preserve">Kiểm tra xem </w:t>
      </w:r>
      <w:r w:rsidR="00345EA7" w:rsidRPr="001D4D61">
        <w:rPr>
          <w:color w:val="auto"/>
          <w:sz w:val="26"/>
          <w:szCs w:val="26"/>
        </w:rPr>
        <w:t>các giá trị ngày, tháng, năm đó có hợp lệ hay không</w:t>
      </w:r>
      <w:r w:rsidR="00A35FEA" w:rsidRPr="001D4D61">
        <w:rPr>
          <w:color w:val="auto"/>
          <w:sz w:val="26"/>
          <w:szCs w:val="26"/>
        </w:rPr>
        <w:t xml:space="preserve"> (bao gồm cả trường hợp dữ liệu nhập vào không đúng kiểu dữ liệu)</w:t>
      </w:r>
    </w:p>
    <w:p w14:paraId="056E4CFC" w14:textId="58D6EB15" w:rsidR="00345EA7"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345EA7" w:rsidRPr="001D4D61">
        <w:rPr>
          <w:color w:val="auto"/>
          <w:sz w:val="26"/>
          <w:szCs w:val="26"/>
        </w:rPr>
        <w:t>Hãy cho biết tháng 2 của năm đó có 29 ngày hay 28 ngày</w:t>
      </w:r>
    </w:p>
    <w:p w14:paraId="6EBE1FFF" w14:textId="44F60C73" w:rsidR="00AC75F0" w:rsidRPr="00AC75F0" w:rsidRDefault="00AC75F0" w:rsidP="00AC75F0">
      <w:pPr>
        <w:spacing w:line="360" w:lineRule="auto"/>
        <w:rPr>
          <w:bCs/>
          <w:sz w:val="26"/>
          <w:szCs w:val="26"/>
        </w:rPr>
      </w:pPr>
      <w:r>
        <w:rPr>
          <w:bCs/>
          <w:sz w:val="26"/>
          <w:szCs w:val="26"/>
        </w:rPr>
        <w:t>&lt;/Cau&gt;</w:t>
      </w:r>
    </w:p>
    <w:p w14:paraId="6CD22EF6" w14:textId="4FC4E5EC" w:rsidR="00577C76" w:rsidRPr="00AC75F0" w:rsidRDefault="00AC75F0" w:rsidP="00AC75F0">
      <w:pPr>
        <w:spacing w:line="360" w:lineRule="auto"/>
        <w:rPr>
          <w:bCs/>
          <w:sz w:val="26"/>
          <w:szCs w:val="26"/>
        </w:rPr>
      </w:pPr>
      <w:r>
        <w:rPr>
          <w:bCs/>
          <w:sz w:val="26"/>
          <w:szCs w:val="26"/>
        </w:rPr>
        <w:t>&lt;Cau&gt;</w:t>
      </w:r>
    </w:p>
    <w:p w14:paraId="56608016" w14:textId="6BBAFEFB" w:rsidR="00F85C95" w:rsidRPr="00D463CD" w:rsidRDefault="00AC75F0" w:rsidP="004A7949">
      <w:pPr>
        <w:pStyle w:val="Bai"/>
        <w:numPr>
          <w:ilvl w:val="0"/>
          <w:numId w:val="0"/>
        </w:numPr>
        <w:tabs>
          <w:tab w:val="left" w:pos="180"/>
        </w:tabs>
        <w:ind w:left="90"/>
      </w:pPr>
      <w:r>
        <w:rPr>
          <w:b/>
        </w:rPr>
        <w:t>Câu 1:</w:t>
      </w:r>
      <w:r w:rsidR="003419D7" w:rsidRPr="00D463CD">
        <w:rPr>
          <w:b/>
        </w:rPr>
        <w:t xml:space="preserve"> (3.0 điểm) </w:t>
      </w:r>
      <w:r w:rsidR="00F85C95" w:rsidRPr="00D463CD">
        <w:t xml:space="preserve">Sử dụng ngôn ngữ lập trình C# và ứng dụng Console viết chương trình tính tiền lương thực hiện các công việc sau: </w:t>
      </w:r>
    </w:p>
    <w:p w14:paraId="4F1EBB69" w14:textId="0D7F61AA" w:rsidR="00F85C95"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F85C95" w:rsidRPr="001D4D61">
        <w:rPr>
          <w:color w:val="auto"/>
          <w:sz w:val="26"/>
          <w:szCs w:val="26"/>
        </w:rPr>
        <w:t>Nhập số giờ làm và lương tương ứng</w:t>
      </w:r>
      <w:r w:rsidR="00A5714D" w:rsidRPr="001D4D61">
        <w:rPr>
          <w:color w:val="auto"/>
          <w:sz w:val="26"/>
          <w:szCs w:val="26"/>
        </w:rPr>
        <w:t xml:space="preserve"> tính theo mỗi giờ của một nhân viên</w:t>
      </w:r>
    </w:p>
    <w:p w14:paraId="690888CD" w14:textId="031F2B17" w:rsidR="00B263B0"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D20AB4" w:rsidRPr="001D4D61">
        <w:rPr>
          <w:color w:val="auto"/>
          <w:sz w:val="26"/>
          <w:szCs w:val="26"/>
        </w:rPr>
        <w:t>Kiểm tra xem các giá trị nhập vào có hợp lệ hay không</w:t>
      </w:r>
      <w:r w:rsidR="00AB34B6" w:rsidRPr="001D4D61">
        <w:rPr>
          <w:color w:val="auto"/>
          <w:sz w:val="26"/>
          <w:szCs w:val="26"/>
        </w:rPr>
        <w:t xml:space="preserve"> (</w:t>
      </w:r>
      <w:r w:rsidR="00D20AB4" w:rsidRPr="001D4D61">
        <w:rPr>
          <w:color w:val="auto"/>
          <w:sz w:val="26"/>
          <w:szCs w:val="26"/>
        </w:rPr>
        <w:t>số giờ làm v</w:t>
      </w:r>
      <w:r w:rsidR="006B5181" w:rsidRPr="001D4D61">
        <w:rPr>
          <w:color w:val="auto"/>
          <w:sz w:val="26"/>
          <w:szCs w:val="26"/>
        </w:rPr>
        <w:t>à lương phải là kiểu dữ liệu số và không âm</w:t>
      </w:r>
      <w:r w:rsidR="00D20AB4" w:rsidRPr="001D4D61">
        <w:rPr>
          <w:color w:val="auto"/>
          <w:sz w:val="26"/>
          <w:szCs w:val="26"/>
        </w:rPr>
        <w:t>)</w:t>
      </w:r>
      <w:r w:rsidR="00AB34B6" w:rsidRPr="001D4D61">
        <w:rPr>
          <w:color w:val="auto"/>
          <w:sz w:val="26"/>
          <w:szCs w:val="26"/>
        </w:rPr>
        <w:t>.</w:t>
      </w:r>
    </w:p>
    <w:p w14:paraId="077522A0" w14:textId="2E7E83DB" w:rsidR="00F85C95"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F85C95" w:rsidRPr="001D4D61">
        <w:rPr>
          <w:color w:val="auto"/>
          <w:sz w:val="26"/>
          <w:szCs w:val="26"/>
        </w:rPr>
        <w:t>Tính số tiền lương tổng cộng được nhận biết rằng nếu số giờ làm lớn hơn 60 thì những giờ làm dư ra được tính gấp 1,5 lần.</w:t>
      </w:r>
    </w:p>
    <w:p w14:paraId="7F421379" w14:textId="774F3915" w:rsidR="00AC75F0" w:rsidRPr="00AC75F0" w:rsidRDefault="00AC75F0" w:rsidP="00AC75F0">
      <w:pPr>
        <w:spacing w:line="360" w:lineRule="auto"/>
        <w:rPr>
          <w:bCs/>
          <w:sz w:val="26"/>
          <w:szCs w:val="26"/>
        </w:rPr>
      </w:pPr>
      <w:r>
        <w:rPr>
          <w:bCs/>
          <w:sz w:val="26"/>
          <w:szCs w:val="26"/>
        </w:rPr>
        <w:t>&lt;/Cau&gt;</w:t>
      </w:r>
    </w:p>
    <w:p w14:paraId="2FBCDF44" w14:textId="1E39C122" w:rsidR="00F06CA7" w:rsidRPr="00AC75F0" w:rsidRDefault="00AC75F0" w:rsidP="00AC75F0">
      <w:pPr>
        <w:spacing w:line="360" w:lineRule="auto"/>
        <w:rPr>
          <w:bCs/>
          <w:sz w:val="26"/>
          <w:szCs w:val="26"/>
        </w:rPr>
      </w:pPr>
      <w:r>
        <w:rPr>
          <w:bCs/>
          <w:sz w:val="26"/>
          <w:szCs w:val="26"/>
        </w:rPr>
        <w:lastRenderedPageBreak/>
        <w:t>&lt;Cau&gt;</w:t>
      </w:r>
    </w:p>
    <w:p w14:paraId="7BCE0A8B" w14:textId="2CE19432" w:rsidR="00A56E9B" w:rsidRPr="00D463CD" w:rsidRDefault="00AC75F0" w:rsidP="004A7949">
      <w:pPr>
        <w:pStyle w:val="Bai"/>
        <w:numPr>
          <w:ilvl w:val="0"/>
          <w:numId w:val="0"/>
        </w:numPr>
        <w:ind w:left="90"/>
      </w:pPr>
      <w:r>
        <w:rPr>
          <w:b/>
        </w:rPr>
        <w:t>Câu 1:</w:t>
      </w:r>
      <w:r w:rsidR="003419D7" w:rsidRPr="00D463CD">
        <w:rPr>
          <w:b/>
        </w:rPr>
        <w:t xml:space="preserve"> (3.0 điểm) </w:t>
      </w:r>
      <w:r w:rsidR="00A56E9B" w:rsidRPr="00D463CD">
        <w:t>Sử dụng ngôn ngữ lập trình C# và ứng dụng Console viết chương trình</w:t>
      </w:r>
      <w:r w:rsidR="004A7949" w:rsidRPr="00D463CD">
        <w:t xml:space="preserve"> tính tiền điện</w:t>
      </w:r>
      <w:r w:rsidR="00A56E9B" w:rsidRPr="00D463CD">
        <w:t xml:space="preserve"> thực hiện các công việc sau: </w:t>
      </w:r>
    </w:p>
    <w:p w14:paraId="2A776458" w14:textId="006E52A0" w:rsidR="004A794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4A7949" w:rsidRPr="001D4D61">
        <w:rPr>
          <w:color w:val="auto"/>
          <w:sz w:val="26"/>
          <w:szCs w:val="26"/>
        </w:rPr>
        <w:t xml:space="preserve">Nhập vào </w:t>
      </w:r>
      <w:r w:rsidR="0072495E" w:rsidRPr="001D4D61">
        <w:rPr>
          <w:color w:val="auto"/>
          <w:sz w:val="26"/>
          <w:szCs w:val="26"/>
        </w:rPr>
        <w:t>chỉ s</w:t>
      </w:r>
      <w:r w:rsidR="004A7949" w:rsidRPr="001D4D61">
        <w:rPr>
          <w:color w:val="auto"/>
          <w:sz w:val="26"/>
          <w:szCs w:val="26"/>
        </w:rPr>
        <w:t>ố mới và chỉ số cũ</w:t>
      </w:r>
      <w:r w:rsidR="0072495E" w:rsidRPr="001D4D61">
        <w:rPr>
          <w:color w:val="auto"/>
          <w:sz w:val="26"/>
          <w:szCs w:val="26"/>
        </w:rPr>
        <w:t xml:space="preserve">. </w:t>
      </w:r>
    </w:p>
    <w:p w14:paraId="41514289" w14:textId="6EAD27DC" w:rsidR="002B1EB0"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2B1EB0" w:rsidRPr="001D4D61">
        <w:rPr>
          <w:color w:val="auto"/>
          <w:sz w:val="26"/>
          <w:szCs w:val="26"/>
        </w:rPr>
        <w:t>Kiểm tra xem chỉ số mới và chỉ số cũ được nhập vào có hợp lệ hay không</w:t>
      </w:r>
      <w:r w:rsidR="00D8707B" w:rsidRPr="001D4D61">
        <w:rPr>
          <w:color w:val="auto"/>
          <w:sz w:val="26"/>
          <w:szCs w:val="26"/>
        </w:rPr>
        <w:t xml:space="preserve"> </w:t>
      </w:r>
      <w:r w:rsidR="00A35FEA" w:rsidRPr="001D4D61">
        <w:rPr>
          <w:color w:val="auto"/>
          <w:sz w:val="26"/>
          <w:szCs w:val="26"/>
        </w:rPr>
        <w:t>(bao gồm cả trường hợp dữ liệu nhập vào không đúng kiểu dữ liệu)</w:t>
      </w:r>
    </w:p>
    <w:p w14:paraId="65724EF2" w14:textId="317DE081" w:rsidR="0072495E"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72495E" w:rsidRPr="001D4D61">
        <w:rPr>
          <w:color w:val="auto"/>
          <w:sz w:val="26"/>
          <w:szCs w:val="26"/>
        </w:rPr>
        <w:t>In ra màn hình chỉ số cũ, chỉ số mới, và số tiền phải trả. Biết rằng 100 kWh đầu giá 1000, từ KWh 101 - 150 giá 1200, từ KWh 151 - 200 giá 2000, từ 201 trở lên giá 2500.</w:t>
      </w:r>
    </w:p>
    <w:p w14:paraId="0C8F153F" w14:textId="39F7E4F0" w:rsidR="00AC75F0" w:rsidRPr="00AC75F0" w:rsidRDefault="00AC75F0" w:rsidP="00AC75F0">
      <w:pPr>
        <w:spacing w:line="360" w:lineRule="auto"/>
        <w:rPr>
          <w:bCs/>
          <w:sz w:val="26"/>
          <w:szCs w:val="26"/>
        </w:rPr>
      </w:pPr>
      <w:r>
        <w:rPr>
          <w:bCs/>
          <w:sz w:val="26"/>
          <w:szCs w:val="26"/>
        </w:rPr>
        <w:t>&lt;/Cau&gt;</w:t>
      </w:r>
    </w:p>
    <w:p w14:paraId="64FFBD1C" w14:textId="1A034AD5" w:rsidR="00537BF1" w:rsidRPr="00AC75F0" w:rsidRDefault="00AC75F0" w:rsidP="00AC75F0">
      <w:pPr>
        <w:spacing w:line="360" w:lineRule="auto"/>
        <w:rPr>
          <w:bCs/>
          <w:sz w:val="26"/>
          <w:szCs w:val="26"/>
        </w:rPr>
      </w:pPr>
      <w:r>
        <w:rPr>
          <w:bCs/>
          <w:sz w:val="26"/>
          <w:szCs w:val="26"/>
        </w:rPr>
        <w:t>&lt;Cau&gt;</w:t>
      </w:r>
    </w:p>
    <w:p w14:paraId="4206C6B2" w14:textId="043D5D86" w:rsidR="00FD5069" w:rsidRPr="00D463CD" w:rsidRDefault="00AC75F0" w:rsidP="003419D7">
      <w:pPr>
        <w:pStyle w:val="Bai"/>
        <w:numPr>
          <w:ilvl w:val="0"/>
          <w:numId w:val="0"/>
        </w:numPr>
        <w:ind w:left="90"/>
      </w:pPr>
      <w:r>
        <w:rPr>
          <w:b/>
        </w:rPr>
        <w:t>Câu 1:</w:t>
      </w:r>
      <w:r w:rsidR="003419D7" w:rsidRPr="00D463CD">
        <w:rPr>
          <w:b/>
        </w:rPr>
        <w:t xml:space="preserve"> (3.0 điểm) </w:t>
      </w:r>
      <w:r w:rsidR="00691406" w:rsidRPr="00D463CD">
        <w:t>Giả sử m</w:t>
      </w:r>
      <w:r w:rsidR="008B47A9" w:rsidRPr="00D463CD">
        <w:t>ột máy ATM gồm 3 loại giấy bạc 1000đ, 2000đ, và 5000đ hãy s</w:t>
      </w:r>
      <w:r w:rsidR="00FD5069" w:rsidRPr="00D463CD">
        <w:t xml:space="preserve">ử dụng ngôn ngữ lập trình C# và ứng dụng Console viết chương trình thực hiện các công việc sau: </w:t>
      </w:r>
    </w:p>
    <w:p w14:paraId="1901673E" w14:textId="1B9D23F1" w:rsidR="008B47A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691406" w:rsidRPr="001D4D61">
        <w:rPr>
          <w:color w:val="auto"/>
          <w:sz w:val="26"/>
          <w:szCs w:val="26"/>
        </w:rPr>
        <w:t>Nhập vào số tiền</w:t>
      </w:r>
      <w:r w:rsidR="00C34274" w:rsidRPr="001D4D61">
        <w:rPr>
          <w:color w:val="auto"/>
          <w:sz w:val="26"/>
          <w:szCs w:val="26"/>
        </w:rPr>
        <w:t xml:space="preserve"> cần rút</w:t>
      </w:r>
      <w:r w:rsidR="00691406" w:rsidRPr="001D4D61">
        <w:rPr>
          <w:color w:val="auto"/>
          <w:sz w:val="26"/>
          <w:szCs w:val="26"/>
        </w:rPr>
        <w:t xml:space="preserve"> là một số N nguyên dương</w:t>
      </w:r>
    </w:p>
    <w:p w14:paraId="65E2816C" w14:textId="35EBD946" w:rsidR="00691406"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691406" w:rsidRPr="001D4D61">
        <w:rPr>
          <w:color w:val="auto"/>
          <w:sz w:val="26"/>
          <w:szCs w:val="26"/>
        </w:rPr>
        <w:t xml:space="preserve">Hãy cho biết máy ATM có thể thanh toán được số tiền </w:t>
      </w:r>
      <w:r w:rsidR="00C7231D" w:rsidRPr="001D4D61">
        <w:rPr>
          <w:color w:val="auto"/>
          <w:sz w:val="26"/>
          <w:szCs w:val="26"/>
        </w:rPr>
        <w:t xml:space="preserve">vừa nhập </w:t>
      </w:r>
      <w:r w:rsidR="008772A9" w:rsidRPr="001D4D61">
        <w:rPr>
          <w:color w:val="auto"/>
          <w:sz w:val="26"/>
          <w:szCs w:val="26"/>
        </w:rPr>
        <w:t>hay không</w:t>
      </w:r>
      <w:r w:rsidR="00C34274" w:rsidRPr="001D4D61">
        <w:rPr>
          <w:color w:val="auto"/>
          <w:sz w:val="26"/>
          <w:szCs w:val="26"/>
        </w:rPr>
        <w:t>.</w:t>
      </w:r>
    </w:p>
    <w:p w14:paraId="3D8C0C83" w14:textId="5216C0F7" w:rsidR="008B47A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691406" w:rsidRPr="001D4D61">
        <w:rPr>
          <w:color w:val="auto"/>
          <w:sz w:val="26"/>
          <w:szCs w:val="26"/>
        </w:rPr>
        <w:t xml:space="preserve">Giả sử cần có tổng 200.000đ từ 3 loại giấy bạc trên hãy in ra tất cả các phương án có thể. </w:t>
      </w:r>
    </w:p>
    <w:p w14:paraId="033657E0" w14:textId="31D2C46D" w:rsidR="00AC75F0" w:rsidRPr="00AC75F0" w:rsidRDefault="00AC75F0" w:rsidP="00AC75F0">
      <w:pPr>
        <w:spacing w:line="360" w:lineRule="auto"/>
        <w:rPr>
          <w:bCs/>
          <w:sz w:val="26"/>
          <w:szCs w:val="26"/>
        </w:rPr>
      </w:pPr>
      <w:r>
        <w:rPr>
          <w:bCs/>
          <w:sz w:val="26"/>
          <w:szCs w:val="26"/>
        </w:rPr>
        <w:t>&lt;/Cau&gt;</w:t>
      </w:r>
    </w:p>
    <w:p w14:paraId="0A070E9D" w14:textId="4B814BC8" w:rsidR="00796E39" w:rsidRPr="00AC75F0" w:rsidRDefault="00AC75F0" w:rsidP="00AC75F0">
      <w:pPr>
        <w:spacing w:line="360" w:lineRule="auto"/>
        <w:rPr>
          <w:bCs/>
          <w:sz w:val="26"/>
          <w:szCs w:val="26"/>
        </w:rPr>
      </w:pPr>
      <w:r>
        <w:rPr>
          <w:bCs/>
          <w:sz w:val="26"/>
          <w:szCs w:val="26"/>
        </w:rPr>
        <w:t>&lt;Cau&gt;</w:t>
      </w:r>
    </w:p>
    <w:p w14:paraId="4BC85707" w14:textId="323564C6" w:rsidR="00932B8B" w:rsidRPr="00D463CD" w:rsidRDefault="00AC75F0" w:rsidP="003419D7">
      <w:pPr>
        <w:pStyle w:val="Bai"/>
        <w:numPr>
          <w:ilvl w:val="0"/>
          <w:numId w:val="0"/>
        </w:numPr>
        <w:ind w:left="180"/>
      </w:pPr>
      <w:r>
        <w:rPr>
          <w:b/>
        </w:rPr>
        <w:t>Câu 1:</w:t>
      </w:r>
      <w:r w:rsidR="003419D7" w:rsidRPr="00D463CD">
        <w:rPr>
          <w:b/>
        </w:rPr>
        <w:t xml:space="preserve"> (3.0 điểm) </w:t>
      </w:r>
      <w:r w:rsidR="00932B8B" w:rsidRPr="00D463CD">
        <w:t xml:space="preserve">Sử dụng ngôn ngữ lập trình C# và ứng dụng Console viết chương trình tính tiền bán hàng thực hiện các công việc sau: </w:t>
      </w:r>
    </w:p>
    <w:p w14:paraId="5FBF9802" w14:textId="58CB197C" w:rsidR="00932B8B"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932B8B" w:rsidRPr="001D4D61">
        <w:rPr>
          <w:color w:val="auto"/>
          <w:sz w:val="26"/>
          <w:szCs w:val="26"/>
        </w:rPr>
        <w:t>Nhập vào đơn giá 1 mặt hàng, và số lượng bán của mặt hàng.</w:t>
      </w:r>
    </w:p>
    <w:p w14:paraId="54377737" w14:textId="05047811" w:rsidR="00932B8B"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932B8B" w:rsidRPr="001D4D61">
        <w:rPr>
          <w:color w:val="auto"/>
          <w:sz w:val="26"/>
          <w:szCs w:val="26"/>
        </w:rPr>
        <w:t>Tính tiền khách phải trả, với thông tin như sau:</w:t>
      </w:r>
    </w:p>
    <w:p w14:paraId="6EE567CC" w14:textId="5D4A8E94" w:rsidR="00932B8B" w:rsidRPr="001D4D61" w:rsidRDefault="00932B8B" w:rsidP="001D4D61">
      <w:pPr>
        <w:pStyle w:val="Default"/>
        <w:spacing w:line="360" w:lineRule="auto"/>
        <w:ind w:left="360" w:firstLine="360"/>
        <w:jc w:val="both"/>
        <w:rPr>
          <w:color w:val="auto"/>
          <w:sz w:val="26"/>
          <w:szCs w:val="26"/>
        </w:rPr>
      </w:pPr>
      <w:r w:rsidRPr="001D4D61">
        <w:rPr>
          <w:color w:val="auto"/>
          <w:sz w:val="26"/>
          <w:szCs w:val="26"/>
        </w:rPr>
        <w:t>Thành tiền: đơn giá * số lượng</w:t>
      </w:r>
    </w:p>
    <w:p w14:paraId="71CBEFBF" w14:textId="104CBF07" w:rsidR="00932B8B" w:rsidRPr="001D4D61" w:rsidRDefault="00932B8B" w:rsidP="001D4D61">
      <w:pPr>
        <w:pStyle w:val="Default"/>
        <w:spacing w:line="360" w:lineRule="auto"/>
        <w:ind w:left="360"/>
        <w:jc w:val="both"/>
        <w:rPr>
          <w:color w:val="auto"/>
          <w:sz w:val="26"/>
          <w:szCs w:val="26"/>
        </w:rPr>
      </w:pPr>
      <w:r w:rsidRPr="001D4D61">
        <w:rPr>
          <w:color w:val="auto"/>
          <w:sz w:val="26"/>
          <w:szCs w:val="26"/>
        </w:rPr>
        <w:t xml:space="preserve"> </w:t>
      </w:r>
      <w:r w:rsidR="001D4D61">
        <w:rPr>
          <w:color w:val="auto"/>
          <w:sz w:val="26"/>
          <w:szCs w:val="26"/>
        </w:rPr>
        <w:tab/>
      </w:r>
      <w:r w:rsidRPr="001D4D61">
        <w:rPr>
          <w:color w:val="auto"/>
          <w:sz w:val="26"/>
          <w:szCs w:val="26"/>
        </w:rPr>
        <w:t>Giảm giá: Nếu thành tiền &gt; 1000, thì giảm 5% thành tiền, ngược lại không giảm</w:t>
      </w:r>
    </w:p>
    <w:p w14:paraId="37B96F4B" w14:textId="6B491B4C" w:rsidR="00932B8B" w:rsidRPr="001D4D61" w:rsidRDefault="00932B8B" w:rsidP="001D4D61">
      <w:pPr>
        <w:pStyle w:val="Default"/>
        <w:spacing w:line="360" w:lineRule="auto"/>
        <w:ind w:left="360"/>
        <w:jc w:val="both"/>
        <w:rPr>
          <w:color w:val="auto"/>
          <w:sz w:val="26"/>
          <w:szCs w:val="26"/>
        </w:rPr>
      </w:pPr>
      <w:r w:rsidRPr="001D4D61">
        <w:rPr>
          <w:color w:val="auto"/>
          <w:sz w:val="26"/>
          <w:szCs w:val="26"/>
        </w:rPr>
        <w:t xml:space="preserve"> </w:t>
      </w:r>
      <w:r w:rsidR="001D4D61">
        <w:rPr>
          <w:color w:val="auto"/>
          <w:sz w:val="26"/>
          <w:szCs w:val="26"/>
        </w:rPr>
        <w:tab/>
      </w:r>
      <w:r w:rsidRPr="001D4D61">
        <w:rPr>
          <w:color w:val="auto"/>
          <w:sz w:val="26"/>
          <w:szCs w:val="26"/>
        </w:rPr>
        <w:t>Tổng tiền phải trả: thành tiền – giảm giá.</w:t>
      </w:r>
    </w:p>
    <w:p w14:paraId="5FEF624A" w14:textId="7A638E07" w:rsidR="00932B8B"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0200DC" w:rsidRPr="001D4D61">
        <w:rPr>
          <w:color w:val="auto"/>
          <w:sz w:val="26"/>
          <w:szCs w:val="26"/>
        </w:rPr>
        <w:t xml:space="preserve">Giả sử cửa hàng ưu </w:t>
      </w:r>
      <w:r w:rsidR="006B2B6F" w:rsidRPr="001D4D61">
        <w:rPr>
          <w:color w:val="auto"/>
          <w:sz w:val="26"/>
          <w:szCs w:val="26"/>
        </w:rPr>
        <w:t>đãi cho</w:t>
      </w:r>
      <w:r w:rsidR="00A5714D" w:rsidRPr="001D4D61">
        <w:rPr>
          <w:color w:val="auto"/>
          <w:sz w:val="26"/>
          <w:szCs w:val="26"/>
        </w:rPr>
        <w:t xml:space="preserve"> mọi</w:t>
      </w:r>
      <w:r w:rsidR="006B2B6F" w:rsidRPr="001D4D61">
        <w:rPr>
          <w:color w:val="auto"/>
          <w:sz w:val="26"/>
          <w:szCs w:val="26"/>
        </w:rPr>
        <w:t xml:space="preserve"> khách hàng</w:t>
      </w:r>
      <w:r w:rsidR="00A5714D" w:rsidRPr="001D4D61">
        <w:rPr>
          <w:color w:val="auto"/>
          <w:sz w:val="26"/>
          <w:szCs w:val="26"/>
        </w:rPr>
        <w:t xml:space="preserve"> khi mua</w:t>
      </w:r>
      <w:r w:rsidR="006B2B6F" w:rsidRPr="001D4D61">
        <w:rPr>
          <w:color w:val="auto"/>
          <w:sz w:val="26"/>
          <w:szCs w:val="26"/>
        </w:rPr>
        <w:t xml:space="preserve"> vào các tháng</w:t>
      </w:r>
      <w:r w:rsidR="00EB02D8" w:rsidRPr="001D4D61">
        <w:rPr>
          <w:color w:val="auto"/>
          <w:sz w:val="26"/>
          <w:szCs w:val="26"/>
        </w:rPr>
        <w:t xml:space="preserve"> 3,</w:t>
      </w:r>
      <w:r w:rsidR="000200DC" w:rsidRPr="001D4D61">
        <w:rPr>
          <w:color w:val="auto"/>
          <w:sz w:val="26"/>
          <w:szCs w:val="26"/>
        </w:rPr>
        <w:t>6,7</w:t>
      </w:r>
      <w:r w:rsidR="00EB02D8" w:rsidRPr="001D4D61">
        <w:rPr>
          <w:color w:val="auto"/>
          <w:sz w:val="26"/>
          <w:szCs w:val="26"/>
        </w:rPr>
        <w:t>,12</w:t>
      </w:r>
      <w:r w:rsidR="001D790D" w:rsidRPr="001D4D61">
        <w:rPr>
          <w:color w:val="auto"/>
          <w:sz w:val="26"/>
          <w:szCs w:val="26"/>
        </w:rPr>
        <w:t xml:space="preserve"> </w:t>
      </w:r>
      <w:r w:rsidR="000200DC" w:rsidRPr="001D4D61">
        <w:rPr>
          <w:color w:val="auto"/>
          <w:sz w:val="26"/>
          <w:szCs w:val="26"/>
        </w:rPr>
        <w:t>giảm thêm 2% vào tổng số tiền, hãy sử dụng câu lệnh kiểm tra ngày, tháng hiện tại của hệ thống</w:t>
      </w:r>
      <w:r w:rsidR="005B42BD" w:rsidRPr="001D4D61">
        <w:rPr>
          <w:color w:val="auto"/>
          <w:sz w:val="26"/>
          <w:szCs w:val="26"/>
        </w:rPr>
        <w:t xml:space="preserve"> để tính</w:t>
      </w:r>
      <w:r w:rsidR="000200DC" w:rsidRPr="001D4D61">
        <w:rPr>
          <w:color w:val="auto"/>
          <w:sz w:val="26"/>
          <w:szCs w:val="26"/>
        </w:rPr>
        <w:t xml:space="preserve"> ra số tiền</w:t>
      </w:r>
      <w:r w:rsidR="00EB02D8" w:rsidRPr="001D4D61">
        <w:rPr>
          <w:color w:val="auto"/>
          <w:sz w:val="26"/>
          <w:szCs w:val="26"/>
        </w:rPr>
        <w:t xml:space="preserve"> cuối cùng</w:t>
      </w:r>
      <w:r w:rsidR="000200DC" w:rsidRPr="001D4D61">
        <w:rPr>
          <w:color w:val="auto"/>
          <w:sz w:val="26"/>
          <w:szCs w:val="26"/>
        </w:rPr>
        <w:t xml:space="preserve"> khách phải trả. </w:t>
      </w:r>
    </w:p>
    <w:p w14:paraId="3860E7A8" w14:textId="06ECC386" w:rsidR="00AC75F0" w:rsidRPr="00AC75F0" w:rsidRDefault="00AC75F0" w:rsidP="00AC75F0">
      <w:pPr>
        <w:spacing w:line="360" w:lineRule="auto"/>
        <w:rPr>
          <w:bCs/>
          <w:sz w:val="26"/>
          <w:szCs w:val="26"/>
        </w:rPr>
      </w:pPr>
      <w:r>
        <w:rPr>
          <w:bCs/>
          <w:sz w:val="26"/>
          <w:szCs w:val="26"/>
        </w:rPr>
        <w:t>&lt;/Cau&gt;</w:t>
      </w:r>
    </w:p>
    <w:p w14:paraId="350584FD" w14:textId="397436F3" w:rsidR="00591927" w:rsidRPr="00AC75F0" w:rsidRDefault="00AC75F0" w:rsidP="00AC75F0">
      <w:pPr>
        <w:spacing w:line="360" w:lineRule="auto"/>
        <w:rPr>
          <w:bCs/>
          <w:sz w:val="26"/>
          <w:szCs w:val="26"/>
        </w:rPr>
      </w:pPr>
      <w:r>
        <w:rPr>
          <w:bCs/>
          <w:sz w:val="26"/>
          <w:szCs w:val="26"/>
        </w:rPr>
        <w:t>&lt;Cau&gt;</w:t>
      </w:r>
    </w:p>
    <w:p w14:paraId="2FCB9B5A" w14:textId="2EA5CB8D" w:rsidR="00BE1945" w:rsidRPr="00D463CD" w:rsidRDefault="003419D7" w:rsidP="00AC75F0">
      <w:pPr>
        <w:pStyle w:val="Bai"/>
        <w:numPr>
          <w:ilvl w:val="0"/>
          <w:numId w:val="0"/>
        </w:numPr>
      </w:pPr>
      <w:r w:rsidRPr="00D463CD">
        <w:lastRenderedPageBreak/>
        <w:t xml:space="preserve"> </w:t>
      </w:r>
      <w:r w:rsidR="00AC75F0">
        <w:rPr>
          <w:b/>
        </w:rPr>
        <w:t>Câu 1:</w:t>
      </w:r>
      <w:r w:rsidRPr="00D463CD">
        <w:rPr>
          <w:b/>
        </w:rPr>
        <w:t xml:space="preserve"> (3.0 điểm) </w:t>
      </w:r>
      <w:r w:rsidR="00BE1945" w:rsidRPr="00D463CD">
        <w:t xml:space="preserve">Sử dụng ngôn ngữ lập trình C# và ứng dụng Console viết chương trình thực hiện các công việc sau: </w:t>
      </w:r>
    </w:p>
    <w:p w14:paraId="3113A370" w14:textId="012562D4" w:rsidR="00BE1945" w:rsidRPr="00D463CD" w:rsidRDefault="001D4D61" w:rsidP="001D4D61">
      <w:pPr>
        <w:spacing w:line="360" w:lineRule="auto"/>
        <w:ind w:firstLine="360"/>
        <w:jc w:val="both"/>
        <w:rPr>
          <w:sz w:val="26"/>
          <w:szCs w:val="26"/>
        </w:rPr>
      </w:pPr>
      <w:r>
        <w:rPr>
          <w:sz w:val="26"/>
          <w:szCs w:val="26"/>
        </w:rPr>
        <w:t xml:space="preserve">a) </w:t>
      </w:r>
      <w:r w:rsidR="00BE1945" w:rsidRPr="00D463CD">
        <w:rPr>
          <w:sz w:val="26"/>
          <w:szCs w:val="26"/>
        </w:rPr>
        <w:t>Nhập vào 1 số</w:t>
      </w:r>
      <w:r w:rsidR="001B11A5">
        <w:rPr>
          <w:sz w:val="26"/>
          <w:szCs w:val="26"/>
        </w:rPr>
        <w:t xml:space="preserve"> nguyên dương</w:t>
      </w:r>
      <w:r w:rsidR="00BE1945" w:rsidRPr="00D463CD">
        <w:rPr>
          <w:sz w:val="26"/>
          <w:szCs w:val="26"/>
        </w:rPr>
        <w:t xml:space="preserve"> n (với điều kiện 2&lt;n&lt;100)</w:t>
      </w:r>
    </w:p>
    <w:p w14:paraId="5971CE10" w14:textId="47B6E01A" w:rsidR="00BE1945" w:rsidRPr="00D463CD" w:rsidRDefault="001D4D61" w:rsidP="001D4D61">
      <w:pPr>
        <w:spacing w:line="360" w:lineRule="auto"/>
        <w:ind w:firstLine="360"/>
        <w:jc w:val="both"/>
        <w:rPr>
          <w:sz w:val="26"/>
          <w:szCs w:val="26"/>
        </w:rPr>
      </w:pPr>
      <w:r>
        <w:rPr>
          <w:sz w:val="26"/>
          <w:szCs w:val="26"/>
        </w:rPr>
        <w:t xml:space="preserve">b) </w:t>
      </w:r>
      <w:r w:rsidR="00BE1945" w:rsidRPr="00D463CD">
        <w:rPr>
          <w:sz w:val="26"/>
          <w:szCs w:val="26"/>
        </w:rPr>
        <w:t>Hãy tính tổng</w:t>
      </w:r>
      <w:r w:rsidR="00F360A2" w:rsidRPr="00D463CD">
        <w:rPr>
          <w:sz w:val="26"/>
          <w:szCs w:val="26"/>
        </w:rPr>
        <w:t xml:space="preserve"> S(n)=</w:t>
      </w:r>
      <w:r w:rsidR="00BE1945" w:rsidRPr="00D463CD">
        <w:rPr>
          <w:sz w:val="26"/>
          <w:szCs w:val="26"/>
        </w:rPr>
        <w:t xml:space="preserve"> 1+ 1/2 + 1/3+ … + 1/n </w:t>
      </w:r>
    </w:p>
    <w:p w14:paraId="7DFB1580" w14:textId="1F75C35C" w:rsidR="001B11A5" w:rsidRPr="00C4154D" w:rsidRDefault="001D4D61" w:rsidP="001D4D61">
      <w:pPr>
        <w:autoSpaceDE w:val="0"/>
        <w:autoSpaceDN w:val="0"/>
        <w:adjustRightInd w:val="0"/>
        <w:spacing w:line="360" w:lineRule="auto"/>
        <w:ind w:firstLine="360"/>
        <w:rPr>
          <w:b/>
          <w:sz w:val="26"/>
          <w:szCs w:val="26"/>
        </w:rPr>
      </w:pPr>
      <w:r w:rsidRPr="00C4154D">
        <w:rPr>
          <w:sz w:val="26"/>
          <w:szCs w:val="26"/>
        </w:rPr>
        <w:t xml:space="preserve">c) </w:t>
      </w:r>
      <w:r w:rsidR="00FA1544" w:rsidRPr="00C4154D">
        <w:rPr>
          <w:sz w:val="26"/>
          <w:szCs w:val="26"/>
        </w:rPr>
        <w:t>Tính S(n)=</w:t>
      </w:r>
      <w:r w:rsidR="00FA1544" w:rsidRPr="00C4154D">
        <w:rPr>
          <w:position w:val="-24"/>
          <w:sz w:val="26"/>
          <w:szCs w:val="26"/>
        </w:rPr>
        <w:object w:dxaOrig="3840" w:dyaOrig="620" w14:anchorId="6516B5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31.2pt" o:ole="">
            <v:imagedata r:id="rId8" o:title=""/>
          </v:shape>
          <o:OLEObject Type="Embed" ProgID="Equation.DSMT4" ShapeID="_x0000_i1025" DrawAspect="Content" ObjectID="_1759127486" r:id="rId9"/>
        </w:object>
      </w:r>
    </w:p>
    <w:p w14:paraId="46BEFDCE" w14:textId="45B7B246" w:rsidR="00AC75F0" w:rsidRPr="00AC75F0" w:rsidRDefault="00AC75F0" w:rsidP="00AC75F0">
      <w:pPr>
        <w:spacing w:line="360" w:lineRule="auto"/>
        <w:rPr>
          <w:bCs/>
          <w:sz w:val="26"/>
          <w:szCs w:val="26"/>
        </w:rPr>
      </w:pPr>
      <w:r>
        <w:rPr>
          <w:bCs/>
          <w:sz w:val="26"/>
          <w:szCs w:val="26"/>
        </w:rPr>
        <w:t>&lt;/Cau&gt;</w:t>
      </w:r>
    </w:p>
    <w:p w14:paraId="11A711F8" w14:textId="1285554A" w:rsidR="00F90543" w:rsidRPr="00AC75F0" w:rsidRDefault="00AC75F0" w:rsidP="00AC75F0">
      <w:pPr>
        <w:spacing w:line="360" w:lineRule="auto"/>
        <w:rPr>
          <w:bCs/>
          <w:sz w:val="26"/>
          <w:szCs w:val="26"/>
        </w:rPr>
      </w:pPr>
      <w:r>
        <w:rPr>
          <w:bCs/>
          <w:sz w:val="26"/>
          <w:szCs w:val="26"/>
        </w:rPr>
        <w:t>&lt;Cau&gt;</w:t>
      </w:r>
    </w:p>
    <w:p w14:paraId="516905B3" w14:textId="45B0874C" w:rsidR="00BE1945" w:rsidRPr="00D463CD" w:rsidRDefault="00AC75F0" w:rsidP="00AC75F0">
      <w:pPr>
        <w:pStyle w:val="Bai"/>
        <w:numPr>
          <w:ilvl w:val="0"/>
          <w:numId w:val="0"/>
        </w:numPr>
      </w:pPr>
      <w:r>
        <w:rPr>
          <w:b/>
        </w:rPr>
        <w:t>Câu 1:</w:t>
      </w:r>
      <w:r w:rsidR="003419D7" w:rsidRPr="00D463CD">
        <w:rPr>
          <w:b/>
        </w:rPr>
        <w:t xml:space="preserve"> (3.0 điểm) </w:t>
      </w:r>
      <w:r w:rsidR="00BE1945" w:rsidRPr="00D463CD">
        <w:t xml:space="preserve">Sử dụng ngôn ngữ lập trình C# và ứng dụng Console viết chương trình thực hiện các công việc sau: </w:t>
      </w:r>
    </w:p>
    <w:p w14:paraId="450C7D1E" w14:textId="4F962534" w:rsidR="00BE1945" w:rsidRPr="00D463CD" w:rsidRDefault="001D4D61" w:rsidP="001D4D61">
      <w:pPr>
        <w:spacing w:line="360" w:lineRule="auto"/>
        <w:ind w:firstLine="360"/>
        <w:jc w:val="both"/>
        <w:rPr>
          <w:sz w:val="26"/>
          <w:szCs w:val="26"/>
        </w:rPr>
      </w:pPr>
      <w:r>
        <w:rPr>
          <w:sz w:val="26"/>
          <w:szCs w:val="26"/>
        </w:rPr>
        <w:t xml:space="preserve">a) </w:t>
      </w:r>
      <w:r w:rsidR="00BE1945" w:rsidRPr="00D463CD">
        <w:rPr>
          <w:sz w:val="26"/>
          <w:szCs w:val="26"/>
        </w:rPr>
        <w:t>Nhập vào 1 số</w:t>
      </w:r>
      <w:r w:rsidR="00F360A2" w:rsidRPr="00D463CD">
        <w:rPr>
          <w:sz w:val="26"/>
          <w:szCs w:val="26"/>
        </w:rPr>
        <w:t xml:space="preserve"> nguyên dương</w:t>
      </w:r>
      <w:r w:rsidR="00BE1945" w:rsidRPr="00D463CD">
        <w:rPr>
          <w:sz w:val="26"/>
          <w:szCs w:val="26"/>
        </w:rPr>
        <w:t xml:space="preserve"> n (với điều kiện 2&lt;n&lt;1</w:t>
      </w:r>
      <w:r w:rsidR="00F360A2" w:rsidRPr="00D463CD">
        <w:rPr>
          <w:sz w:val="26"/>
          <w:szCs w:val="26"/>
        </w:rPr>
        <w:t>0</w:t>
      </w:r>
      <w:r w:rsidR="00BE1945" w:rsidRPr="00D463CD">
        <w:rPr>
          <w:sz w:val="26"/>
          <w:szCs w:val="26"/>
        </w:rPr>
        <w:t>00)</w:t>
      </w:r>
    </w:p>
    <w:p w14:paraId="0B28C09E" w14:textId="30F8C09C" w:rsidR="00F360A2" w:rsidRPr="00D463CD" w:rsidRDefault="001D4D61" w:rsidP="001D4D61">
      <w:pPr>
        <w:spacing w:line="360" w:lineRule="auto"/>
        <w:ind w:firstLine="360"/>
        <w:jc w:val="both"/>
        <w:rPr>
          <w:sz w:val="26"/>
          <w:szCs w:val="26"/>
        </w:rPr>
      </w:pPr>
      <w:r>
        <w:rPr>
          <w:sz w:val="26"/>
          <w:szCs w:val="26"/>
        </w:rPr>
        <w:t xml:space="preserve">b) </w:t>
      </w:r>
      <w:r w:rsidR="007A7154">
        <w:rPr>
          <w:sz w:val="26"/>
          <w:szCs w:val="26"/>
        </w:rPr>
        <w:t>Tìm số đảo ngược của n</w:t>
      </w:r>
      <w:r w:rsidR="00F360A2" w:rsidRPr="00D463CD">
        <w:rPr>
          <w:sz w:val="26"/>
          <w:szCs w:val="26"/>
        </w:rPr>
        <w:t>. Ví dụ n = 123, số đảo ngược: 321.</w:t>
      </w:r>
    </w:p>
    <w:p w14:paraId="35722346" w14:textId="1A43405D" w:rsidR="00BE1945" w:rsidRPr="00C4154D" w:rsidRDefault="001D4D61" w:rsidP="001D4D61">
      <w:pPr>
        <w:spacing w:line="360" w:lineRule="auto"/>
        <w:ind w:firstLine="360"/>
        <w:jc w:val="both"/>
        <w:rPr>
          <w:sz w:val="26"/>
          <w:szCs w:val="26"/>
          <w:vertAlign w:val="superscript"/>
        </w:rPr>
      </w:pPr>
      <w:r>
        <w:rPr>
          <w:sz w:val="26"/>
          <w:szCs w:val="26"/>
        </w:rPr>
        <w:t xml:space="preserve">c) </w:t>
      </w:r>
      <w:r w:rsidR="00BE1945" w:rsidRPr="00D463CD">
        <w:rPr>
          <w:sz w:val="26"/>
          <w:szCs w:val="26"/>
        </w:rPr>
        <w:t>Hãy tính tổng</w:t>
      </w:r>
      <w:r w:rsidR="00F360A2" w:rsidRPr="00D463CD">
        <w:rPr>
          <w:sz w:val="26"/>
          <w:szCs w:val="26"/>
        </w:rPr>
        <w:t xml:space="preserve"> S(n)</w:t>
      </w:r>
      <w:r w:rsidR="00C4154D">
        <w:rPr>
          <w:sz w:val="26"/>
          <w:szCs w:val="26"/>
        </w:rPr>
        <w:t xml:space="preserve"> </w:t>
      </w:r>
      <w:r w:rsidR="00F360A2" w:rsidRPr="00D463CD">
        <w:rPr>
          <w:sz w:val="26"/>
          <w:szCs w:val="26"/>
        </w:rPr>
        <w:t>=</w:t>
      </w:r>
      <w:r w:rsidR="00BE1945" w:rsidRPr="00D463CD">
        <w:rPr>
          <w:sz w:val="26"/>
          <w:szCs w:val="26"/>
        </w:rPr>
        <w:t xml:space="preserve">  </w:t>
      </w:r>
      <w:r w:rsidR="00C4154D">
        <w:rPr>
          <w:sz w:val="26"/>
          <w:szCs w:val="26"/>
        </w:rPr>
        <w:t>1</w:t>
      </w:r>
      <w:r w:rsidR="00C4154D">
        <w:rPr>
          <w:sz w:val="26"/>
          <w:szCs w:val="26"/>
          <w:vertAlign w:val="superscript"/>
        </w:rPr>
        <w:t>2</w:t>
      </w:r>
      <w:r w:rsidR="00C4154D">
        <w:rPr>
          <w:sz w:val="26"/>
          <w:szCs w:val="26"/>
        </w:rPr>
        <w:t xml:space="preserve"> + 2</w:t>
      </w:r>
      <w:r w:rsidR="00C4154D">
        <w:rPr>
          <w:sz w:val="26"/>
          <w:szCs w:val="26"/>
          <w:vertAlign w:val="superscript"/>
        </w:rPr>
        <w:t>2</w:t>
      </w:r>
      <w:r w:rsidR="00C4154D">
        <w:rPr>
          <w:sz w:val="26"/>
          <w:szCs w:val="26"/>
        </w:rPr>
        <w:t xml:space="preserve"> + 3</w:t>
      </w:r>
      <w:r w:rsidR="00C4154D">
        <w:rPr>
          <w:sz w:val="26"/>
          <w:szCs w:val="26"/>
          <w:vertAlign w:val="superscript"/>
        </w:rPr>
        <w:t>2</w:t>
      </w:r>
      <w:r w:rsidR="00C4154D">
        <w:rPr>
          <w:sz w:val="26"/>
          <w:szCs w:val="26"/>
        </w:rPr>
        <w:t xml:space="preserve"> + … + n</w:t>
      </w:r>
      <w:r w:rsidR="00C4154D">
        <w:rPr>
          <w:sz w:val="26"/>
          <w:szCs w:val="26"/>
          <w:vertAlign w:val="superscript"/>
        </w:rPr>
        <w:t>2</w:t>
      </w:r>
    </w:p>
    <w:p w14:paraId="6B4429A4" w14:textId="050EE028" w:rsidR="00AC75F0" w:rsidRPr="00AC75F0" w:rsidRDefault="00AC75F0" w:rsidP="00AC75F0">
      <w:pPr>
        <w:spacing w:line="360" w:lineRule="auto"/>
        <w:rPr>
          <w:bCs/>
          <w:sz w:val="26"/>
          <w:szCs w:val="26"/>
        </w:rPr>
      </w:pPr>
      <w:r>
        <w:rPr>
          <w:bCs/>
          <w:sz w:val="26"/>
          <w:szCs w:val="26"/>
        </w:rPr>
        <w:t>&lt;/Cau&gt;</w:t>
      </w:r>
    </w:p>
    <w:p w14:paraId="3D3BCEC4" w14:textId="16639319" w:rsidR="007A7154" w:rsidRPr="00AC75F0" w:rsidRDefault="00AC75F0" w:rsidP="00AC75F0">
      <w:pPr>
        <w:spacing w:line="360" w:lineRule="auto"/>
        <w:rPr>
          <w:bCs/>
          <w:sz w:val="26"/>
          <w:szCs w:val="26"/>
        </w:rPr>
      </w:pPr>
      <w:r>
        <w:rPr>
          <w:bCs/>
          <w:sz w:val="26"/>
          <w:szCs w:val="26"/>
        </w:rPr>
        <w:t>&lt;Cau&gt;</w:t>
      </w:r>
    </w:p>
    <w:p w14:paraId="3A781736" w14:textId="728CE0EA" w:rsidR="0084697C" w:rsidRPr="00D463CD" w:rsidRDefault="00AC75F0" w:rsidP="00AC75F0">
      <w:pPr>
        <w:pStyle w:val="Bai"/>
        <w:numPr>
          <w:ilvl w:val="0"/>
          <w:numId w:val="0"/>
        </w:numPr>
      </w:pPr>
      <w:r>
        <w:rPr>
          <w:b/>
        </w:rPr>
        <w:t>Câu 1:</w:t>
      </w:r>
      <w:r w:rsidR="000047B2" w:rsidRPr="00D463CD">
        <w:rPr>
          <w:b/>
        </w:rPr>
        <w:t xml:space="preserve"> (3.0 điểm) </w:t>
      </w:r>
      <w:r w:rsidR="0084697C" w:rsidRPr="00D463CD">
        <w:t xml:space="preserve">Sử dụng ngôn ngữ lập trình C# và ứng dụng Console viết chương trình thực hiện các công việc sau: </w:t>
      </w:r>
    </w:p>
    <w:p w14:paraId="2C1F3C93" w14:textId="38A27E62" w:rsidR="0060191A" w:rsidRPr="00D463CD" w:rsidRDefault="001D4D61" w:rsidP="001D4D61">
      <w:pPr>
        <w:spacing w:line="360" w:lineRule="auto"/>
        <w:ind w:firstLine="360"/>
        <w:jc w:val="both"/>
        <w:rPr>
          <w:sz w:val="26"/>
          <w:szCs w:val="26"/>
        </w:rPr>
      </w:pPr>
      <w:r>
        <w:rPr>
          <w:sz w:val="26"/>
          <w:szCs w:val="26"/>
        </w:rPr>
        <w:t xml:space="preserve">a) </w:t>
      </w:r>
      <w:r w:rsidR="0084697C" w:rsidRPr="00D463CD">
        <w:rPr>
          <w:sz w:val="26"/>
          <w:szCs w:val="26"/>
        </w:rPr>
        <w:t>Nhập vào 1 số n (với điều kiện 2&lt;n&lt;100)</w:t>
      </w:r>
    </w:p>
    <w:p w14:paraId="45639198" w14:textId="165697C6" w:rsidR="00D32AC6" w:rsidRPr="00D463CD" w:rsidRDefault="001D4D61" w:rsidP="001D4D61">
      <w:pPr>
        <w:autoSpaceDE w:val="0"/>
        <w:autoSpaceDN w:val="0"/>
        <w:adjustRightInd w:val="0"/>
        <w:spacing w:line="360" w:lineRule="auto"/>
        <w:ind w:firstLine="360"/>
        <w:rPr>
          <w:sz w:val="26"/>
          <w:szCs w:val="26"/>
        </w:rPr>
      </w:pPr>
      <w:r>
        <w:rPr>
          <w:sz w:val="26"/>
          <w:szCs w:val="26"/>
        </w:rPr>
        <w:t xml:space="preserve">b) </w:t>
      </w:r>
      <w:r w:rsidR="0060191A" w:rsidRPr="00D463CD">
        <w:rPr>
          <w:sz w:val="26"/>
          <w:szCs w:val="26"/>
        </w:rPr>
        <w:t xml:space="preserve">Tìm số nguyên dương m lớn nhất sao cho 1 + 2 + 3 + … + m &lt; n </w:t>
      </w:r>
    </w:p>
    <w:p w14:paraId="17D544EB" w14:textId="7806F287" w:rsidR="0084697C" w:rsidRPr="00D463CD" w:rsidRDefault="001D4D61" w:rsidP="001D4D61">
      <w:pPr>
        <w:pStyle w:val="Default"/>
        <w:spacing w:line="360" w:lineRule="auto"/>
        <w:ind w:firstLine="360"/>
        <w:rPr>
          <w:rFonts w:eastAsia="Times New Roman"/>
          <w:color w:val="auto"/>
        </w:rPr>
      </w:pPr>
      <w:r>
        <w:rPr>
          <w:color w:val="auto"/>
          <w:sz w:val="26"/>
          <w:szCs w:val="26"/>
        </w:rPr>
        <w:t xml:space="preserve">c) </w:t>
      </w:r>
      <w:r w:rsidR="0084697C" w:rsidRPr="00D463CD">
        <w:rPr>
          <w:color w:val="auto"/>
          <w:sz w:val="26"/>
          <w:szCs w:val="26"/>
        </w:rPr>
        <w:t>Hãy tính tổng</w:t>
      </w:r>
      <w:r w:rsidR="00C22DA6">
        <w:rPr>
          <w:color w:val="auto"/>
          <w:sz w:val="26"/>
          <w:szCs w:val="26"/>
        </w:rPr>
        <w:t xml:space="preserve"> S(n)=</w:t>
      </w:r>
      <w:r w:rsidR="0084697C" w:rsidRPr="00D463CD">
        <w:rPr>
          <w:color w:val="auto"/>
          <w:sz w:val="26"/>
          <w:szCs w:val="26"/>
        </w:rPr>
        <w:t xml:space="preserve"> </w:t>
      </w:r>
      <w:r w:rsidR="0084697C" w:rsidRPr="001D4D61">
        <w:rPr>
          <w:color w:val="auto"/>
          <w:position w:val="-24"/>
          <w:sz w:val="26"/>
          <w:szCs w:val="26"/>
        </w:rPr>
        <w:object w:dxaOrig="2180" w:dyaOrig="620" w14:anchorId="0121E8D5">
          <v:shape id="_x0000_i1026" type="#_x0000_t75" style="width:108.6pt;height:31.2pt" o:ole="">
            <v:imagedata r:id="rId10" o:title=""/>
          </v:shape>
          <o:OLEObject Type="Embed" ProgID="Equation.DSMT4" ShapeID="_x0000_i1026" DrawAspect="Content" ObjectID="_1759127487" r:id="rId11"/>
        </w:object>
      </w:r>
    </w:p>
    <w:p w14:paraId="65AB5C32" w14:textId="337FFEDB" w:rsidR="00AC75F0" w:rsidRPr="00AC75F0" w:rsidRDefault="00AC75F0" w:rsidP="00AC75F0">
      <w:pPr>
        <w:spacing w:line="360" w:lineRule="auto"/>
        <w:rPr>
          <w:bCs/>
          <w:sz w:val="26"/>
          <w:szCs w:val="26"/>
        </w:rPr>
      </w:pPr>
      <w:r>
        <w:rPr>
          <w:bCs/>
          <w:sz w:val="26"/>
          <w:szCs w:val="26"/>
        </w:rPr>
        <w:t>&lt;/Cau&gt;</w:t>
      </w:r>
    </w:p>
    <w:p w14:paraId="2B9FF59D" w14:textId="72DF11AC" w:rsidR="00F90543" w:rsidRPr="00AC75F0" w:rsidRDefault="00AC75F0" w:rsidP="00AC75F0">
      <w:pPr>
        <w:spacing w:line="360" w:lineRule="auto"/>
        <w:rPr>
          <w:bCs/>
          <w:sz w:val="26"/>
          <w:szCs w:val="26"/>
        </w:rPr>
      </w:pPr>
      <w:r>
        <w:rPr>
          <w:bCs/>
          <w:sz w:val="26"/>
          <w:szCs w:val="26"/>
        </w:rPr>
        <w:t>&lt;Cau&gt;</w:t>
      </w:r>
    </w:p>
    <w:p w14:paraId="329E403C" w14:textId="264FC4FB" w:rsidR="0084697C" w:rsidRPr="00D463CD" w:rsidRDefault="00AC75F0" w:rsidP="00AC75F0">
      <w:pPr>
        <w:pStyle w:val="Bai"/>
        <w:numPr>
          <w:ilvl w:val="0"/>
          <w:numId w:val="0"/>
        </w:numPr>
      </w:pPr>
      <w:r>
        <w:rPr>
          <w:b/>
        </w:rPr>
        <w:t>Câu 1:</w:t>
      </w:r>
      <w:r w:rsidR="000047B2" w:rsidRPr="00D463CD">
        <w:rPr>
          <w:b/>
        </w:rPr>
        <w:t xml:space="preserve"> (3.0 điểm) </w:t>
      </w:r>
      <w:r w:rsidR="0084697C" w:rsidRPr="00D463CD">
        <w:t xml:space="preserve">Sử dụng ngôn ngữ lập trình C# và ứng dụng Console viết chương trình thực hiện các công việc sau: </w:t>
      </w:r>
    </w:p>
    <w:p w14:paraId="7C12FA1C" w14:textId="7F530C3A" w:rsidR="0084697C" w:rsidRPr="00D463CD" w:rsidRDefault="00D353A3" w:rsidP="00D353A3">
      <w:pPr>
        <w:spacing w:line="360" w:lineRule="auto"/>
        <w:ind w:firstLine="360"/>
        <w:jc w:val="both"/>
        <w:rPr>
          <w:sz w:val="26"/>
          <w:szCs w:val="26"/>
        </w:rPr>
      </w:pPr>
      <w:r>
        <w:rPr>
          <w:sz w:val="26"/>
          <w:szCs w:val="26"/>
        </w:rPr>
        <w:t xml:space="preserve">a) </w:t>
      </w:r>
      <w:r w:rsidR="0084697C" w:rsidRPr="00D463CD">
        <w:rPr>
          <w:sz w:val="26"/>
          <w:szCs w:val="26"/>
        </w:rPr>
        <w:t>Nhập vào 1 số n (với điều kiện 2&lt;n&lt;100)</w:t>
      </w:r>
    </w:p>
    <w:p w14:paraId="7F120CD6" w14:textId="3C9883BD" w:rsidR="004437F2" w:rsidRPr="00D353A3" w:rsidRDefault="00D353A3" w:rsidP="00D353A3">
      <w:pPr>
        <w:spacing w:line="360" w:lineRule="auto"/>
        <w:ind w:firstLine="360"/>
        <w:jc w:val="both"/>
        <w:rPr>
          <w:sz w:val="26"/>
          <w:szCs w:val="26"/>
        </w:rPr>
      </w:pPr>
      <w:r>
        <w:rPr>
          <w:sz w:val="26"/>
          <w:szCs w:val="26"/>
        </w:rPr>
        <w:t xml:space="preserve">b) </w:t>
      </w:r>
      <w:r w:rsidR="00BE226F" w:rsidRPr="00D463CD">
        <w:rPr>
          <w:sz w:val="26"/>
          <w:szCs w:val="26"/>
        </w:rPr>
        <w:t>T</w:t>
      </w:r>
      <w:r w:rsidR="0084697C" w:rsidRPr="00D463CD">
        <w:rPr>
          <w:sz w:val="26"/>
          <w:szCs w:val="26"/>
        </w:rPr>
        <w:t>ính</w:t>
      </w:r>
      <w:r w:rsidR="004437F2" w:rsidRPr="00D463CD">
        <w:rPr>
          <w:sz w:val="26"/>
          <w:szCs w:val="26"/>
        </w:rPr>
        <w:t xml:space="preserve"> </w:t>
      </w:r>
      <w:r w:rsidR="004437F2" w:rsidRPr="00D353A3">
        <w:rPr>
          <w:sz w:val="26"/>
          <w:szCs w:val="26"/>
        </w:rPr>
        <w:object w:dxaOrig="279" w:dyaOrig="320" w14:anchorId="1C2043DB">
          <v:shape id="_x0000_i1027" type="#_x0000_t75" style="width:13.8pt;height:16.2pt" o:ole="">
            <v:imagedata r:id="rId12" o:title=""/>
          </v:shape>
          <o:OLEObject Type="Embed" ProgID="Equation.DSMT4" ShapeID="_x0000_i1027" DrawAspect="Content" ObjectID="_1759127488" r:id="rId13"/>
        </w:object>
      </w:r>
      <w:r w:rsidR="004437F2" w:rsidRPr="00D353A3">
        <w:rPr>
          <w:sz w:val="26"/>
          <w:szCs w:val="26"/>
        </w:rPr>
        <w:t xml:space="preserve"> (a nhập vào từ bàn phím)</w:t>
      </w:r>
    </w:p>
    <w:p w14:paraId="728379EE" w14:textId="3A79D936" w:rsidR="004437F2" w:rsidRPr="00D353A3" w:rsidRDefault="00D353A3" w:rsidP="00D353A3">
      <w:pPr>
        <w:spacing w:line="360" w:lineRule="auto"/>
        <w:ind w:firstLine="360"/>
        <w:jc w:val="both"/>
        <w:rPr>
          <w:sz w:val="26"/>
          <w:szCs w:val="26"/>
        </w:rPr>
      </w:pPr>
      <w:r>
        <w:rPr>
          <w:sz w:val="26"/>
          <w:szCs w:val="26"/>
        </w:rPr>
        <w:t xml:space="preserve">c) </w:t>
      </w:r>
      <w:r w:rsidR="004437F2" w:rsidRPr="00D353A3">
        <w:rPr>
          <w:sz w:val="26"/>
          <w:szCs w:val="26"/>
        </w:rPr>
        <w:t>Tính S(n)=</w:t>
      </w:r>
      <w:r w:rsidR="004437F2" w:rsidRPr="00D353A3">
        <w:rPr>
          <w:sz w:val="26"/>
          <w:szCs w:val="26"/>
        </w:rPr>
        <w:object w:dxaOrig="1880" w:dyaOrig="320" w14:anchorId="1CD7F912">
          <v:shape id="_x0000_i1028" type="#_x0000_t75" style="width:94.2pt;height:16.2pt" o:ole="">
            <v:imagedata r:id="rId14" o:title=""/>
          </v:shape>
          <o:OLEObject Type="Embed" ProgID="Equation.DSMT4" ShapeID="_x0000_i1028" DrawAspect="Content" ObjectID="_1759127489" r:id="rId15"/>
        </w:object>
      </w:r>
      <w:r w:rsidR="004437F2" w:rsidRPr="00D353A3">
        <w:rPr>
          <w:sz w:val="26"/>
          <w:szCs w:val="26"/>
        </w:rPr>
        <w:t xml:space="preserve"> </w:t>
      </w:r>
    </w:p>
    <w:p w14:paraId="2354ACCD" w14:textId="0B078106" w:rsidR="00AC75F0" w:rsidRPr="00AC75F0" w:rsidRDefault="00AC75F0" w:rsidP="00AC75F0">
      <w:pPr>
        <w:spacing w:line="360" w:lineRule="auto"/>
        <w:rPr>
          <w:bCs/>
          <w:sz w:val="26"/>
          <w:szCs w:val="26"/>
        </w:rPr>
      </w:pPr>
      <w:r>
        <w:rPr>
          <w:bCs/>
          <w:sz w:val="26"/>
          <w:szCs w:val="26"/>
        </w:rPr>
        <w:t>&lt;/Cau&gt;</w:t>
      </w:r>
    </w:p>
    <w:p w14:paraId="40910255" w14:textId="2BEB02AA" w:rsidR="004437F2" w:rsidRPr="00AC75F0" w:rsidRDefault="00AC75F0" w:rsidP="00AC75F0">
      <w:pPr>
        <w:spacing w:line="360" w:lineRule="auto"/>
        <w:rPr>
          <w:bCs/>
          <w:sz w:val="26"/>
          <w:szCs w:val="26"/>
        </w:rPr>
      </w:pPr>
      <w:r>
        <w:rPr>
          <w:bCs/>
          <w:sz w:val="26"/>
          <w:szCs w:val="26"/>
        </w:rPr>
        <w:t>&lt;Cau&gt;</w:t>
      </w:r>
    </w:p>
    <w:p w14:paraId="16135691" w14:textId="5B619F9E" w:rsidR="00E763DF" w:rsidRPr="00C22DA6" w:rsidRDefault="00AC75F0" w:rsidP="00AC75F0">
      <w:pPr>
        <w:pStyle w:val="Bai"/>
        <w:numPr>
          <w:ilvl w:val="0"/>
          <w:numId w:val="0"/>
        </w:numPr>
      </w:pPr>
      <w:r>
        <w:rPr>
          <w:b/>
        </w:rPr>
        <w:lastRenderedPageBreak/>
        <w:t>Câu 1:</w:t>
      </w:r>
      <w:r w:rsidR="000047B2" w:rsidRPr="00C22DA6">
        <w:rPr>
          <w:b/>
        </w:rPr>
        <w:t xml:space="preserve"> (3.0 điểm) </w:t>
      </w:r>
      <w:r w:rsidR="00E763DF" w:rsidRPr="00C22DA6">
        <w:t xml:space="preserve">Sử dụng ngôn ngữ lập trình C# và ứng dụng Console viết chương trình thực hiện các công việc sau: </w:t>
      </w:r>
    </w:p>
    <w:p w14:paraId="7EECAA6D" w14:textId="7DF5681D" w:rsidR="00E763DF" w:rsidRPr="00C22DA6" w:rsidRDefault="00D353A3" w:rsidP="00D353A3">
      <w:pPr>
        <w:spacing w:line="360" w:lineRule="auto"/>
        <w:ind w:firstLine="360"/>
        <w:jc w:val="both"/>
        <w:rPr>
          <w:sz w:val="26"/>
          <w:szCs w:val="26"/>
        </w:rPr>
      </w:pPr>
      <w:r>
        <w:rPr>
          <w:sz w:val="26"/>
          <w:szCs w:val="26"/>
        </w:rPr>
        <w:t xml:space="preserve">a) </w:t>
      </w:r>
      <w:r w:rsidR="00E763DF" w:rsidRPr="00C22DA6">
        <w:rPr>
          <w:sz w:val="26"/>
          <w:szCs w:val="26"/>
        </w:rPr>
        <w:t>Nhập vào 1 số n (với điều kiện 2&lt;n&lt;100)</w:t>
      </w:r>
    </w:p>
    <w:p w14:paraId="707F0C2B" w14:textId="77777777" w:rsidR="00D353A3" w:rsidRDefault="00D353A3" w:rsidP="00D353A3">
      <w:pPr>
        <w:spacing w:line="360" w:lineRule="auto"/>
        <w:ind w:firstLine="360"/>
        <w:jc w:val="both"/>
        <w:rPr>
          <w:sz w:val="26"/>
          <w:szCs w:val="26"/>
        </w:rPr>
      </w:pPr>
      <w:r>
        <w:rPr>
          <w:sz w:val="26"/>
          <w:szCs w:val="26"/>
        </w:rPr>
        <w:t xml:space="preserve">b) </w:t>
      </w:r>
      <w:r w:rsidR="00E763DF" w:rsidRPr="00C22DA6">
        <w:rPr>
          <w:sz w:val="26"/>
          <w:szCs w:val="26"/>
        </w:rPr>
        <w:t>Tính n!</w:t>
      </w:r>
    </w:p>
    <w:p w14:paraId="0485FF17" w14:textId="1DAD9E4D" w:rsidR="00E763DF" w:rsidRPr="00C22DA6" w:rsidRDefault="00D353A3" w:rsidP="00D353A3">
      <w:pPr>
        <w:spacing w:line="360" w:lineRule="auto"/>
        <w:ind w:firstLine="360"/>
        <w:jc w:val="both"/>
        <w:rPr>
          <w:sz w:val="26"/>
          <w:szCs w:val="26"/>
        </w:rPr>
      </w:pPr>
      <w:r>
        <w:rPr>
          <w:sz w:val="26"/>
          <w:szCs w:val="26"/>
        </w:rPr>
        <w:t xml:space="preserve">c) </w:t>
      </w:r>
      <w:r w:rsidR="00E763DF" w:rsidRPr="00C22DA6">
        <w:rPr>
          <w:sz w:val="26"/>
          <w:szCs w:val="26"/>
        </w:rPr>
        <w:t>Tính tổng S(x,n)=</w:t>
      </w:r>
      <w:r w:rsidR="00E763DF" w:rsidRPr="00C22DA6">
        <w:rPr>
          <w:position w:val="-24"/>
          <w:sz w:val="26"/>
          <w:szCs w:val="26"/>
        </w:rPr>
        <w:object w:dxaOrig="2000" w:dyaOrig="660" w14:anchorId="0FB9F65A">
          <v:shape id="_x0000_i1029" type="#_x0000_t75" style="width:100.8pt;height:33pt" o:ole="">
            <v:imagedata r:id="rId16" o:title=""/>
          </v:shape>
          <o:OLEObject Type="Embed" ProgID="Equation.DSMT4" ShapeID="_x0000_i1029" DrawAspect="Content" ObjectID="_1759127490" r:id="rId17"/>
        </w:object>
      </w:r>
      <w:r w:rsidR="00E763DF" w:rsidRPr="00C22DA6">
        <w:rPr>
          <w:sz w:val="26"/>
          <w:szCs w:val="26"/>
        </w:rPr>
        <w:t xml:space="preserve"> (x nhập từ bàn phím)</w:t>
      </w:r>
    </w:p>
    <w:p w14:paraId="3C3D81CC" w14:textId="49DF52D0" w:rsidR="00AC75F0" w:rsidRPr="00AC75F0" w:rsidRDefault="00AC75F0" w:rsidP="00AC75F0">
      <w:pPr>
        <w:spacing w:line="360" w:lineRule="auto"/>
        <w:rPr>
          <w:bCs/>
          <w:sz w:val="26"/>
          <w:szCs w:val="26"/>
        </w:rPr>
      </w:pPr>
      <w:r>
        <w:rPr>
          <w:bCs/>
          <w:sz w:val="26"/>
          <w:szCs w:val="26"/>
        </w:rPr>
        <w:t>&lt;/Cau&gt;</w:t>
      </w:r>
    </w:p>
    <w:p w14:paraId="1E5899DE" w14:textId="4CDBACCC" w:rsidR="00C22DA6" w:rsidRPr="00AC75F0" w:rsidRDefault="00AC75F0" w:rsidP="00AC75F0">
      <w:pPr>
        <w:spacing w:line="360" w:lineRule="auto"/>
        <w:rPr>
          <w:bCs/>
          <w:sz w:val="26"/>
          <w:szCs w:val="26"/>
        </w:rPr>
      </w:pPr>
      <w:r>
        <w:rPr>
          <w:bCs/>
          <w:sz w:val="26"/>
          <w:szCs w:val="26"/>
        </w:rPr>
        <w:t>&lt;Cau&gt;</w:t>
      </w:r>
    </w:p>
    <w:p w14:paraId="4813A507" w14:textId="659723F8" w:rsidR="00E763DF" w:rsidRPr="00D463CD" w:rsidRDefault="00AC75F0" w:rsidP="00E763DF">
      <w:pPr>
        <w:spacing w:line="360" w:lineRule="auto"/>
        <w:jc w:val="both"/>
        <w:rPr>
          <w:sz w:val="26"/>
          <w:szCs w:val="26"/>
        </w:rPr>
      </w:pPr>
      <w:r>
        <w:rPr>
          <w:b/>
          <w:sz w:val="26"/>
          <w:szCs w:val="26"/>
        </w:rPr>
        <w:t>Câu 1:</w:t>
      </w:r>
      <w:r w:rsidR="000047B2" w:rsidRPr="00D463CD">
        <w:rPr>
          <w:b/>
          <w:sz w:val="26"/>
          <w:szCs w:val="26"/>
        </w:rPr>
        <w:t xml:space="preserve"> (3.0 điểm) </w:t>
      </w:r>
      <w:r w:rsidR="00E763DF" w:rsidRPr="00D463CD">
        <w:rPr>
          <w:sz w:val="26"/>
          <w:szCs w:val="26"/>
        </w:rPr>
        <w:t>Sử dụng ngôn ngữ lập trình C# và ứng dụng Console viết chương trình tính số hạng thứ n của dãy Fibonaci. Dãy Fibonaci là dãy số gồm các số hạng F (n) với:</w:t>
      </w:r>
      <w:r>
        <w:rPr>
          <w:sz w:val="26"/>
          <w:szCs w:val="26"/>
        </w:rPr>
        <w:t xml:space="preserve">    </w:t>
      </w:r>
      <w:r w:rsidR="00E763DF" w:rsidRPr="00D463CD">
        <w:rPr>
          <w:sz w:val="26"/>
          <w:szCs w:val="26"/>
        </w:rPr>
        <w:t xml:space="preserve"> F (n)=F (n-1)+F (n-2) với n&gt;2 và F (1)=F (2)=1</w:t>
      </w:r>
    </w:p>
    <w:p w14:paraId="34AECD0B" w14:textId="00C386C8" w:rsidR="00E763DF" w:rsidRPr="00D463CD" w:rsidRDefault="00D353A3" w:rsidP="00D353A3">
      <w:pPr>
        <w:spacing w:line="360" w:lineRule="auto"/>
        <w:ind w:firstLine="360"/>
        <w:jc w:val="both"/>
        <w:rPr>
          <w:sz w:val="26"/>
          <w:szCs w:val="26"/>
        </w:rPr>
      </w:pPr>
      <w:r>
        <w:rPr>
          <w:sz w:val="26"/>
          <w:szCs w:val="26"/>
        </w:rPr>
        <w:t xml:space="preserve">a) </w:t>
      </w:r>
      <w:r w:rsidR="00E763DF" w:rsidRPr="00D463CD">
        <w:rPr>
          <w:sz w:val="26"/>
          <w:szCs w:val="26"/>
        </w:rPr>
        <w:t>Nhập vào 1 số n (với điều kiện 2&lt;n&lt;100)</w:t>
      </w:r>
    </w:p>
    <w:p w14:paraId="30FCEE1F" w14:textId="55D74AD0" w:rsidR="009038CB" w:rsidRPr="00D463CD" w:rsidRDefault="00D353A3" w:rsidP="00D353A3">
      <w:pPr>
        <w:spacing w:line="360" w:lineRule="auto"/>
        <w:ind w:firstLine="360"/>
        <w:jc w:val="both"/>
        <w:rPr>
          <w:sz w:val="26"/>
          <w:szCs w:val="26"/>
        </w:rPr>
      </w:pPr>
      <w:r>
        <w:rPr>
          <w:sz w:val="26"/>
          <w:szCs w:val="26"/>
        </w:rPr>
        <w:t xml:space="preserve">b) </w:t>
      </w:r>
      <w:r w:rsidR="00F1164F" w:rsidRPr="00D463CD">
        <w:rPr>
          <w:sz w:val="26"/>
          <w:szCs w:val="26"/>
        </w:rPr>
        <w:t xml:space="preserve">Kiểm tra xem giá trị n </w:t>
      </w:r>
      <w:r w:rsidR="009038CB" w:rsidRPr="00D463CD">
        <w:rPr>
          <w:sz w:val="26"/>
          <w:szCs w:val="26"/>
        </w:rPr>
        <w:t>vừa nhập có thỏa mãn điều kiện là số hay không</w:t>
      </w:r>
    </w:p>
    <w:p w14:paraId="7247EDE8" w14:textId="12C2D352" w:rsidR="009038CB" w:rsidRPr="00D463CD" w:rsidRDefault="00D353A3" w:rsidP="00D353A3">
      <w:pPr>
        <w:spacing w:line="360" w:lineRule="auto"/>
        <w:ind w:firstLine="360"/>
        <w:jc w:val="both"/>
        <w:rPr>
          <w:sz w:val="26"/>
          <w:szCs w:val="26"/>
        </w:rPr>
      </w:pPr>
      <w:r>
        <w:rPr>
          <w:sz w:val="26"/>
          <w:szCs w:val="26"/>
        </w:rPr>
        <w:t xml:space="preserve">c) </w:t>
      </w:r>
      <w:r w:rsidR="009038CB" w:rsidRPr="00D463CD">
        <w:rPr>
          <w:sz w:val="26"/>
          <w:szCs w:val="26"/>
        </w:rPr>
        <w:t>In ra kết quả số hạng thứ n của dãy.</w:t>
      </w:r>
    </w:p>
    <w:p w14:paraId="5431E9AB" w14:textId="118DB0AB" w:rsidR="00AC75F0" w:rsidRDefault="00AC75F0" w:rsidP="00AC75F0">
      <w:pPr>
        <w:spacing w:line="360" w:lineRule="auto"/>
        <w:rPr>
          <w:bCs/>
          <w:sz w:val="26"/>
          <w:szCs w:val="26"/>
        </w:rPr>
      </w:pPr>
      <w:r>
        <w:rPr>
          <w:bCs/>
          <w:sz w:val="26"/>
          <w:szCs w:val="26"/>
        </w:rPr>
        <w:t>&lt;/Cau&gt;</w:t>
      </w:r>
    </w:p>
    <w:p w14:paraId="224BB946" w14:textId="6C62EF9D" w:rsidR="00AC75F0" w:rsidRPr="00AC75F0" w:rsidRDefault="00AC75F0" w:rsidP="00AC75F0">
      <w:pPr>
        <w:spacing w:line="360" w:lineRule="auto"/>
        <w:rPr>
          <w:bCs/>
          <w:sz w:val="26"/>
          <w:szCs w:val="26"/>
        </w:rPr>
      </w:pPr>
      <w:r>
        <w:rPr>
          <w:bCs/>
          <w:sz w:val="26"/>
          <w:szCs w:val="26"/>
        </w:rPr>
        <w:t>&lt;Cau&gt;</w:t>
      </w:r>
    </w:p>
    <w:p w14:paraId="64FB5CDB" w14:textId="6DFE95E6" w:rsidR="00D32AC6" w:rsidRPr="00D463CD" w:rsidRDefault="00AC75F0" w:rsidP="00AC75F0">
      <w:pPr>
        <w:pStyle w:val="Bai"/>
        <w:numPr>
          <w:ilvl w:val="0"/>
          <w:numId w:val="0"/>
        </w:numPr>
      </w:pPr>
      <w:r>
        <w:rPr>
          <w:b/>
        </w:rPr>
        <w:t>Câu 1:</w:t>
      </w:r>
      <w:r w:rsidR="000047B2" w:rsidRPr="00D463CD">
        <w:rPr>
          <w:b/>
        </w:rPr>
        <w:t xml:space="preserve"> (3.0 điểm) </w:t>
      </w:r>
      <w:r w:rsidR="00D32AC6" w:rsidRPr="00D463CD">
        <w:t xml:space="preserve">Sử dụng ngôn ngữ lập trình C# và ứng dụng Console viết chương trình thực hiện các công việc sau: </w:t>
      </w:r>
    </w:p>
    <w:p w14:paraId="1A262CC1" w14:textId="757891EF" w:rsidR="00D32AC6" w:rsidRPr="00D463CD" w:rsidRDefault="00D353A3" w:rsidP="00D353A3">
      <w:pPr>
        <w:spacing w:line="360" w:lineRule="auto"/>
        <w:ind w:firstLine="360"/>
        <w:jc w:val="both"/>
        <w:rPr>
          <w:sz w:val="26"/>
          <w:szCs w:val="26"/>
        </w:rPr>
      </w:pPr>
      <w:r>
        <w:rPr>
          <w:sz w:val="26"/>
          <w:szCs w:val="26"/>
        </w:rPr>
        <w:t xml:space="preserve">a) </w:t>
      </w:r>
      <w:r w:rsidR="00D32AC6" w:rsidRPr="00D463CD">
        <w:rPr>
          <w:sz w:val="26"/>
          <w:szCs w:val="26"/>
        </w:rPr>
        <w:t>Nhập vào 1 số nguyên dương</w:t>
      </w:r>
      <w:r w:rsidR="00DC1871" w:rsidRPr="00D463CD">
        <w:rPr>
          <w:sz w:val="26"/>
          <w:szCs w:val="26"/>
        </w:rPr>
        <w:t xml:space="preserve"> n</w:t>
      </w:r>
    </w:p>
    <w:p w14:paraId="458FB0DE" w14:textId="44B1F8A5" w:rsidR="00D32AC6" w:rsidRPr="00D463CD" w:rsidRDefault="00D353A3" w:rsidP="00D353A3">
      <w:pPr>
        <w:spacing w:line="360" w:lineRule="auto"/>
        <w:ind w:firstLine="360"/>
        <w:jc w:val="both"/>
        <w:rPr>
          <w:sz w:val="26"/>
          <w:szCs w:val="26"/>
        </w:rPr>
      </w:pPr>
      <w:r>
        <w:rPr>
          <w:sz w:val="26"/>
          <w:szCs w:val="26"/>
        </w:rPr>
        <w:t xml:space="preserve">b) </w:t>
      </w:r>
      <w:r w:rsidR="00D32AC6" w:rsidRPr="00D463CD">
        <w:rPr>
          <w:sz w:val="26"/>
          <w:szCs w:val="26"/>
        </w:rPr>
        <w:t>In ra 2 chữ số tận cùng của số vừa nhập</w:t>
      </w:r>
    </w:p>
    <w:p w14:paraId="34811CCD" w14:textId="34AD230D" w:rsidR="00D32AC6" w:rsidRPr="00D463CD" w:rsidRDefault="00D353A3" w:rsidP="00D353A3">
      <w:pPr>
        <w:spacing w:line="360" w:lineRule="auto"/>
        <w:ind w:firstLine="360"/>
        <w:jc w:val="both"/>
        <w:rPr>
          <w:sz w:val="26"/>
          <w:szCs w:val="26"/>
        </w:rPr>
      </w:pPr>
      <w:r>
        <w:rPr>
          <w:sz w:val="26"/>
          <w:szCs w:val="26"/>
        </w:rPr>
        <w:t xml:space="preserve">c) </w:t>
      </w:r>
      <w:r w:rsidR="00D32AC6" w:rsidRPr="00D463CD">
        <w:rPr>
          <w:sz w:val="26"/>
          <w:szCs w:val="26"/>
        </w:rPr>
        <w:t>Kiểm tra xem số vừa nhậ</w:t>
      </w:r>
      <w:r w:rsidR="00C22DA6">
        <w:rPr>
          <w:sz w:val="26"/>
          <w:szCs w:val="26"/>
        </w:rPr>
        <w:t>p có phải số đối xứng hay không</w:t>
      </w:r>
      <w:r w:rsidR="00D32AC6" w:rsidRPr="00D463CD">
        <w:rPr>
          <w:sz w:val="26"/>
          <w:szCs w:val="26"/>
        </w:rPr>
        <w:t>?</w:t>
      </w:r>
      <w:r w:rsidR="00DC1871" w:rsidRPr="00D463CD">
        <w:rPr>
          <w:sz w:val="26"/>
          <w:szCs w:val="26"/>
        </w:rPr>
        <w:t xml:space="preserve"> ví dụ : 1234321 là số đối xứng.</w:t>
      </w:r>
    </w:p>
    <w:p w14:paraId="1577B30D" w14:textId="4E349521" w:rsidR="00AC75F0" w:rsidRPr="00AC75F0" w:rsidRDefault="00AC75F0" w:rsidP="00AC75F0">
      <w:pPr>
        <w:spacing w:line="360" w:lineRule="auto"/>
        <w:rPr>
          <w:bCs/>
          <w:sz w:val="26"/>
          <w:szCs w:val="26"/>
        </w:rPr>
      </w:pPr>
      <w:r>
        <w:rPr>
          <w:bCs/>
          <w:sz w:val="26"/>
          <w:szCs w:val="26"/>
        </w:rPr>
        <w:t>&lt;/Cau&gt;</w:t>
      </w:r>
    </w:p>
    <w:p w14:paraId="19BEFC68" w14:textId="1C856936" w:rsidR="00AC75F0" w:rsidRPr="00AC75F0" w:rsidRDefault="00AC75F0" w:rsidP="00AC75F0">
      <w:pPr>
        <w:spacing w:line="360" w:lineRule="auto"/>
        <w:rPr>
          <w:bCs/>
          <w:sz w:val="26"/>
          <w:szCs w:val="26"/>
        </w:rPr>
      </w:pPr>
      <w:r>
        <w:rPr>
          <w:bCs/>
          <w:sz w:val="26"/>
          <w:szCs w:val="26"/>
        </w:rPr>
        <w:t>&lt;Cau&gt;</w:t>
      </w:r>
    </w:p>
    <w:p w14:paraId="414FC8D3" w14:textId="3CC9A8B1" w:rsidR="00BE226F" w:rsidRPr="00A1735B" w:rsidRDefault="00AC75F0" w:rsidP="00AC75F0">
      <w:pPr>
        <w:pStyle w:val="Bai"/>
        <w:numPr>
          <w:ilvl w:val="0"/>
          <w:numId w:val="0"/>
        </w:numPr>
      </w:pPr>
      <w:r>
        <w:rPr>
          <w:b/>
        </w:rPr>
        <w:t>Câu 1:</w:t>
      </w:r>
      <w:r w:rsidR="000047B2" w:rsidRPr="00D463CD">
        <w:rPr>
          <w:b/>
        </w:rPr>
        <w:t xml:space="preserve"> (3.0 điểm) </w:t>
      </w:r>
      <w:r w:rsidR="0006234B" w:rsidRPr="00A1735B">
        <w:t xml:space="preserve">Sử dụng ngôn ngữ lập trình C# và ứng dụng Console viết chương trình tính thuế thu nhập cá nhân thực hiện các công việc sau: </w:t>
      </w:r>
    </w:p>
    <w:p w14:paraId="7B57A873" w14:textId="6554E17C" w:rsidR="00BE226F" w:rsidRPr="00A1735B" w:rsidRDefault="00D353A3" w:rsidP="00D353A3">
      <w:pPr>
        <w:spacing w:line="360" w:lineRule="auto"/>
        <w:ind w:firstLine="360"/>
        <w:jc w:val="both"/>
        <w:rPr>
          <w:sz w:val="26"/>
          <w:szCs w:val="26"/>
        </w:rPr>
      </w:pPr>
      <w:r>
        <w:rPr>
          <w:sz w:val="26"/>
          <w:szCs w:val="26"/>
        </w:rPr>
        <w:t xml:space="preserve">a) </w:t>
      </w:r>
      <w:r w:rsidR="0006234B" w:rsidRPr="00A1735B">
        <w:rPr>
          <w:sz w:val="26"/>
          <w:szCs w:val="26"/>
        </w:rPr>
        <w:t>N</w:t>
      </w:r>
      <w:r w:rsidR="00BE226F" w:rsidRPr="00A1735B">
        <w:rPr>
          <w:sz w:val="26"/>
          <w:szCs w:val="26"/>
        </w:rPr>
        <w:t>hập vào thông tin của 1 cá nhân (Họ tên,</w:t>
      </w:r>
      <w:r w:rsidR="00D80463" w:rsidRPr="00A1735B">
        <w:rPr>
          <w:sz w:val="26"/>
          <w:szCs w:val="26"/>
        </w:rPr>
        <w:t xml:space="preserve"> </w:t>
      </w:r>
      <w:r w:rsidR="00BE226F" w:rsidRPr="00A1735B">
        <w:rPr>
          <w:sz w:val="26"/>
          <w:szCs w:val="26"/>
        </w:rPr>
        <w:t>tổng</w:t>
      </w:r>
      <w:r w:rsidR="00D80463" w:rsidRPr="00A1735B">
        <w:rPr>
          <w:sz w:val="26"/>
          <w:szCs w:val="26"/>
        </w:rPr>
        <w:t xml:space="preserve"> tiền</w:t>
      </w:r>
      <w:r w:rsidR="00BE226F" w:rsidRPr="00A1735B">
        <w:rPr>
          <w:sz w:val="26"/>
          <w:szCs w:val="26"/>
        </w:rPr>
        <w:t xml:space="preserve"> thu nhập năm, số người phụ thu</w:t>
      </w:r>
      <w:r w:rsidR="00D80463" w:rsidRPr="00A1735B">
        <w:rPr>
          <w:sz w:val="26"/>
          <w:szCs w:val="26"/>
        </w:rPr>
        <w:t>ộ</w:t>
      </w:r>
      <w:r w:rsidR="00BE226F" w:rsidRPr="00A1735B">
        <w:rPr>
          <w:sz w:val="26"/>
          <w:szCs w:val="26"/>
        </w:rPr>
        <w:t xml:space="preserve">c) </w:t>
      </w:r>
    </w:p>
    <w:p w14:paraId="33FB29AA" w14:textId="77777777" w:rsidR="00D353A3" w:rsidRDefault="00D353A3" w:rsidP="00D353A3">
      <w:pPr>
        <w:spacing w:line="360" w:lineRule="auto"/>
        <w:ind w:firstLine="360"/>
        <w:jc w:val="both"/>
        <w:rPr>
          <w:sz w:val="26"/>
          <w:szCs w:val="26"/>
        </w:rPr>
      </w:pPr>
      <w:r>
        <w:rPr>
          <w:sz w:val="26"/>
          <w:szCs w:val="26"/>
        </w:rPr>
        <w:t xml:space="preserve">b) </w:t>
      </w:r>
      <w:r w:rsidR="0006234B" w:rsidRPr="00A1735B">
        <w:rPr>
          <w:sz w:val="26"/>
          <w:szCs w:val="26"/>
        </w:rPr>
        <w:t>Tính</w:t>
      </w:r>
      <w:r w:rsidR="00627E60" w:rsidRPr="00A1735B">
        <w:rPr>
          <w:sz w:val="26"/>
          <w:szCs w:val="26"/>
        </w:rPr>
        <w:t xml:space="preserve"> và in ra</w:t>
      </w:r>
      <w:r w:rsidR="00C22DA6">
        <w:rPr>
          <w:sz w:val="26"/>
          <w:szCs w:val="26"/>
        </w:rPr>
        <w:t xml:space="preserve"> t</w:t>
      </w:r>
      <w:r w:rsidR="0006234B" w:rsidRPr="00A1735B">
        <w:rPr>
          <w:sz w:val="26"/>
          <w:szCs w:val="26"/>
        </w:rPr>
        <w:t>hu nhập chịu thuế biết rằng:</w:t>
      </w:r>
    </w:p>
    <w:p w14:paraId="6CE63E82" w14:textId="7D8D37B1" w:rsidR="00E763DF" w:rsidRPr="00A1735B" w:rsidRDefault="00BE226F" w:rsidP="00D353A3">
      <w:pPr>
        <w:spacing w:line="360" w:lineRule="auto"/>
        <w:ind w:firstLine="360"/>
        <w:jc w:val="both"/>
        <w:rPr>
          <w:sz w:val="26"/>
          <w:szCs w:val="26"/>
        </w:rPr>
      </w:pPr>
      <w:r w:rsidRPr="00A1735B">
        <w:rPr>
          <w:sz w:val="26"/>
          <w:szCs w:val="26"/>
        </w:rPr>
        <w:t>Thu nhập chịu thuế</w:t>
      </w:r>
      <w:r w:rsidR="00D353A3">
        <w:rPr>
          <w:sz w:val="26"/>
          <w:szCs w:val="26"/>
        </w:rPr>
        <w:t xml:space="preserve"> </w:t>
      </w:r>
      <w:r w:rsidRPr="00A1735B">
        <w:rPr>
          <w:sz w:val="26"/>
          <w:szCs w:val="26"/>
        </w:rPr>
        <w:t>=</w:t>
      </w:r>
      <w:r w:rsidR="00D353A3">
        <w:rPr>
          <w:sz w:val="26"/>
          <w:szCs w:val="26"/>
        </w:rPr>
        <w:t xml:space="preserve"> </w:t>
      </w:r>
      <w:r w:rsidRPr="00A1735B">
        <w:rPr>
          <w:sz w:val="26"/>
          <w:szCs w:val="26"/>
        </w:rPr>
        <w:t>Tổng thu nhập năm</w:t>
      </w:r>
      <w:r w:rsidR="00627E60" w:rsidRPr="00A1735B">
        <w:rPr>
          <w:sz w:val="26"/>
          <w:szCs w:val="26"/>
        </w:rPr>
        <w:t xml:space="preserve"> </w:t>
      </w:r>
      <w:r w:rsidRPr="00A1735B">
        <w:rPr>
          <w:sz w:val="26"/>
          <w:szCs w:val="26"/>
        </w:rPr>
        <w:t>-</w:t>
      </w:r>
      <w:r w:rsidR="00627E60" w:rsidRPr="00A1735B">
        <w:rPr>
          <w:sz w:val="26"/>
          <w:szCs w:val="26"/>
        </w:rPr>
        <w:t xml:space="preserve"> </w:t>
      </w:r>
      <w:r w:rsidRPr="00A1735B">
        <w:rPr>
          <w:sz w:val="26"/>
          <w:szCs w:val="26"/>
        </w:rPr>
        <w:t>4tr</w:t>
      </w:r>
      <w:r w:rsidR="0006234B" w:rsidRPr="00A1735B">
        <w:rPr>
          <w:sz w:val="26"/>
          <w:szCs w:val="26"/>
        </w:rPr>
        <w:t>iêu</w:t>
      </w:r>
      <w:r w:rsidR="00627E60" w:rsidRPr="00A1735B">
        <w:rPr>
          <w:sz w:val="26"/>
          <w:szCs w:val="26"/>
        </w:rPr>
        <w:t xml:space="preserve"> </w:t>
      </w:r>
      <w:r w:rsidR="0006234B" w:rsidRPr="00A1735B">
        <w:rPr>
          <w:sz w:val="26"/>
          <w:szCs w:val="26"/>
        </w:rPr>
        <w:t>-</w:t>
      </w:r>
      <w:r w:rsidR="00627E60" w:rsidRPr="00A1735B">
        <w:rPr>
          <w:sz w:val="26"/>
          <w:szCs w:val="26"/>
        </w:rPr>
        <w:t xml:space="preserve"> </w:t>
      </w:r>
      <w:r w:rsidRPr="00A1735B">
        <w:rPr>
          <w:sz w:val="26"/>
          <w:szCs w:val="26"/>
        </w:rPr>
        <w:t>Số người phụ thuộc</w:t>
      </w:r>
      <w:r w:rsidR="00D353A3">
        <w:rPr>
          <w:sz w:val="26"/>
          <w:szCs w:val="26"/>
        </w:rPr>
        <w:t xml:space="preserve"> </w:t>
      </w:r>
      <w:r w:rsidRPr="00A1735B">
        <w:rPr>
          <w:sz w:val="26"/>
          <w:szCs w:val="26"/>
        </w:rPr>
        <w:t>*</w:t>
      </w:r>
      <w:r w:rsidR="00D353A3">
        <w:rPr>
          <w:sz w:val="26"/>
          <w:szCs w:val="26"/>
        </w:rPr>
        <w:t xml:space="preserve"> </w:t>
      </w:r>
      <w:r w:rsidRPr="00A1735B">
        <w:rPr>
          <w:sz w:val="26"/>
          <w:szCs w:val="26"/>
        </w:rPr>
        <w:t>1,6tr</w:t>
      </w:r>
      <w:r w:rsidR="0006234B" w:rsidRPr="00A1735B">
        <w:rPr>
          <w:sz w:val="26"/>
          <w:szCs w:val="26"/>
        </w:rPr>
        <w:t>iệu</w:t>
      </w:r>
    </w:p>
    <w:p w14:paraId="57F8EF72" w14:textId="3B54AF13" w:rsidR="00BE226F" w:rsidRPr="00A1735B" w:rsidRDefault="00D353A3" w:rsidP="00D353A3">
      <w:pPr>
        <w:spacing w:line="360" w:lineRule="auto"/>
        <w:ind w:firstLine="360"/>
        <w:jc w:val="both"/>
        <w:rPr>
          <w:sz w:val="26"/>
          <w:szCs w:val="26"/>
        </w:rPr>
      </w:pPr>
      <w:r>
        <w:rPr>
          <w:sz w:val="26"/>
          <w:szCs w:val="26"/>
        </w:rPr>
        <w:t xml:space="preserve">c) </w:t>
      </w:r>
      <w:r w:rsidR="00BE226F" w:rsidRPr="00A1735B">
        <w:rPr>
          <w:sz w:val="26"/>
          <w:szCs w:val="26"/>
        </w:rPr>
        <w:t>Tính và xuất: Thuế thu nhập cá nhân phải trả</w:t>
      </w:r>
      <w:r w:rsidR="0006234B" w:rsidRPr="00A1735B">
        <w:rPr>
          <w:sz w:val="26"/>
          <w:szCs w:val="26"/>
        </w:rPr>
        <w:t xml:space="preserve"> theo quy</w:t>
      </w:r>
      <w:r w:rsidR="00BE226F" w:rsidRPr="00A1735B">
        <w:rPr>
          <w:sz w:val="26"/>
          <w:szCs w:val="26"/>
        </w:rPr>
        <w:t xml:space="preserve"> định sau:</w:t>
      </w:r>
    </w:p>
    <w:p w14:paraId="0406C9C0" w14:textId="77777777" w:rsidR="0006234B" w:rsidRPr="00A1735B" w:rsidRDefault="0006234B" w:rsidP="00D353A3">
      <w:pPr>
        <w:spacing w:line="360" w:lineRule="auto"/>
        <w:ind w:firstLine="720"/>
        <w:jc w:val="both"/>
        <w:rPr>
          <w:sz w:val="26"/>
          <w:szCs w:val="26"/>
        </w:rPr>
      </w:pPr>
      <w:r w:rsidRPr="00A1735B">
        <w:rPr>
          <w:sz w:val="26"/>
          <w:szCs w:val="26"/>
        </w:rPr>
        <w:t xml:space="preserve">Thu nhập chịu thuế (triệu)                               Thuế suất(%) </w:t>
      </w:r>
    </w:p>
    <w:p w14:paraId="13767C5B" w14:textId="77777777" w:rsidR="0006234B" w:rsidRPr="00A1735B" w:rsidRDefault="0006234B" w:rsidP="00D353A3">
      <w:pPr>
        <w:spacing w:line="360" w:lineRule="auto"/>
        <w:ind w:firstLine="720"/>
        <w:jc w:val="both"/>
        <w:rPr>
          <w:sz w:val="26"/>
          <w:szCs w:val="26"/>
        </w:rPr>
      </w:pPr>
      <w:r w:rsidRPr="00A1735B">
        <w:rPr>
          <w:sz w:val="26"/>
          <w:szCs w:val="26"/>
        </w:rPr>
        <w:lastRenderedPageBreak/>
        <w:t>-</w:t>
      </w:r>
      <w:r w:rsidR="00627E60" w:rsidRPr="00A1735B">
        <w:rPr>
          <w:sz w:val="26"/>
          <w:szCs w:val="26"/>
        </w:rPr>
        <w:t xml:space="preserve"> </w:t>
      </w:r>
      <w:r w:rsidRPr="00A1735B">
        <w:rPr>
          <w:sz w:val="26"/>
          <w:szCs w:val="26"/>
        </w:rPr>
        <w:t xml:space="preserve">Đến 60                                                                  5 </w:t>
      </w:r>
    </w:p>
    <w:p w14:paraId="438D6BFA"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60 đến 120                                                   10 </w:t>
      </w:r>
    </w:p>
    <w:p w14:paraId="23742326"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120 đến 216                                                 15 </w:t>
      </w:r>
    </w:p>
    <w:p w14:paraId="39752DAA"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210 đến 384                                                 20 </w:t>
      </w:r>
    </w:p>
    <w:p w14:paraId="5F65A9D3"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384 đến 624                                                 25 </w:t>
      </w:r>
    </w:p>
    <w:p w14:paraId="5A30E00A"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624 đến 960                                                 30 </w:t>
      </w:r>
    </w:p>
    <w:p w14:paraId="200FB80D" w14:textId="77777777" w:rsidR="0006234B" w:rsidRPr="00D353A3"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Trên 960                                                               35</w:t>
      </w:r>
    </w:p>
    <w:p w14:paraId="0D589D38" w14:textId="081E5BDF" w:rsidR="00AC75F0" w:rsidRPr="00AC75F0" w:rsidRDefault="00AC75F0" w:rsidP="00AC75F0">
      <w:pPr>
        <w:spacing w:line="360" w:lineRule="auto"/>
        <w:rPr>
          <w:bCs/>
          <w:sz w:val="26"/>
          <w:szCs w:val="26"/>
        </w:rPr>
      </w:pPr>
      <w:r>
        <w:rPr>
          <w:bCs/>
          <w:sz w:val="26"/>
          <w:szCs w:val="26"/>
        </w:rPr>
        <w:t>&lt;/Cau&gt;</w:t>
      </w:r>
    </w:p>
    <w:p w14:paraId="5DEDF839" w14:textId="5787AD25" w:rsidR="00AC75F0" w:rsidRPr="00C309FF" w:rsidRDefault="00C309FF" w:rsidP="00C309FF">
      <w:pPr>
        <w:spacing w:line="360" w:lineRule="auto"/>
        <w:rPr>
          <w:bCs/>
          <w:sz w:val="26"/>
          <w:szCs w:val="26"/>
        </w:rPr>
      </w:pPr>
      <w:r>
        <w:rPr>
          <w:bCs/>
          <w:sz w:val="26"/>
          <w:szCs w:val="26"/>
        </w:rPr>
        <w:t>&lt;Cau&gt;</w:t>
      </w:r>
    </w:p>
    <w:p w14:paraId="26B194CB" w14:textId="6CA1EFD4" w:rsidR="00B5416B" w:rsidRPr="006B2B27" w:rsidRDefault="00C309FF" w:rsidP="00B5416B">
      <w:pPr>
        <w:pStyle w:val="Default"/>
        <w:spacing w:line="360" w:lineRule="auto"/>
        <w:rPr>
          <w:rFonts w:eastAsia="Times New Roman"/>
          <w:color w:val="auto"/>
          <w:sz w:val="26"/>
          <w:szCs w:val="26"/>
        </w:rPr>
      </w:pPr>
      <w:r>
        <w:rPr>
          <w:b/>
          <w:color w:val="auto"/>
          <w:sz w:val="26"/>
          <w:szCs w:val="26"/>
        </w:rPr>
        <w:t>Câu 1:</w:t>
      </w:r>
      <w:r w:rsidR="000047B2" w:rsidRPr="00D463CD">
        <w:rPr>
          <w:b/>
          <w:color w:val="auto"/>
          <w:sz w:val="26"/>
          <w:szCs w:val="26"/>
        </w:rPr>
        <w:t xml:space="preserve"> (3.0 điểm) </w:t>
      </w:r>
      <w:r w:rsidR="00B5416B" w:rsidRPr="006B2B27">
        <w:rPr>
          <w:rFonts w:eastAsia="Times New Roman"/>
          <w:color w:val="auto"/>
          <w:sz w:val="26"/>
          <w:szCs w:val="26"/>
        </w:rPr>
        <w:t>Sử dụng ngôn ngữ lập trình C# và ứng dụng Console v</w:t>
      </w:r>
      <w:r w:rsidR="008473C1" w:rsidRPr="006B2B27">
        <w:rPr>
          <w:rFonts w:eastAsia="Times New Roman"/>
          <w:color w:val="auto"/>
          <w:sz w:val="26"/>
          <w:szCs w:val="26"/>
        </w:rPr>
        <w:t>iết chương trình</w:t>
      </w:r>
      <w:r w:rsidR="00B5416B" w:rsidRPr="006B2B27">
        <w:rPr>
          <w:rFonts w:eastAsia="Times New Roman"/>
          <w:color w:val="auto"/>
          <w:sz w:val="26"/>
          <w:szCs w:val="26"/>
        </w:rPr>
        <w:t xml:space="preserve"> tính tiền taxi thực hiên các yêu cầu sau:</w:t>
      </w:r>
    </w:p>
    <w:p w14:paraId="05A5E4B9" w14:textId="6898A5FB" w:rsidR="008473C1" w:rsidRPr="006B2B27" w:rsidRDefault="00D353A3" w:rsidP="00D353A3">
      <w:pPr>
        <w:spacing w:line="360" w:lineRule="auto"/>
        <w:ind w:firstLine="360"/>
        <w:jc w:val="both"/>
        <w:rPr>
          <w:sz w:val="26"/>
          <w:szCs w:val="26"/>
        </w:rPr>
      </w:pPr>
      <w:r>
        <w:rPr>
          <w:sz w:val="26"/>
          <w:szCs w:val="26"/>
        </w:rPr>
        <w:t>a)</w:t>
      </w:r>
      <w:r w:rsidR="00B5416B" w:rsidRPr="006B2B27">
        <w:rPr>
          <w:sz w:val="26"/>
          <w:szCs w:val="26"/>
        </w:rPr>
        <w:t xml:space="preserve"> N</w:t>
      </w:r>
      <w:r w:rsidR="008473C1" w:rsidRPr="006B2B27">
        <w:rPr>
          <w:sz w:val="26"/>
          <w:szCs w:val="26"/>
        </w:rPr>
        <w:t xml:space="preserve">hập vào thông tin 1 khách hàng đi taxi (Họ tên, số Km). </w:t>
      </w:r>
    </w:p>
    <w:p w14:paraId="484450CB" w14:textId="4BA75F60" w:rsidR="00E763DF" w:rsidRPr="006B2B27" w:rsidRDefault="00D353A3" w:rsidP="00D353A3">
      <w:pPr>
        <w:spacing w:line="360" w:lineRule="auto"/>
        <w:ind w:firstLine="360"/>
        <w:jc w:val="both"/>
        <w:rPr>
          <w:sz w:val="26"/>
          <w:szCs w:val="26"/>
        </w:rPr>
      </w:pPr>
      <w:r>
        <w:rPr>
          <w:sz w:val="26"/>
          <w:szCs w:val="26"/>
        </w:rPr>
        <w:t xml:space="preserve">b) </w:t>
      </w:r>
      <w:r w:rsidR="008473C1" w:rsidRPr="006B2B27">
        <w:rPr>
          <w:sz w:val="26"/>
          <w:szCs w:val="26"/>
        </w:rPr>
        <w:t>Tính và xuất tiền phải trả theo quy tắc: 1Km đầu: 11000đ/km (đi không hết vẫn tính 1Km), các Km còn lại: 9000đ/km</w:t>
      </w:r>
    </w:p>
    <w:p w14:paraId="7FDC4F70" w14:textId="7398187E" w:rsidR="00E65DE4" w:rsidRPr="006B2B27" w:rsidRDefault="00D353A3" w:rsidP="00D353A3">
      <w:pPr>
        <w:spacing w:line="360" w:lineRule="auto"/>
        <w:ind w:firstLine="360"/>
        <w:jc w:val="both"/>
        <w:rPr>
          <w:sz w:val="26"/>
          <w:szCs w:val="26"/>
        </w:rPr>
      </w:pPr>
      <w:r>
        <w:rPr>
          <w:sz w:val="26"/>
          <w:szCs w:val="26"/>
        </w:rPr>
        <w:t xml:space="preserve">c) </w:t>
      </w:r>
      <w:r w:rsidR="00F52E1A" w:rsidRPr="006B2B27">
        <w:rPr>
          <w:sz w:val="26"/>
          <w:szCs w:val="26"/>
        </w:rPr>
        <w:t xml:space="preserve">Giả sử hãng taxi đang có chương trình khuyến mại hãy </w:t>
      </w:r>
      <w:r w:rsidR="00B5416B" w:rsidRPr="006B2B27">
        <w:rPr>
          <w:sz w:val="26"/>
          <w:szCs w:val="26"/>
        </w:rPr>
        <w:t xml:space="preserve">Tính và xuất tiền phải trả dựa theo quy tắc "Nếu </w:t>
      </w:r>
      <w:r w:rsidR="00282368" w:rsidRPr="006B2B27">
        <w:rPr>
          <w:sz w:val="26"/>
          <w:szCs w:val="26"/>
        </w:rPr>
        <w:t xml:space="preserve">khách đi </w:t>
      </w:r>
      <w:r w:rsidR="00B5416B" w:rsidRPr="006B2B27">
        <w:rPr>
          <w:sz w:val="26"/>
          <w:szCs w:val="26"/>
        </w:rPr>
        <w:t>với số km từ 50km đến 100km sẽ được giảm 8%</w:t>
      </w:r>
      <w:r w:rsidR="00282368" w:rsidRPr="006B2B27">
        <w:rPr>
          <w:sz w:val="26"/>
          <w:szCs w:val="26"/>
        </w:rPr>
        <w:t xml:space="preserve"> tổng tiền</w:t>
      </w:r>
      <w:r w:rsidR="00B5416B" w:rsidRPr="006B2B27">
        <w:rPr>
          <w:sz w:val="26"/>
          <w:szCs w:val="26"/>
        </w:rPr>
        <w:t>, số km lớn hơn 100km khách sẽ được giảm 12%</w:t>
      </w:r>
      <w:r w:rsidR="00282368" w:rsidRPr="006B2B27">
        <w:rPr>
          <w:sz w:val="26"/>
          <w:szCs w:val="26"/>
        </w:rPr>
        <w:t xml:space="preserve"> tổng tiền.</w:t>
      </w:r>
    </w:p>
    <w:p w14:paraId="2C833FBA" w14:textId="5E03A30B" w:rsidR="00C309FF" w:rsidRPr="00AC75F0" w:rsidRDefault="00C309FF" w:rsidP="00C309FF">
      <w:pPr>
        <w:spacing w:line="360" w:lineRule="auto"/>
        <w:rPr>
          <w:bCs/>
          <w:sz w:val="26"/>
          <w:szCs w:val="26"/>
        </w:rPr>
      </w:pPr>
      <w:r>
        <w:rPr>
          <w:bCs/>
          <w:sz w:val="26"/>
          <w:szCs w:val="26"/>
        </w:rPr>
        <w:t>&lt;/Cau&gt;</w:t>
      </w:r>
    </w:p>
    <w:p w14:paraId="2707077D" w14:textId="0ACE11D9" w:rsidR="003E6110" w:rsidRPr="00C309FF" w:rsidRDefault="00C309FF" w:rsidP="008B57D8">
      <w:pPr>
        <w:spacing w:line="360" w:lineRule="auto"/>
        <w:rPr>
          <w:bCs/>
          <w:sz w:val="26"/>
          <w:szCs w:val="26"/>
        </w:rPr>
      </w:pPr>
      <w:r>
        <w:rPr>
          <w:bCs/>
          <w:sz w:val="26"/>
          <w:szCs w:val="26"/>
        </w:rPr>
        <w:t>&lt;Cau&gt;</w:t>
      </w:r>
    </w:p>
    <w:p w14:paraId="53B704D3" w14:textId="7C3EA4BD"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2F40F842" w14:textId="20C4EEBA" w:rsidR="00F85C95"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có n phần tử</w:t>
      </w:r>
    </w:p>
    <w:p w14:paraId="6A80BB24" w14:textId="71809A7E"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Tìm giá trị nhỏ nhất trong mảng</w:t>
      </w:r>
    </w:p>
    <w:p w14:paraId="679832A3" w14:textId="7E828D1E" w:rsidR="00D163BD" w:rsidRPr="00D463CD" w:rsidRDefault="00D353A3" w:rsidP="00D353A3">
      <w:pPr>
        <w:spacing w:line="360" w:lineRule="auto"/>
        <w:ind w:firstLine="360"/>
        <w:jc w:val="both"/>
        <w:rPr>
          <w:sz w:val="26"/>
          <w:szCs w:val="26"/>
        </w:rPr>
      </w:pPr>
      <w:r>
        <w:rPr>
          <w:sz w:val="26"/>
          <w:szCs w:val="26"/>
        </w:rPr>
        <w:t xml:space="preserve">c) </w:t>
      </w:r>
      <w:r w:rsidR="00262E5A" w:rsidRPr="00D463CD">
        <w:rPr>
          <w:sz w:val="26"/>
          <w:szCs w:val="26"/>
        </w:rPr>
        <w:t>Không sử dụng phương thức</w:t>
      </w:r>
      <w:r w:rsidR="00036EA6" w:rsidRPr="00D463CD">
        <w:rPr>
          <w:sz w:val="26"/>
          <w:szCs w:val="26"/>
        </w:rPr>
        <w:t xml:space="preserve"> có sẵn hãy</w:t>
      </w:r>
      <w:r w:rsidR="001A18F2" w:rsidRPr="00D463CD">
        <w:rPr>
          <w:sz w:val="26"/>
          <w:szCs w:val="26"/>
        </w:rPr>
        <w:t xml:space="preserve"> viết mã</w:t>
      </w:r>
      <w:r w:rsidR="00036EA6" w:rsidRPr="00D463CD">
        <w:rPr>
          <w:sz w:val="26"/>
          <w:szCs w:val="26"/>
        </w:rPr>
        <w:t xml:space="preserve"> s</w:t>
      </w:r>
      <w:r w:rsidR="00D163BD" w:rsidRPr="00D463CD">
        <w:rPr>
          <w:sz w:val="26"/>
          <w:szCs w:val="26"/>
        </w:rPr>
        <w:t>ắp xếp mảng theo chiều tăng dần</w:t>
      </w:r>
    </w:p>
    <w:p w14:paraId="40E18EEC" w14:textId="15FC8856" w:rsidR="00C309FF" w:rsidRPr="00AC75F0" w:rsidRDefault="00C309FF" w:rsidP="00C309FF">
      <w:pPr>
        <w:spacing w:line="360" w:lineRule="auto"/>
        <w:rPr>
          <w:bCs/>
          <w:sz w:val="26"/>
          <w:szCs w:val="26"/>
        </w:rPr>
      </w:pPr>
      <w:r>
        <w:rPr>
          <w:bCs/>
          <w:sz w:val="26"/>
          <w:szCs w:val="26"/>
        </w:rPr>
        <w:t>&lt;/Cau&gt;</w:t>
      </w:r>
    </w:p>
    <w:p w14:paraId="1791A5EB" w14:textId="76060B45" w:rsidR="00F90543" w:rsidRPr="00C309FF" w:rsidRDefault="00C309FF" w:rsidP="00C309FF">
      <w:pPr>
        <w:spacing w:line="360" w:lineRule="auto"/>
        <w:rPr>
          <w:bCs/>
          <w:sz w:val="26"/>
          <w:szCs w:val="26"/>
        </w:rPr>
      </w:pPr>
      <w:r>
        <w:rPr>
          <w:bCs/>
          <w:sz w:val="26"/>
          <w:szCs w:val="26"/>
        </w:rPr>
        <w:t>&lt;Cau&gt;</w:t>
      </w:r>
    </w:p>
    <w:p w14:paraId="4996F579" w14:textId="0BA16FBD"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3F53F946" w14:textId="1BB0DFAD" w:rsidR="00D163BD"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 xml:space="preserve">có n phần tử </w:t>
      </w:r>
    </w:p>
    <w:p w14:paraId="138ED5DD" w14:textId="3E49A296"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Viết đoạn mã kiểm tra xem một phần tử bất kỳ của mảng có phải số nguyên tố hay không</w:t>
      </w:r>
    </w:p>
    <w:p w14:paraId="69AF342F" w14:textId="263D801C" w:rsidR="00D163BD" w:rsidRPr="00D463CD" w:rsidRDefault="00D353A3" w:rsidP="00D353A3">
      <w:pPr>
        <w:spacing w:line="360" w:lineRule="auto"/>
        <w:ind w:firstLine="360"/>
        <w:jc w:val="both"/>
        <w:rPr>
          <w:sz w:val="26"/>
          <w:szCs w:val="26"/>
        </w:rPr>
      </w:pPr>
      <w:r>
        <w:rPr>
          <w:sz w:val="26"/>
          <w:szCs w:val="26"/>
        </w:rPr>
        <w:t xml:space="preserve">c) </w:t>
      </w:r>
      <w:r w:rsidR="00D163BD" w:rsidRPr="00D463CD">
        <w:rPr>
          <w:sz w:val="26"/>
          <w:szCs w:val="26"/>
        </w:rPr>
        <w:t>Liệt kê các phần tử là số nguyên tố trong mảng</w:t>
      </w:r>
    </w:p>
    <w:p w14:paraId="0AEAD227" w14:textId="21BADF35" w:rsidR="00C309FF" w:rsidRPr="00AC75F0" w:rsidRDefault="00C309FF" w:rsidP="00C309FF">
      <w:pPr>
        <w:spacing w:line="360" w:lineRule="auto"/>
        <w:rPr>
          <w:bCs/>
          <w:sz w:val="26"/>
          <w:szCs w:val="26"/>
        </w:rPr>
      </w:pPr>
      <w:r>
        <w:rPr>
          <w:bCs/>
          <w:sz w:val="26"/>
          <w:szCs w:val="26"/>
        </w:rPr>
        <w:t>&lt;/Cau&gt;</w:t>
      </w:r>
    </w:p>
    <w:p w14:paraId="06503221" w14:textId="39586EAF" w:rsidR="00F90543" w:rsidRPr="00C309FF" w:rsidRDefault="00C309FF" w:rsidP="00C309FF">
      <w:pPr>
        <w:spacing w:line="360" w:lineRule="auto"/>
        <w:rPr>
          <w:bCs/>
          <w:sz w:val="26"/>
          <w:szCs w:val="26"/>
        </w:rPr>
      </w:pPr>
      <w:r>
        <w:rPr>
          <w:bCs/>
          <w:sz w:val="26"/>
          <w:szCs w:val="26"/>
        </w:rPr>
        <w:lastRenderedPageBreak/>
        <w:t>&lt;Cau&gt;</w:t>
      </w:r>
    </w:p>
    <w:p w14:paraId="4D9FC426" w14:textId="66B32892"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0534CD6F" w14:textId="778F21AE" w:rsidR="00D163BD"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 xml:space="preserve">có n phần tử </w:t>
      </w:r>
    </w:p>
    <w:p w14:paraId="55B9D6D1" w14:textId="5E1B3996"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Viết đoạn mã kiểm tra xem một phần tử bất kỳ của mảng có phải số chính phương hay không</w:t>
      </w:r>
    </w:p>
    <w:p w14:paraId="5572F24E" w14:textId="3886367F" w:rsidR="00D163BD" w:rsidRPr="00D463CD" w:rsidRDefault="00D353A3" w:rsidP="00D353A3">
      <w:pPr>
        <w:spacing w:line="360" w:lineRule="auto"/>
        <w:ind w:firstLine="360"/>
        <w:jc w:val="both"/>
        <w:rPr>
          <w:sz w:val="26"/>
          <w:szCs w:val="26"/>
        </w:rPr>
      </w:pPr>
      <w:r>
        <w:rPr>
          <w:sz w:val="26"/>
          <w:szCs w:val="26"/>
        </w:rPr>
        <w:t xml:space="preserve">c) </w:t>
      </w:r>
      <w:r w:rsidR="00D163BD" w:rsidRPr="00D463CD">
        <w:rPr>
          <w:sz w:val="26"/>
          <w:szCs w:val="26"/>
        </w:rPr>
        <w:t>Liệt kê các phần tử là số chính phương trong mảng</w:t>
      </w:r>
    </w:p>
    <w:p w14:paraId="433FE4F6" w14:textId="240D340D" w:rsidR="00C309FF" w:rsidRPr="00AC75F0" w:rsidRDefault="00C309FF" w:rsidP="00C309FF">
      <w:pPr>
        <w:spacing w:line="360" w:lineRule="auto"/>
        <w:rPr>
          <w:bCs/>
          <w:sz w:val="26"/>
          <w:szCs w:val="26"/>
        </w:rPr>
      </w:pPr>
      <w:r>
        <w:rPr>
          <w:bCs/>
          <w:sz w:val="26"/>
          <w:szCs w:val="26"/>
        </w:rPr>
        <w:t>&lt;/Cau&gt;</w:t>
      </w:r>
    </w:p>
    <w:p w14:paraId="3B20C7FF" w14:textId="08498EF6" w:rsidR="00F90543" w:rsidRPr="00C309FF" w:rsidRDefault="00C309FF" w:rsidP="00C309FF">
      <w:pPr>
        <w:spacing w:line="360" w:lineRule="auto"/>
        <w:rPr>
          <w:bCs/>
          <w:sz w:val="26"/>
          <w:szCs w:val="26"/>
        </w:rPr>
      </w:pPr>
      <w:r>
        <w:rPr>
          <w:bCs/>
          <w:sz w:val="26"/>
          <w:szCs w:val="26"/>
        </w:rPr>
        <w:t>&lt;Cau&gt;</w:t>
      </w:r>
    </w:p>
    <w:p w14:paraId="73A5437F" w14:textId="6E397477"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261B5261" w14:textId="71C8710C" w:rsidR="00D163BD"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 xml:space="preserve">có n phần tử </w:t>
      </w:r>
    </w:p>
    <w:p w14:paraId="013414CE" w14:textId="4DCF699D"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Viết đoạn mã kiểm tra xem một phần tử bất kỳ của mảng có phải số hoàn hảo hay không</w:t>
      </w:r>
    </w:p>
    <w:p w14:paraId="460ED3D7" w14:textId="717802C7" w:rsidR="00D163BD" w:rsidRPr="00D463CD" w:rsidRDefault="00D353A3" w:rsidP="00D353A3">
      <w:pPr>
        <w:spacing w:line="360" w:lineRule="auto"/>
        <w:ind w:firstLine="360"/>
        <w:jc w:val="both"/>
        <w:rPr>
          <w:sz w:val="26"/>
          <w:szCs w:val="26"/>
        </w:rPr>
      </w:pPr>
      <w:r>
        <w:rPr>
          <w:sz w:val="26"/>
          <w:szCs w:val="26"/>
        </w:rPr>
        <w:t xml:space="preserve">c) </w:t>
      </w:r>
      <w:r w:rsidR="00D163BD" w:rsidRPr="00D463CD">
        <w:rPr>
          <w:sz w:val="26"/>
          <w:szCs w:val="26"/>
        </w:rPr>
        <w:t>Liệt kê các phần tử là số hoàn hảo trong mảng</w:t>
      </w:r>
    </w:p>
    <w:p w14:paraId="313DFF05" w14:textId="34F0CB44" w:rsidR="00C309FF" w:rsidRPr="00AC75F0" w:rsidRDefault="00C309FF" w:rsidP="00C309FF">
      <w:pPr>
        <w:spacing w:line="360" w:lineRule="auto"/>
        <w:rPr>
          <w:bCs/>
          <w:sz w:val="26"/>
          <w:szCs w:val="26"/>
        </w:rPr>
      </w:pPr>
      <w:r>
        <w:rPr>
          <w:bCs/>
          <w:sz w:val="26"/>
          <w:szCs w:val="26"/>
        </w:rPr>
        <w:t>&lt;/Cau&gt;</w:t>
      </w:r>
    </w:p>
    <w:p w14:paraId="2F8FBF0E" w14:textId="5CF0A628" w:rsidR="00F90543" w:rsidRPr="00C309FF" w:rsidRDefault="00C309FF" w:rsidP="00C309FF">
      <w:pPr>
        <w:spacing w:line="360" w:lineRule="auto"/>
        <w:rPr>
          <w:bCs/>
          <w:sz w:val="26"/>
          <w:szCs w:val="26"/>
        </w:rPr>
      </w:pPr>
      <w:r>
        <w:rPr>
          <w:bCs/>
          <w:sz w:val="26"/>
          <w:szCs w:val="26"/>
        </w:rPr>
        <w:t>&lt;Cau&gt;</w:t>
      </w:r>
    </w:p>
    <w:p w14:paraId="38A14584" w14:textId="04FF0F4A" w:rsidR="00CD3073" w:rsidRPr="00D463CD" w:rsidRDefault="00C309FF" w:rsidP="00174B4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CD3073" w:rsidRPr="00D463CD">
        <w:rPr>
          <w:rFonts w:eastAsia="Times New Roman"/>
          <w:color w:val="auto"/>
          <w:sz w:val="26"/>
          <w:szCs w:val="26"/>
        </w:rPr>
        <w:t>Sử dụng ngôn ngữ lập trình C# và ứng dụng Console viết chương trình thực hiên các yêu cầu sau:</w:t>
      </w:r>
    </w:p>
    <w:p w14:paraId="1DF4B318" w14:textId="1BFC1DA2" w:rsidR="00CD3073" w:rsidRPr="00D463CD" w:rsidRDefault="00D353A3" w:rsidP="00D353A3">
      <w:pPr>
        <w:spacing w:line="360" w:lineRule="auto"/>
        <w:ind w:firstLine="360"/>
        <w:jc w:val="both"/>
        <w:rPr>
          <w:sz w:val="26"/>
          <w:szCs w:val="26"/>
        </w:rPr>
      </w:pPr>
      <w:r>
        <w:rPr>
          <w:sz w:val="26"/>
          <w:szCs w:val="26"/>
        </w:rPr>
        <w:t xml:space="preserve">a) </w:t>
      </w:r>
      <w:r w:rsidR="00CD3073" w:rsidRPr="00D463CD">
        <w:rPr>
          <w:sz w:val="26"/>
          <w:szCs w:val="26"/>
        </w:rPr>
        <w:t xml:space="preserve">Nhập/ xuất một mảng các số nguyên </w:t>
      </w:r>
      <w:r w:rsidR="00FE5099" w:rsidRPr="00D463CD">
        <w:rPr>
          <w:sz w:val="26"/>
          <w:szCs w:val="26"/>
        </w:rPr>
        <w:t xml:space="preserve">có n phần tử </w:t>
      </w:r>
    </w:p>
    <w:p w14:paraId="4F8766E6" w14:textId="7F71C506" w:rsidR="001B3ACE" w:rsidRPr="00D463CD" w:rsidRDefault="00D353A3" w:rsidP="00D353A3">
      <w:pPr>
        <w:spacing w:line="360" w:lineRule="auto"/>
        <w:ind w:firstLine="360"/>
        <w:jc w:val="both"/>
        <w:rPr>
          <w:sz w:val="26"/>
          <w:szCs w:val="26"/>
        </w:rPr>
      </w:pPr>
      <w:r>
        <w:rPr>
          <w:sz w:val="26"/>
          <w:szCs w:val="26"/>
        </w:rPr>
        <w:t xml:space="preserve">b) </w:t>
      </w:r>
      <w:r w:rsidR="00CD3073" w:rsidRPr="00D463CD">
        <w:rPr>
          <w:sz w:val="26"/>
          <w:szCs w:val="26"/>
        </w:rPr>
        <w:t>Nhập và</w:t>
      </w:r>
      <w:r w:rsidR="00A65265" w:rsidRPr="00D463CD">
        <w:rPr>
          <w:sz w:val="26"/>
          <w:szCs w:val="26"/>
        </w:rPr>
        <w:t>o một số nguyên “x”</w:t>
      </w:r>
      <w:r w:rsidR="00CD3073" w:rsidRPr="00D463CD">
        <w:rPr>
          <w:sz w:val="26"/>
          <w:szCs w:val="26"/>
        </w:rPr>
        <w:t xml:space="preserve"> tìm kiếm xem trong mảng có xuất hiện</w:t>
      </w:r>
      <w:r w:rsidR="00A65265" w:rsidRPr="00D463CD">
        <w:rPr>
          <w:sz w:val="26"/>
          <w:szCs w:val="26"/>
        </w:rPr>
        <w:t xml:space="preserve"> phẩn tử “x”</w:t>
      </w:r>
      <w:r w:rsidR="00CD3073" w:rsidRPr="00D463CD">
        <w:rPr>
          <w:sz w:val="26"/>
          <w:szCs w:val="26"/>
        </w:rPr>
        <w:t xml:space="preserve"> hay không</w:t>
      </w:r>
    </w:p>
    <w:p w14:paraId="188374D3" w14:textId="1B8AA1B4" w:rsidR="001B3ACE" w:rsidRPr="00D463CD" w:rsidRDefault="00D353A3" w:rsidP="00D353A3">
      <w:pPr>
        <w:spacing w:line="360" w:lineRule="auto"/>
        <w:ind w:firstLine="360"/>
        <w:jc w:val="both"/>
        <w:rPr>
          <w:sz w:val="26"/>
          <w:szCs w:val="26"/>
        </w:rPr>
      </w:pPr>
      <w:r>
        <w:rPr>
          <w:sz w:val="26"/>
          <w:szCs w:val="26"/>
        </w:rPr>
        <w:t xml:space="preserve">c) </w:t>
      </w:r>
      <w:r w:rsidR="001B3ACE" w:rsidRPr="00D463CD">
        <w:rPr>
          <w:sz w:val="26"/>
          <w:szCs w:val="26"/>
        </w:rPr>
        <w:t>Hãy sắp xếp các giá trị tại các vị trí lẻ trong mảng tăng dần các giá trị kh</w:t>
      </w:r>
      <w:r w:rsidR="00A46A46" w:rsidRPr="00D463CD">
        <w:rPr>
          <w:sz w:val="26"/>
          <w:szCs w:val="26"/>
        </w:rPr>
        <w:t>ác giữ nguyên giá trị và vị trí</w:t>
      </w:r>
      <w:r w:rsidR="00A65265" w:rsidRPr="00D463CD">
        <w:rPr>
          <w:sz w:val="26"/>
          <w:szCs w:val="26"/>
        </w:rPr>
        <w:t>.</w:t>
      </w:r>
    </w:p>
    <w:p w14:paraId="6CDABBB9" w14:textId="14140F63" w:rsidR="00C309FF" w:rsidRPr="00AC75F0" w:rsidRDefault="00C309FF" w:rsidP="00C309FF">
      <w:pPr>
        <w:spacing w:line="360" w:lineRule="auto"/>
        <w:rPr>
          <w:bCs/>
          <w:sz w:val="26"/>
          <w:szCs w:val="26"/>
        </w:rPr>
      </w:pPr>
      <w:r>
        <w:rPr>
          <w:bCs/>
          <w:sz w:val="26"/>
          <w:szCs w:val="26"/>
        </w:rPr>
        <w:t>&lt;/Cau&gt;</w:t>
      </w:r>
    </w:p>
    <w:p w14:paraId="0F42A86C" w14:textId="352B7763" w:rsidR="00174B4D" w:rsidRPr="00C309FF" w:rsidRDefault="00C309FF" w:rsidP="00C309FF">
      <w:pPr>
        <w:spacing w:line="360" w:lineRule="auto"/>
        <w:rPr>
          <w:bCs/>
          <w:sz w:val="26"/>
          <w:szCs w:val="26"/>
        </w:rPr>
      </w:pPr>
      <w:r>
        <w:rPr>
          <w:bCs/>
          <w:sz w:val="26"/>
          <w:szCs w:val="26"/>
        </w:rPr>
        <w:t>&lt;Cau&gt;</w:t>
      </w:r>
    </w:p>
    <w:p w14:paraId="0B43E877" w14:textId="369F0BB4" w:rsidR="00FE5099" w:rsidRPr="00D463CD" w:rsidRDefault="00C309FF" w:rsidP="00CE251E">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FE5099" w:rsidRPr="00D463CD">
        <w:rPr>
          <w:rFonts w:eastAsia="Times New Roman"/>
          <w:color w:val="auto"/>
          <w:sz w:val="26"/>
          <w:szCs w:val="26"/>
        </w:rPr>
        <w:t>Sử dụng ngôn ngữ lập trình C# và ứng dụng Console viết chương trình thực hiên các yêu cầu sau:</w:t>
      </w:r>
    </w:p>
    <w:p w14:paraId="4739DDAB" w14:textId="7D747A0F" w:rsidR="009D6EE8" w:rsidRPr="00D463CD" w:rsidRDefault="00D353A3" w:rsidP="00D353A3">
      <w:pPr>
        <w:spacing w:line="360" w:lineRule="auto"/>
        <w:ind w:firstLine="360"/>
        <w:jc w:val="both"/>
        <w:rPr>
          <w:sz w:val="26"/>
          <w:szCs w:val="26"/>
        </w:rPr>
      </w:pPr>
      <w:r>
        <w:rPr>
          <w:sz w:val="26"/>
          <w:szCs w:val="26"/>
        </w:rPr>
        <w:t xml:space="preserve">a) </w:t>
      </w:r>
      <w:r w:rsidR="00FE5099" w:rsidRPr="00D463CD">
        <w:rPr>
          <w:sz w:val="26"/>
          <w:szCs w:val="26"/>
        </w:rPr>
        <w:t xml:space="preserve">Nhập/ xuất một mảng các số nguyên có n phần tử </w:t>
      </w:r>
    </w:p>
    <w:p w14:paraId="11F9CB0E" w14:textId="7A9FCB1A" w:rsidR="00FE5099" w:rsidRPr="00D463CD" w:rsidRDefault="00D353A3" w:rsidP="00D353A3">
      <w:pPr>
        <w:spacing w:line="360" w:lineRule="auto"/>
        <w:ind w:firstLine="360"/>
        <w:jc w:val="both"/>
        <w:rPr>
          <w:sz w:val="26"/>
          <w:szCs w:val="26"/>
        </w:rPr>
      </w:pPr>
      <w:r>
        <w:rPr>
          <w:sz w:val="26"/>
          <w:szCs w:val="26"/>
        </w:rPr>
        <w:t xml:space="preserve">b) </w:t>
      </w:r>
      <w:r w:rsidR="009D6EE8" w:rsidRPr="00D463CD">
        <w:rPr>
          <w:sz w:val="26"/>
          <w:szCs w:val="26"/>
        </w:rPr>
        <w:t>Hãy kiểm tra mảng có giảm dần hay không</w:t>
      </w:r>
    </w:p>
    <w:p w14:paraId="36EF9B13" w14:textId="13D9F83F" w:rsidR="00FE5099" w:rsidRPr="00D463CD" w:rsidRDefault="00D353A3" w:rsidP="00D353A3">
      <w:pPr>
        <w:spacing w:line="360" w:lineRule="auto"/>
        <w:ind w:firstLine="360"/>
        <w:jc w:val="both"/>
        <w:rPr>
          <w:sz w:val="26"/>
          <w:szCs w:val="26"/>
        </w:rPr>
      </w:pPr>
      <w:r>
        <w:rPr>
          <w:sz w:val="26"/>
          <w:szCs w:val="26"/>
        </w:rPr>
        <w:t xml:space="preserve">c) </w:t>
      </w:r>
      <w:r w:rsidR="00FE5099" w:rsidRPr="00D463CD">
        <w:rPr>
          <w:sz w:val="26"/>
          <w:szCs w:val="26"/>
        </w:rPr>
        <w:t>Viết chương trình tìm số lẻ nhỏ nhất lớn hơn mọi số chẵn có trong mảng</w:t>
      </w:r>
    </w:p>
    <w:p w14:paraId="1F7B147F" w14:textId="479EC9C2" w:rsidR="00C309FF" w:rsidRPr="00AC75F0" w:rsidRDefault="00C309FF" w:rsidP="00C309FF">
      <w:pPr>
        <w:spacing w:line="360" w:lineRule="auto"/>
        <w:rPr>
          <w:bCs/>
          <w:sz w:val="26"/>
          <w:szCs w:val="26"/>
        </w:rPr>
      </w:pPr>
      <w:r>
        <w:rPr>
          <w:bCs/>
          <w:sz w:val="26"/>
          <w:szCs w:val="26"/>
        </w:rPr>
        <w:t>&lt;/Cau&gt;</w:t>
      </w:r>
    </w:p>
    <w:p w14:paraId="2E51AC50" w14:textId="33456746" w:rsidR="00CE251E" w:rsidRPr="00C309FF" w:rsidRDefault="00C309FF" w:rsidP="00C309FF">
      <w:pPr>
        <w:spacing w:line="360" w:lineRule="auto"/>
        <w:rPr>
          <w:bCs/>
          <w:sz w:val="26"/>
          <w:szCs w:val="26"/>
        </w:rPr>
      </w:pPr>
      <w:r>
        <w:rPr>
          <w:bCs/>
          <w:sz w:val="26"/>
          <w:szCs w:val="26"/>
        </w:rPr>
        <w:t>&lt;Cau&gt;</w:t>
      </w:r>
    </w:p>
    <w:p w14:paraId="0E4C3E73" w14:textId="07DB3404" w:rsidR="00FE5099" w:rsidRPr="00D463CD" w:rsidRDefault="00C309FF" w:rsidP="00502C11">
      <w:pPr>
        <w:pStyle w:val="Default"/>
        <w:spacing w:line="360" w:lineRule="auto"/>
        <w:rPr>
          <w:rFonts w:eastAsia="Times New Roman"/>
          <w:color w:val="auto"/>
          <w:sz w:val="25"/>
          <w:szCs w:val="25"/>
        </w:rPr>
      </w:pPr>
      <w:r>
        <w:rPr>
          <w:b/>
          <w:color w:val="auto"/>
          <w:sz w:val="26"/>
          <w:szCs w:val="26"/>
        </w:rPr>
        <w:lastRenderedPageBreak/>
        <w:t>Câu 1:</w:t>
      </w:r>
      <w:r w:rsidR="000047B2" w:rsidRPr="00D463CD">
        <w:rPr>
          <w:b/>
          <w:color w:val="auto"/>
          <w:sz w:val="26"/>
          <w:szCs w:val="26"/>
        </w:rPr>
        <w:t xml:space="preserve"> (3.0 điểm) </w:t>
      </w:r>
      <w:r w:rsidR="00FE5099" w:rsidRPr="00D463CD">
        <w:rPr>
          <w:rFonts w:eastAsia="Times New Roman"/>
          <w:color w:val="auto"/>
          <w:sz w:val="26"/>
          <w:szCs w:val="26"/>
        </w:rPr>
        <w:t>Sử dụng ngôn ngữ lập trình C# và ứng dụng Console viết chương trình thực hiên các yêu cầu sau:</w:t>
      </w:r>
    </w:p>
    <w:p w14:paraId="1E047CE6" w14:textId="40ECFEDE" w:rsidR="009D6EE8" w:rsidRPr="00D463CD" w:rsidRDefault="00D353A3" w:rsidP="00D353A3">
      <w:pPr>
        <w:spacing w:line="360" w:lineRule="auto"/>
        <w:ind w:firstLine="360"/>
        <w:jc w:val="both"/>
        <w:rPr>
          <w:sz w:val="26"/>
          <w:szCs w:val="26"/>
        </w:rPr>
      </w:pPr>
      <w:r>
        <w:rPr>
          <w:sz w:val="26"/>
          <w:szCs w:val="26"/>
        </w:rPr>
        <w:t xml:space="preserve">a) </w:t>
      </w:r>
      <w:r w:rsidR="00FE5099" w:rsidRPr="00D463CD">
        <w:rPr>
          <w:sz w:val="26"/>
          <w:szCs w:val="26"/>
        </w:rPr>
        <w:t xml:space="preserve">Nhập/ xuất một mảng các số nguyên có n phần tử </w:t>
      </w:r>
    </w:p>
    <w:p w14:paraId="2D384318" w14:textId="0742705B" w:rsidR="00FE5099" w:rsidRPr="00D463CD" w:rsidRDefault="00D353A3" w:rsidP="00D353A3">
      <w:pPr>
        <w:spacing w:line="360" w:lineRule="auto"/>
        <w:ind w:firstLine="360"/>
        <w:jc w:val="both"/>
        <w:rPr>
          <w:sz w:val="26"/>
          <w:szCs w:val="26"/>
        </w:rPr>
      </w:pPr>
      <w:r>
        <w:rPr>
          <w:sz w:val="26"/>
          <w:szCs w:val="26"/>
        </w:rPr>
        <w:t xml:space="preserve">b) </w:t>
      </w:r>
      <w:r w:rsidR="009D6EE8" w:rsidRPr="00D463CD">
        <w:rPr>
          <w:sz w:val="26"/>
          <w:szCs w:val="26"/>
        </w:rPr>
        <w:t xml:space="preserve">Đếm số lượng các phần tử dương chia hết cho 3 trong mảng </w:t>
      </w:r>
    </w:p>
    <w:p w14:paraId="68D9428D" w14:textId="10DB7409" w:rsidR="00FE5099" w:rsidRPr="00C309FF" w:rsidRDefault="00D353A3" w:rsidP="00D353A3">
      <w:pPr>
        <w:spacing w:line="360" w:lineRule="auto"/>
        <w:ind w:firstLine="360"/>
        <w:jc w:val="both"/>
        <w:rPr>
          <w:sz w:val="26"/>
          <w:szCs w:val="26"/>
        </w:rPr>
      </w:pPr>
      <w:r>
        <w:rPr>
          <w:sz w:val="26"/>
          <w:szCs w:val="26"/>
        </w:rPr>
        <w:t xml:space="preserve">c) </w:t>
      </w:r>
      <w:r w:rsidR="00FE5099" w:rsidRPr="00D463CD">
        <w:rPr>
          <w:sz w:val="26"/>
          <w:szCs w:val="26"/>
        </w:rPr>
        <w:t>Tìm phần tử xuất hiện nhiều nhất trong mảng.</w:t>
      </w:r>
    </w:p>
    <w:p w14:paraId="781CD14A" w14:textId="68824741" w:rsidR="00C309FF" w:rsidRPr="00AC75F0" w:rsidRDefault="00C309FF" w:rsidP="00C309FF">
      <w:pPr>
        <w:spacing w:line="360" w:lineRule="auto"/>
        <w:rPr>
          <w:bCs/>
          <w:sz w:val="26"/>
          <w:szCs w:val="26"/>
        </w:rPr>
      </w:pPr>
      <w:r>
        <w:rPr>
          <w:bCs/>
          <w:sz w:val="26"/>
          <w:szCs w:val="26"/>
        </w:rPr>
        <w:t>&lt;/Cau&gt;</w:t>
      </w:r>
    </w:p>
    <w:p w14:paraId="7D07BE6C" w14:textId="00D22566" w:rsidR="00502C11" w:rsidRPr="00C309FF" w:rsidRDefault="00C309FF" w:rsidP="00C309FF">
      <w:pPr>
        <w:spacing w:line="360" w:lineRule="auto"/>
        <w:rPr>
          <w:bCs/>
          <w:sz w:val="26"/>
          <w:szCs w:val="26"/>
        </w:rPr>
      </w:pPr>
      <w:r>
        <w:rPr>
          <w:bCs/>
          <w:sz w:val="26"/>
          <w:szCs w:val="26"/>
        </w:rPr>
        <w:t>&lt;Cau&gt;</w:t>
      </w:r>
    </w:p>
    <w:p w14:paraId="2D2138F6" w14:textId="3F556B2B" w:rsidR="00D47355" w:rsidRPr="00D463CD" w:rsidRDefault="00C309FF" w:rsidP="00834D83">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47355" w:rsidRPr="00D463CD">
        <w:rPr>
          <w:rFonts w:eastAsia="Times New Roman"/>
          <w:color w:val="auto"/>
          <w:sz w:val="26"/>
          <w:szCs w:val="26"/>
        </w:rPr>
        <w:t>Sử dụng ngôn ngữ lập trình C# và ứng dụng Console viết chương trình thực hiên các yêu cầu sau:</w:t>
      </w:r>
    </w:p>
    <w:p w14:paraId="6E92F56E" w14:textId="28039EE0" w:rsidR="00D47355" w:rsidRPr="00D463CD" w:rsidRDefault="00D353A3" w:rsidP="00D353A3">
      <w:pPr>
        <w:spacing w:line="360" w:lineRule="auto"/>
        <w:ind w:firstLine="360"/>
        <w:jc w:val="both"/>
        <w:rPr>
          <w:sz w:val="26"/>
          <w:szCs w:val="26"/>
        </w:rPr>
      </w:pPr>
      <w:r>
        <w:rPr>
          <w:sz w:val="26"/>
          <w:szCs w:val="26"/>
        </w:rPr>
        <w:t xml:space="preserve">a) </w:t>
      </w:r>
      <w:r w:rsidR="00D47355" w:rsidRPr="00D463CD">
        <w:rPr>
          <w:sz w:val="26"/>
          <w:szCs w:val="26"/>
        </w:rPr>
        <w:t xml:space="preserve">Nhập/ xuất một mảng các số nguyên có n phần tử </w:t>
      </w:r>
      <w:r w:rsidR="003B3C68" w:rsidRPr="00D463CD">
        <w:rPr>
          <w:sz w:val="26"/>
          <w:szCs w:val="26"/>
        </w:rPr>
        <w:t>(0</w:t>
      </w:r>
      <w:r w:rsidR="00402582" w:rsidRPr="00D353A3">
        <w:rPr>
          <w:sz w:val="26"/>
          <w:szCs w:val="26"/>
        </w:rPr>
        <w:object w:dxaOrig="200" w:dyaOrig="240" w14:anchorId="04B18B96">
          <v:shape id="_x0000_i1030" type="#_x0000_t75" style="width:9.6pt;height:12pt" o:ole="">
            <v:imagedata r:id="rId18" o:title=""/>
          </v:shape>
          <o:OLEObject Type="Embed" ProgID="Equation.DSMT4" ShapeID="_x0000_i1030" DrawAspect="Content" ObjectID="_1759127491" r:id="rId19"/>
        </w:object>
      </w:r>
      <w:r w:rsidR="003B3C68" w:rsidRPr="00D463CD">
        <w:rPr>
          <w:sz w:val="26"/>
          <w:szCs w:val="26"/>
        </w:rPr>
        <w:t>n&lt;100)</w:t>
      </w:r>
    </w:p>
    <w:p w14:paraId="16DE626B" w14:textId="106A69C6" w:rsidR="00D47355" w:rsidRPr="00D463CD" w:rsidRDefault="00D353A3" w:rsidP="00D353A3">
      <w:pPr>
        <w:spacing w:line="360" w:lineRule="auto"/>
        <w:ind w:firstLine="360"/>
        <w:jc w:val="both"/>
        <w:rPr>
          <w:sz w:val="26"/>
          <w:szCs w:val="26"/>
        </w:rPr>
      </w:pPr>
      <w:r>
        <w:rPr>
          <w:sz w:val="26"/>
          <w:szCs w:val="26"/>
        </w:rPr>
        <w:t xml:space="preserve">b) </w:t>
      </w:r>
      <w:r w:rsidR="00DD57B3" w:rsidRPr="00D463CD">
        <w:rPr>
          <w:sz w:val="26"/>
          <w:szCs w:val="26"/>
        </w:rPr>
        <w:t>Liệt kê các giá trị chẵn có trong mảng</w:t>
      </w:r>
    </w:p>
    <w:p w14:paraId="6C72543F" w14:textId="1277B215" w:rsidR="00FE5099" w:rsidRPr="00D8301D" w:rsidRDefault="00D353A3" w:rsidP="00D353A3">
      <w:pPr>
        <w:spacing w:line="360" w:lineRule="auto"/>
        <w:ind w:firstLine="360"/>
        <w:jc w:val="both"/>
        <w:rPr>
          <w:sz w:val="26"/>
          <w:szCs w:val="26"/>
        </w:rPr>
      </w:pPr>
      <w:r>
        <w:rPr>
          <w:sz w:val="26"/>
          <w:szCs w:val="26"/>
        </w:rPr>
        <w:t xml:space="preserve">c) </w:t>
      </w:r>
      <w:r w:rsidR="003B3C68" w:rsidRPr="00D463CD">
        <w:rPr>
          <w:sz w:val="26"/>
          <w:szCs w:val="26"/>
        </w:rPr>
        <w:t>Viết chương trình thực hiện việc xóa một phần tử ở vị trí</w:t>
      </w:r>
      <w:r w:rsidR="00D74008" w:rsidRPr="00D463CD">
        <w:rPr>
          <w:sz w:val="26"/>
          <w:szCs w:val="26"/>
        </w:rPr>
        <w:t xml:space="preserve"> thứ</w:t>
      </w:r>
      <w:r w:rsidR="003B3C68" w:rsidRPr="00D463CD">
        <w:rPr>
          <w:sz w:val="26"/>
          <w:szCs w:val="26"/>
        </w:rPr>
        <w:t xml:space="preserve"> p (nhập vào từ bàn phím) ra khỏi mảng</w:t>
      </w:r>
      <w:r w:rsidR="00D47355" w:rsidRPr="00D463CD">
        <w:rPr>
          <w:sz w:val="26"/>
          <w:szCs w:val="26"/>
        </w:rPr>
        <w:t>.</w:t>
      </w:r>
    </w:p>
    <w:p w14:paraId="1EF8E876" w14:textId="0485D598" w:rsidR="00C309FF" w:rsidRPr="00AC75F0" w:rsidRDefault="00C309FF" w:rsidP="00345D49">
      <w:pPr>
        <w:tabs>
          <w:tab w:val="left" w:pos="4410"/>
        </w:tabs>
        <w:spacing w:line="360" w:lineRule="auto"/>
        <w:jc w:val="both"/>
        <w:rPr>
          <w:bCs/>
          <w:sz w:val="26"/>
          <w:szCs w:val="26"/>
        </w:rPr>
      </w:pPr>
      <w:r>
        <w:rPr>
          <w:bCs/>
          <w:sz w:val="26"/>
          <w:szCs w:val="26"/>
        </w:rPr>
        <w:t>&lt;/Cau&gt;</w:t>
      </w:r>
    </w:p>
    <w:p w14:paraId="75526A45" w14:textId="05A7BAA4" w:rsidR="00834D83" w:rsidRPr="00C309FF" w:rsidRDefault="00C309FF" w:rsidP="00C309FF">
      <w:pPr>
        <w:spacing w:line="360" w:lineRule="auto"/>
        <w:rPr>
          <w:bCs/>
          <w:sz w:val="26"/>
          <w:szCs w:val="26"/>
        </w:rPr>
      </w:pPr>
      <w:r>
        <w:rPr>
          <w:bCs/>
          <w:sz w:val="26"/>
          <w:szCs w:val="26"/>
        </w:rPr>
        <w:t>&lt;Cau&gt;</w:t>
      </w:r>
    </w:p>
    <w:p w14:paraId="75C3CFC0" w14:textId="24C6123F" w:rsidR="00402582" w:rsidRPr="00D463CD" w:rsidRDefault="00C309FF" w:rsidP="00D8301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402582" w:rsidRPr="00D463CD">
        <w:rPr>
          <w:rFonts w:eastAsia="Times New Roman"/>
          <w:color w:val="auto"/>
          <w:sz w:val="26"/>
          <w:szCs w:val="26"/>
        </w:rPr>
        <w:t>Sử dụng ngôn ngữ lập trình C# và ứng dụng Console viết chương trình thực hiên các yêu cầu sau:</w:t>
      </w:r>
    </w:p>
    <w:p w14:paraId="7405EE29" w14:textId="6CFEDC45" w:rsidR="00402582" w:rsidRPr="00D463CD" w:rsidRDefault="00D353A3" w:rsidP="00D353A3">
      <w:pPr>
        <w:spacing w:line="360" w:lineRule="auto"/>
        <w:ind w:firstLine="360"/>
        <w:jc w:val="both"/>
        <w:rPr>
          <w:sz w:val="26"/>
          <w:szCs w:val="26"/>
        </w:rPr>
      </w:pPr>
      <w:r>
        <w:rPr>
          <w:sz w:val="26"/>
          <w:szCs w:val="26"/>
        </w:rPr>
        <w:t xml:space="preserve">a) </w:t>
      </w:r>
      <w:r w:rsidR="00402582" w:rsidRPr="00D463CD">
        <w:rPr>
          <w:sz w:val="26"/>
          <w:szCs w:val="26"/>
        </w:rPr>
        <w:t>Nhập/ xuất một mảng các số nguyên có n phần tử (0</w:t>
      </w:r>
      <w:r w:rsidR="00402582" w:rsidRPr="00D353A3">
        <w:rPr>
          <w:sz w:val="26"/>
          <w:szCs w:val="26"/>
        </w:rPr>
        <w:object w:dxaOrig="200" w:dyaOrig="240" w14:anchorId="2A44B104">
          <v:shape id="_x0000_i1031" type="#_x0000_t75" style="width:9.6pt;height:12pt" o:ole="">
            <v:imagedata r:id="rId20" o:title=""/>
          </v:shape>
          <o:OLEObject Type="Embed" ProgID="Equation.DSMT4" ShapeID="_x0000_i1031" DrawAspect="Content" ObjectID="_1759127492" r:id="rId21"/>
        </w:object>
      </w:r>
      <w:r w:rsidR="00402582" w:rsidRPr="00D463CD">
        <w:rPr>
          <w:sz w:val="26"/>
          <w:szCs w:val="26"/>
        </w:rPr>
        <w:t>n&lt;100)</w:t>
      </w:r>
    </w:p>
    <w:p w14:paraId="228E8D03" w14:textId="67698C18" w:rsidR="00402582" w:rsidRPr="00D463CD" w:rsidRDefault="00D353A3" w:rsidP="00D353A3">
      <w:pPr>
        <w:spacing w:line="360" w:lineRule="auto"/>
        <w:ind w:firstLine="360"/>
        <w:jc w:val="both"/>
        <w:rPr>
          <w:sz w:val="26"/>
          <w:szCs w:val="26"/>
        </w:rPr>
      </w:pPr>
      <w:r>
        <w:rPr>
          <w:sz w:val="26"/>
          <w:szCs w:val="26"/>
        </w:rPr>
        <w:t xml:space="preserve">b) </w:t>
      </w:r>
      <w:r w:rsidR="00B76768" w:rsidRPr="00D463CD">
        <w:rPr>
          <w:sz w:val="26"/>
          <w:szCs w:val="26"/>
        </w:rPr>
        <w:t>Tìm giá trị âm lớn</w:t>
      </w:r>
      <w:r w:rsidR="00DD57B3" w:rsidRPr="00D463CD">
        <w:rPr>
          <w:sz w:val="26"/>
          <w:szCs w:val="26"/>
        </w:rPr>
        <w:t xml:space="preserve"> nhất có trong mảng</w:t>
      </w:r>
      <w:r w:rsidR="00CF5BEE" w:rsidRPr="00D463CD">
        <w:rPr>
          <w:sz w:val="26"/>
          <w:szCs w:val="26"/>
        </w:rPr>
        <w:t>.</w:t>
      </w:r>
    </w:p>
    <w:p w14:paraId="51C47824" w14:textId="4E67E310" w:rsidR="00402582" w:rsidRPr="00D463CD" w:rsidRDefault="00D353A3" w:rsidP="00D353A3">
      <w:pPr>
        <w:spacing w:line="360" w:lineRule="auto"/>
        <w:ind w:firstLine="360"/>
        <w:jc w:val="both"/>
        <w:rPr>
          <w:sz w:val="26"/>
          <w:szCs w:val="26"/>
        </w:rPr>
      </w:pPr>
      <w:r>
        <w:rPr>
          <w:sz w:val="26"/>
          <w:szCs w:val="26"/>
        </w:rPr>
        <w:t xml:space="preserve">c) </w:t>
      </w:r>
      <w:r w:rsidR="00402582" w:rsidRPr="00D463CD">
        <w:rPr>
          <w:sz w:val="26"/>
          <w:szCs w:val="26"/>
        </w:rPr>
        <w:t xml:space="preserve">Viết </w:t>
      </w:r>
      <w:r w:rsidR="00D74008" w:rsidRPr="00D463CD">
        <w:rPr>
          <w:sz w:val="26"/>
          <w:szCs w:val="26"/>
        </w:rPr>
        <w:t xml:space="preserve">chương trình </w:t>
      </w:r>
      <w:r w:rsidR="00AA30A0" w:rsidRPr="00D463CD">
        <w:rPr>
          <w:sz w:val="26"/>
          <w:szCs w:val="26"/>
        </w:rPr>
        <w:t>thực hiện việc thêm một phầ</w:t>
      </w:r>
      <w:r w:rsidR="00C50021" w:rsidRPr="00D463CD">
        <w:rPr>
          <w:sz w:val="26"/>
          <w:szCs w:val="26"/>
        </w:rPr>
        <w:t>n tử vào mảng</w:t>
      </w:r>
      <w:r w:rsidR="00AA30A0" w:rsidRPr="00D463CD">
        <w:rPr>
          <w:sz w:val="26"/>
          <w:szCs w:val="26"/>
        </w:rPr>
        <w:t xml:space="preserve"> ở</w:t>
      </w:r>
      <w:r w:rsidR="00C50021" w:rsidRPr="00D463CD">
        <w:rPr>
          <w:sz w:val="26"/>
          <w:szCs w:val="26"/>
        </w:rPr>
        <w:t xml:space="preserve"> vị trí thứ p (nhập vào từ bàn phím)</w:t>
      </w:r>
      <w:r w:rsidR="00402582" w:rsidRPr="00D463CD">
        <w:rPr>
          <w:sz w:val="26"/>
          <w:szCs w:val="26"/>
        </w:rPr>
        <w:t>.</w:t>
      </w:r>
    </w:p>
    <w:p w14:paraId="7F2CCAB2" w14:textId="758A8FC4" w:rsidR="00C309FF" w:rsidRPr="00AC75F0" w:rsidRDefault="00C309FF" w:rsidP="00C309FF">
      <w:pPr>
        <w:spacing w:line="360" w:lineRule="auto"/>
        <w:rPr>
          <w:bCs/>
          <w:sz w:val="26"/>
          <w:szCs w:val="26"/>
        </w:rPr>
      </w:pPr>
      <w:r>
        <w:rPr>
          <w:bCs/>
          <w:sz w:val="26"/>
          <w:szCs w:val="26"/>
        </w:rPr>
        <w:t>&lt;/Cau&gt;</w:t>
      </w:r>
    </w:p>
    <w:p w14:paraId="4E006392" w14:textId="3F534D98" w:rsidR="00D8301D" w:rsidRPr="00C309FF" w:rsidRDefault="00C309FF" w:rsidP="00C309FF">
      <w:pPr>
        <w:spacing w:line="360" w:lineRule="auto"/>
        <w:rPr>
          <w:bCs/>
          <w:sz w:val="26"/>
          <w:szCs w:val="26"/>
        </w:rPr>
      </w:pPr>
      <w:r>
        <w:rPr>
          <w:bCs/>
          <w:sz w:val="26"/>
          <w:szCs w:val="26"/>
        </w:rPr>
        <w:t>&lt;Cau&gt;</w:t>
      </w:r>
    </w:p>
    <w:p w14:paraId="7FF8AAC2" w14:textId="02BAAD4F" w:rsidR="00CF5BEE" w:rsidRPr="00D463CD" w:rsidRDefault="00C309FF" w:rsidP="00D8301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CF5BEE" w:rsidRPr="00D463CD">
        <w:rPr>
          <w:rFonts w:eastAsia="Times New Roman"/>
          <w:color w:val="auto"/>
          <w:sz w:val="26"/>
          <w:szCs w:val="26"/>
        </w:rPr>
        <w:t>Sử dụng ngôn ngữ lập trình C# và ứng dụng Console viết chương trình thực hiên các yêu cầu sau:</w:t>
      </w:r>
    </w:p>
    <w:p w14:paraId="01BBC2B3" w14:textId="6454D0A7" w:rsidR="00CF5BEE" w:rsidRPr="00D463CD" w:rsidRDefault="00D353A3" w:rsidP="00D353A3">
      <w:pPr>
        <w:spacing w:line="360" w:lineRule="auto"/>
        <w:ind w:firstLine="360"/>
        <w:jc w:val="both"/>
        <w:rPr>
          <w:sz w:val="26"/>
          <w:szCs w:val="26"/>
        </w:rPr>
      </w:pPr>
      <w:r>
        <w:rPr>
          <w:sz w:val="26"/>
          <w:szCs w:val="26"/>
        </w:rPr>
        <w:t xml:space="preserve">a) </w:t>
      </w:r>
      <w:r w:rsidR="00CF5BEE" w:rsidRPr="00D463CD">
        <w:rPr>
          <w:sz w:val="26"/>
          <w:szCs w:val="26"/>
        </w:rPr>
        <w:t>Nhập/ xuất một mảng các số nguyên có n phần tử (0</w:t>
      </w:r>
      <w:r w:rsidR="00CF5BEE" w:rsidRPr="00D353A3">
        <w:rPr>
          <w:sz w:val="26"/>
          <w:szCs w:val="26"/>
        </w:rPr>
        <w:object w:dxaOrig="200" w:dyaOrig="240" w14:anchorId="2847B0C9">
          <v:shape id="_x0000_i1032" type="#_x0000_t75" style="width:9.6pt;height:12pt" o:ole="">
            <v:imagedata r:id="rId20" o:title=""/>
          </v:shape>
          <o:OLEObject Type="Embed" ProgID="Equation.DSMT4" ShapeID="_x0000_i1032" DrawAspect="Content" ObjectID="_1759127493" r:id="rId22"/>
        </w:object>
      </w:r>
      <w:r w:rsidR="00CF5BEE" w:rsidRPr="00D463CD">
        <w:rPr>
          <w:sz w:val="26"/>
          <w:szCs w:val="26"/>
        </w:rPr>
        <w:t>n&lt;100)</w:t>
      </w:r>
    </w:p>
    <w:p w14:paraId="1B290800" w14:textId="49CA47E6" w:rsidR="00CF5BEE" w:rsidRPr="00D463CD" w:rsidRDefault="00D353A3" w:rsidP="00D353A3">
      <w:pPr>
        <w:spacing w:line="360" w:lineRule="auto"/>
        <w:ind w:firstLine="360"/>
        <w:jc w:val="both"/>
        <w:rPr>
          <w:sz w:val="26"/>
          <w:szCs w:val="26"/>
        </w:rPr>
      </w:pPr>
      <w:r>
        <w:rPr>
          <w:sz w:val="26"/>
          <w:szCs w:val="26"/>
        </w:rPr>
        <w:t xml:space="preserve">b) </w:t>
      </w:r>
      <w:r w:rsidR="00BC48F8" w:rsidRPr="00D463CD">
        <w:rPr>
          <w:sz w:val="26"/>
          <w:szCs w:val="26"/>
        </w:rPr>
        <w:t>Tính tổng các số nguyên dương</w:t>
      </w:r>
      <w:r w:rsidR="00D8301D">
        <w:rPr>
          <w:sz w:val="26"/>
          <w:szCs w:val="26"/>
        </w:rPr>
        <w:t xml:space="preserve"> có trong mảng mà</w:t>
      </w:r>
      <w:r w:rsidR="00BC48F8" w:rsidRPr="00D463CD">
        <w:rPr>
          <w:sz w:val="26"/>
          <w:szCs w:val="26"/>
        </w:rPr>
        <w:t xml:space="preserve"> chia hết cho 5.</w:t>
      </w:r>
    </w:p>
    <w:p w14:paraId="1024999C" w14:textId="348442E3" w:rsidR="00D163BD" w:rsidRPr="00D463CD" w:rsidRDefault="00D353A3" w:rsidP="00D353A3">
      <w:pPr>
        <w:spacing w:line="360" w:lineRule="auto"/>
        <w:ind w:firstLine="360"/>
        <w:jc w:val="both"/>
        <w:rPr>
          <w:sz w:val="26"/>
          <w:szCs w:val="26"/>
        </w:rPr>
      </w:pPr>
      <w:r>
        <w:rPr>
          <w:sz w:val="26"/>
          <w:szCs w:val="26"/>
        </w:rPr>
        <w:t xml:space="preserve">c) </w:t>
      </w:r>
      <w:r w:rsidR="005B410C" w:rsidRPr="00D463CD">
        <w:rPr>
          <w:sz w:val="26"/>
          <w:szCs w:val="26"/>
        </w:rPr>
        <w:t>T</w:t>
      </w:r>
      <w:r w:rsidR="00D55DB4" w:rsidRPr="00D463CD">
        <w:rPr>
          <w:sz w:val="26"/>
          <w:szCs w:val="26"/>
        </w:rPr>
        <w:t>ìm giá trị</w:t>
      </w:r>
      <w:r w:rsidR="00BD25A1" w:rsidRPr="00D463CD">
        <w:rPr>
          <w:sz w:val="26"/>
          <w:szCs w:val="26"/>
        </w:rPr>
        <w:t xml:space="preserve"> lớn thứ hai trong mảng vừa nhập</w:t>
      </w:r>
      <w:r w:rsidR="00CF5BEE" w:rsidRPr="00D463CD">
        <w:rPr>
          <w:sz w:val="26"/>
          <w:szCs w:val="26"/>
        </w:rPr>
        <w:t>.</w:t>
      </w:r>
    </w:p>
    <w:p w14:paraId="00BB234D" w14:textId="7DA3CC5E" w:rsidR="00C309FF" w:rsidRPr="00AC75F0" w:rsidRDefault="00C309FF" w:rsidP="00C309FF">
      <w:pPr>
        <w:spacing w:line="360" w:lineRule="auto"/>
        <w:rPr>
          <w:bCs/>
          <w:sz w:val="26"/>
          <w:szCs w:val="26"/>
        </w:rPr>
      </w:pPr>
      <w:r>
        <w:rPr>
          <w:bCs/>
          <w:sz w:val="26"/>
          <w:szCs w:val="26"/>
        </w:rPr>
        <w:t>&lt;/Cau&gt;</w:t>
      </w:r>
    </w:p>
    <w:p w14:paraId="43E4621C" w14:textId="7A053048" w:rsidR="00251049" w:rsidRPr="00C309FF" w:rsidRDefault="00C309FF" w:rsidP="000047B2">
      <w:pPr>
        <w:spacing w:line="360" w:lineRule="auto"/>
        <w:rPr>
          <w:bCs/>
          <w:sz w:val="26"/>
          <w:szCs w:val="26"/>
        </w:rPr>
      </w:pPr>
      <w:r>
        <w:rPr>
          <w:bCs/>
          <w:sz w:val="26"/>
          <w:szCs w:val="26"/>
        </w:rPr>
        <w:t>&lt;Cau&gt;</w:t>
      </w:r>
    </w:p>
    <w:p w14:paraId="2B94B5D3" w14:textId="69D07E5D" w:rsidR="001A6EEF" w:rsidRPr="00D463CD" w:rsidRDefault="00C309FF" w:rsidP="008929BC">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1A6EEF" w:rsidRPr="00D463CD">
        <w:rPr>
          <w:rFonts w:eastAsia="Times New Roman"/>
          <w:color w:val="auto"/>
          <w:sz w:val="26"/>
          <w:szCs w:val="26"/>
        </w:rPr>
        <w:t>Sử dụng ngôn ngữ lập trình C# và ứng dụng Console viết chương trình thực hiên các yêu cầu sau:</w:t>
      </w:r>
    </w:p>
    <w:p w14:paraId="0310177A" w14:textId="2C335798" w:rsidR="001A6EEF" w:rsidRPr="00D463CD" w:rsidRDefault="00D353A3" w:rsidP="00D353A3">
      <w:pPr>
        <w:spacing w:line="360" w:lineRule="auto"/>
        <w:ind w:firstLine="360"/>
        <w:jc w:val="both"/>
        <w:rPr>
          <w:sz w:val="26"/>
          <w:szCs w:val="26"/>
        </w:rPr>
      </w:pPr>
      <w:r>
        <w:rPr>
          <w:sz w:val="26"/>
          <w:szCs w:val="26"/>
        </w:rPr>
        <w:t xml:space="preserve">a) </w:t>
      </w:r>
      <w:r w:rsidR="001A6EEF" w:rsidRPr="00D463CD">
        <w:rPr>
          <w:sz w:val="26"/>
          <w:szCs w:val="26"/>
        </w:rPr>
        <w:t>Nhập/ xuất một ma trận chứa các số nguyên.</w:t>
      </w:r>
    </w:p>
    <w:p w14:paraId="1B616329" w14:textId="0E05FD2F" w:rsidR="001A6EEF" w:rsidRPr="00D463CD" w:rsidRDefault="00D353A3" w:rsidP="00D353A3">
      <w:pPr>
        <w:spacing w:line="360" w:lineRule="auto"/>
        <w:ind w:firstLine="360"/>
        <w:jc w:val="both"/>
        <w:rPr>
          <w:sz w:val="26"/>
          <w:szCs w:val="26"/>
        </w:rPr>
      </w:pPr>
      <w:r>
        <w:rPr>
          <w:sz w:val="26"/>
          <w:szCs w:val="26"/>
        </w:rPr>
        <w:lastRenderedPageBreak/>
        <w:t xml:space="preserve">b) </w:t>
      </w:r>
      <w:r w:rsidR="009757C8" w:rsidRPr="00D463CD">
        <w:rPr>
          <w:sz w:val="26"/>
          <w:szCs w:val="26"/>
        </w:rPr>
        <w:t>Tính tổng các phần tử trên cùng một dòng của ma trận</w:t>
      </w:r>
    </w:p>
    <w:p w14:paraId="0225EC73" w14:textId="33ECEA34" w:rsidR="001A6EEF" w:rsidRPr="00D463CD" w:rsidRDefault="00D353A3" w:rsidP="00D353A3">
      <w:pPr>
        <w:spacing w:line="360" w:lineRule="auto"/>
        <w:ind w:firstLine="360"/>
        <w:jc w:val="both"/>
        <w:rPr>
          <w:sz w:val="26"/>
          <w:szCs w:val="26"/>
        </w:rPr>
      </w:pPr>
      <w:r>
        <w:rPr>
          <w:sz w:val="26"/>
          <w:szCs w:val="26"/>
        </w:rPr>
        <w:t xml:space="preserve">c) </w:t>
      </w:r>
      <w:r w:rsidR="001A6EEF" w:rsidRPr="00D463CD">
        <w:rPr>
          <w:sz w:val="26"/>
          <w:szCs w:val="26"/>
        </w:rPr>
        <w:t>Tìm dòng có tổng giá trị lớn nhất.</w:t>
      </w:r>
    </w:p>
    <w:p w14:paraId="7BC3D01A" w14:textId="678A0DA1" w:rsidR="00C309FF" w:rsidRPr="00AC75F0" w:rsidRDefault="00C309FF" w:rsidP="00C309FF">
      <w:pPr>
        <w:spacing w:line="360" w:lineRule="auto"/>
        <w:rPr>
          <w:bCs/>
          <w:sz w:val="26"/>
          <w:szCs w:val="26"/>
        </w:rPr>
      </w:pPr>
      <w:r>
        <w:rPr>
          <w:bCs/>
          <w:sz w:val="26"/>
          <w:szCs w:val="26"/>
        </w:rPr>
        <w:t>&lt;/Cau&gt;</w:t>
      </w:r>
    </w:p>
    <w:p w14:paraId="33126FAC" w14:textId="56F33A03" w:rsidR="008929BC" w:rsidRPr="00C309FF" w:rsidRDefault="00C309FF" w:rsidP="00C309FF">
      <w:pPr>
        <w:spacing w:line="360" w:lineRule="auto"/>
        <w:rPr>
          <w:bCs/>
          <w:sz w:val="26"/>
          <w:szCs w:val="26"/>
        </w:rPr>
      </w:pPr>
      <w:r>
        <w:rPr>
          <w:bCs/>
          <w:sz w:val="26"/>
          <w:szCs w:val="26"/>
        </w:rPr>
        <w:t>&lt;Cau&gt;</w:t>
      </w:r>
    </w:p>
    <w:p w14:paraId="6552E948" w14:textId="63F5DFBE" w:rsidR="009757C8" w:rsidRPr="00D463CD" w:rsidRDefault="00C309FF" w:rsidP="009757C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9757C8" w:rsidRPr="00D463CD">
        <w:rPr>
          <w:rFonts w:eastAsia="Times New Roman"/>
          <w:color w:val="auto"/>
          <w:sz w:val="26"/>
          <w:szCs w:val="26"/>
        </w:rPr>
        <w:t>Sử dụng ngôn ngữ lập trình C# và ứng dụng Console viết chương trình thực hiên các yêu cầu sau:</w:t>
      </w:r>
    </w:p>
    <w:p w14:paraId="38CC5A28" w14:textId="00AB4BE8" w:rsidR="009757C8" w:rsidRPr="00D463CD" w:rsidRDefault="00D353A3" w:rsidP="00D353A3">
      <w:pPr>
        <w:spacing w:line="360" w:lineRule="auto"/>
        <w:ind w:firstLine="360"/>
        <w:jc w:val="both"/>
        <w:rPr>
          <w:sz w:val="26"/>
          <w:szCs w:val="26"/>
        </w:rPr>
      </w:pPr>
      <w:r>
        <w:rPr>
          <w:sz w:val="26"/>
          <w:szCs w:val="26"/>
        </w:rPr>
        <w:t xml:space="preserve">a) </w:t>
      </w:r>
      <w:r w:rsidR="009757C8" w:rsidRPr="00D463CD">
        <w:rPr>
          <w:sz w:val="26"/>
          <w:szCs w:val="26"/>
        </w:rPr>
        <w:t>Nhập/ xuất một ma trận chứa các số nguyên.</w:t>
      </w:r>
    </w:p>
    <w:p w14:paraId="12AB72B2" w14:textId="19B9AEE6" w:rsidR="009757C8" w:rsidRPr="00D463CD" w:rsidRDefault="00D353A3" w:rsidP="00D353A3">
      <w:pPr>
        <w:spacing w:line="360" w:lineRule="auto"/>
        <w:ind w:firstLine="360"/>
        <w:jc w:val="both"/>
        <w:rPr>
          <w:sz w:val="26"/>
          <w:szCs w:val="26"/>
        </w:rPr>
      </w:pPr>
      <w:r>
        <w:rPr>
          <w:sz w:val="26"/>
          <w:szCs w:val="26"/>
        </w:rPr>
        <w:t xml:space="preserve">b) </w:t>
      </w:r>
      <w:r w:rsidR="009757C8" w:rsidRPr="00D463CD">
        <w:rPr>
          <w:sz w:val="26"/>
          <w:szCs w:val="26"/>
        </w:rPr>
        <w:t>Tính tổng các phần tử trên cùng một cột của ma trận</w:t>
      </w:r>
    </w:p>
    <w:p w14:paraId="1CA29F04" w14:textId="3C0585E1" w:rsidR="009757C8" w:rsidRPr="00C309FF" w:rsidRDefault="00D353A3" w:rsidP="00D353A3">
      <w:pPr>
        <w:spacing w:line="360" w:lineRule="auto"/>
        <w:ind w:firstLine="360"/>
        <w:jc w:val="both"/>
        <w:rPr>
          <w:sz w:val="26"/>
          <w:szCs w:val="26"/>
        </w:rPr>
      </w:pPr>
      <w:r>
        <w:rPr>
          <w:sz w:val="26"/>
          <w:szCs w:val="26"/>
        </w:rPr>
        <w:t xml:space="preserve">c) </w:t>
      </w:r>
      <w:r w:rsidR="009757C8" w:rsidRPr="00D463CD">
        <w:rPr>
          <w:sz w:val="26"/>
          <w:szCs w:val="26"/>
        </w:rPr>
        <w:t>Tìm cột có tổng giá trị nhỏ nhất.</w:t>
      </w:r>
    </w:p>
    <w:p w14:paraId="0C10134F" w14:textId="5E8A4909" w:rsidR="00C309FF" w:rsidRPr="00AC75F0" w:rsidRDefault="00C309FF" w:rsidP="00C309FF">
      <w:pPr>
        <w:spacing w:line="360" w:lineRule="auto"/>
        <w:rPr>
          <w:bCs/>
          <w:sz w:val="26"/>
          <w:szCs w:val="26"/>
        </w:rPr>
      </w:pPr>
      <w:r>
        <w:rPr>
          <w:bCs/>
          <w:sz w:val="26"/>
          <w:szCs w:val="26"/>
        </w:rPr>
        <w:t>&lt;/Cau&gt;</w:t>
      </w:r>
    </w:p>
    <w:p w14:paraId="2EC51B6C" w14:textId="18E0E854" w:rsidR="008929BC" w:rsidRPr="00C309FF" w:rsidRDefault="00C309FF" w:rsidP="00C309FF">
      <w:pPr>
        <w:spacing w:line="360" w:lineRule="auto"/>
        <w:rPr>
          <w:bCs/>
          <w:sz w:val="26"/>
          <w:szCs w:val="26"/>
        </w:rPr>
      </w:pPr>
      <w:r>
        <w:rPr>
          <w:bCs/>
          <w:sz w:val="26"/>
          <w:szCs w:val="26"/>
        </w:rPr>
        <w:t>&lt;Cau&gt;</w:t>
      </w:r>
    </w:p>
    <w:p w14:paraId="5AB9D659" w14:textId="796B9F84" w:rsidR="009757C8" w:rsidRPr="00D463CD" w:rsidRDefault="00C309FF" w:rsidP="009757C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9757C8" w:rsidRPr="00D463CD">
        <w:rPr>
          <w:rFonts w:eastAsia="Times New Roman"/>
          <w:color w:val="auto"/>
          <w:sz w:val="26"/>
          <w:szCs w:val="26"/>
        </w:rPr>
        <w:t>Sử dụng ngôn ngữ lập trình C# và ứng dụng Console viết chương trình thực hiên các yêu cầu sau:</w:t>
      </w:r>
    </w:p>
    <w:p w14:paraId="2661058D" w14:textId="556E19D5" w:rsidR="00232DB1" w:rsidRPr="00D463CD" w:rsidRDefault="00D353A3" w:rsidP="00D353A3">
      <w:pPr>
        <w:spacing w:line="360" w:lineRule="auto"/>
        <w:ind w:firstLine="360"/>
        <w:jc w:val="both"/>
        <w:rPr>
          <w:sz w:val="26"/>
          <w:szCs w:val="26"/>
        </w:rPr>
      </w:pPr>
      <w:r>
        <w:rPr>
          <w:sz w:val="26"/>
          <w:szCs w:val="26"/>
        </w:rPr>
        <w:t xml:space="preserve">a) </w:t>
      </w:r>
      <w:r w:rsidR="009757C8" w:rsidRPr="00D463CD">
        <w:rPr>
          <w:sz w:val="26"/>
          <w:szCs w:val="26"/>
        </w:rPr>
        <w:t>Nhập/ xuất một ma trận</w:t>
      </w:r>
      <w:r w:rsidR="00DD4B84" w:rsidRPr="00D463CD">
        <w:rPr>
          <w:sz w:val="26"/>
          <w:szCs w:val="26"/>
        </w:rPr>
        <w:t xml:space="preserve"> vuông</w:t>
      </w:r>
      <w:r w:rsidR="009757C8" w:rsidRPr="00D463CD">
        <w:rPr>
          <w:sz w:val="26"/>
          <w:szCs w:val="26"/>
        </w:rPr>
        <w:t xml:space="preserve"> chứa các số nguyên.</w:t>
      </w:r>
    </w:p>
    <w:p w14:paraId="731EB74E" w14:textId="2FDC31A1" w:rsidR="00232DB1" w:rsidRPr="00D463CD" w:rsidRDefault="00D353A3" w:rsidP="00D353A3">
      <w:pPr>
        <w:spacing w:line="360" w:lineRule="auto"/>
        <w:ind w:firstLine="360"/>
        <w:jc w:val="both"/>
        <w:rPr>
          <w:sz w:val="26"/>
          <w:szCs w:val="26"/>
        </w:rPr>
      </w:pPr>
      <w:r>
        <w:rPr>
          <w:sz w:val="26"/>
          <w:szCs w:val="26"/>
        </w:rPr>
        <w:t xml:space="preserve">b) </w:t>
      </w:r>
      <w:r w:rsidR="009757C8" w:rsidRPr="00D463CD">
        <w:rPr>
          <w:sz w:val="26"/>
          <w:szCs w:val="26"/>
        </w:rPr>
        <w:t>Tính tổng các phần tử</w:t>
      </w:r>
      <w:r w:rsidR="00523125" w:rsidRPr="00D463CD">
        <w:rPr>
          <w:sz w:val="26"/>
          <w:szCs w:val="26"/>
        </w:rPr>
        <w:t xml:space="preserve"> lẻ</w:t>
      </w:r>
      <w:r w:rsidR="009757C8" w:rsidRPr="00D463CD">
        <w:rPr>
          <w:sz w:val="26"/>
          <w:szCs w:val="26"/>
        </w:rPr>
        <w:t xml:space="preserve"> trên đường chéo chính.</w:t>
      </w:r>
    </w:p>
    <w:p w14:paraId="336A01CC" w14:textId="17095D8D" w:rsidR="00232DB1" w:rsidRPr="00D353A3" w:rsidRDefault="00D353A3" w:rsidP="00D353A3">
      <w:pPr>
        <w:spacing w:line="360" w:lineRule="auto"/>
        <w:ind w:firstLine="360"/>
        <w:jc w:val="both"/>
        <w:rPr>
          <w:sz w:val="26"/>
          <w:szCs w:val="26"/>
        </w:rPr>
      </w:pPr>
      <w:r>
        <w:rPr>
          <w:sz w:val="26"/>
          <w:szCs w:val="26"/>
        </w:rPr>
        <w:t xml:space="preserve">c) </w:t>
      </w:r>
      <w:r w:rsidR="00232DB1" w:rsidRPr="00D353A3">
        <w:rPr>
          <w:sz w:val="26"/>
          <w:szCs w:val="26"/>
        </w:rPr>
        <w:t xml:space="preserve">Hãy biến đổi ma trận bằng cách thay các giá trị âm bằng trị tuyệt đối của nó. </w:t>
      </w:r>
    </w:p>
    <w:p w14:paraId="579A30D2" w14:textId="13CDF9E9" w:rsidR="00C309FF" w:rsidRPr="00AC75F0" w:rsidRDefault="00C309FF" w:rsidP="00C309FF">
      <w:pPr>
        <w:spacing w:line="360" w:lineRule="auto"/>
        <w:rPr>
          <w:bCs/>
          <w:sz w:val="26"/>
          <w:szCs w:val="26"/>
        </w:rPr>
      </w:pPr>
      <w:r>
        <w:rPr>
          <w:bCs/>
          <w:sz w:val="26"/>
          <w:szCs w:val="26"/>
        </w:rPr>
        <w:t>&lt;/Cau&gt;</w:t>
      </w:r>
    </w:p>
    <w:p w14:paraId="5451080A" w14:textId="435C2AF4" w:rsidR="000240B4" w:rsidRPr="00C309FF" w:rsidRDefault="00C309FF" w:rsidP="00C309FF">
      <w:pPr>
        <w:spacing w:line="360" w:lineRule="auto"/>
        <w:rPr>
          <w:bCs/>
          <w:sz w:val="26"/>
          <w:szCs w:val="26"/>
        </w:rPr>
      </w:pPr>
      <w:r>
        <w:rPr>
          <w:bCs/>
          <w:sz w:val="26"/>
          <w:szCs w:val="26"/>
        </w:rPr>
        <w:t>&lt;Cau&gt;</w:t>
      </w:r>
    </w:p>
    <w:p w14:paraId="43AE47FE" w14:textId="1078B85E" w:rsidR="002C478E" w:rsidRPr="00D463CD" w:rsidRDefault="00C309FF" w:rsidP="002C478E">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2C478E" w:rsidRPr="00D463CD">
        <w:rPr>
          <w:rFonts w:eastAsia="Times New Roman"/>
          <w:color w:val="auto"/>
          <w:sz w:val="26"/>
          <w:szCs w:val="26"/>
        </w:rPr>
        <w:t>Sử dụng ngôn ngữ lập trình C# và ứng dụng Console viết chương trình thực hiên các yêu cầu sau:</w:t>
      </w:r>
    </w:p>
    <w:p w14:paraId="100CA561" w14:textId="1F70B7B9" w:rsidR="002C478E" w:rsidRPr="00D463CD" w:rsidRDefault="00D353A3" w:rsidP="00D353A3">
      <w:pPr>
        <w:spacing w:line="360" w:lineRule="auto"/>
        <w:ind w:firstLine="360"/>
        <w:jc w:val="both"/>
        <w:rPr>
          <w:sz w:val="26"/>
          <w:szCs w:val="26"/>
        </w:rPr>
      </w:pPr>
      <w:r>
        <w:rPr>
          <w:sz w:val="26"/>
          <w:szCs w:val="26"/>
        </w:rPr>
        <w:t xml:space="preserve">a) </w:t>
      </w:r>
      <w:r w:rsidR="002C478E" w:rsidRPr="00D463CD">
        <w:rPr>
          <w:sz w:val="26"/>
          <w:szCs w:val="26"/>
        </w:rPr>
        <w:t>Nhập/ xuất một ma trận chứa các số nguyên.</w:t>
      </w:r>
    </w:p>
    <w:p w14:paraId="5031465D" w14:textId="653196B6" w:rsidR="002C478E" w:rsidRPr="00D463CD" w:rsidRDefault="00D353A3" w:rsidP="00D353A3">
      <w:pPr>
        <w:spacing w:line="360" w:lineRule="auto"/>
        <w:ind w:firstLine="360"/>
        <w:jc w:val="both"/>
        <w:rPr>
          <w:sz w:val="26"/>
          <w:szCs w:val="26"/>
        </w:rPr>
      </w:pPr>
      <w:r>
        <w:rPr>
          <w:sz w:val="26"/>
          <w:szCs w:val="26"/>
        </w:rPr>
        <w:t xml:space="preserve">b) </w:t>
      </w:r>
      <w:r w:rsidR="00232DB1" w:rsidRPr="00D463CD">
        <w:rPr>
          <w:sz w:val="26"/>
          <w:szCs w:val="26"/>
        </w:rPr>
        <w:t>Kiểm tra xem ma trận có toàn số lẻ hay không.</w:t>
      </w:r>
    </w:p>
    <w:p w14:paraId="0D654C9C" w14:textId="3F00A652" w:rsidR="002C478E" w:rsidRPr="00D463CD" w:rsidRDefault="00D353A3" w:rsidP="00D353A3">
      <w:pPr>
        <w:spacing w:line="360" w:lineRule="auto"/>
        <w:ind w:firstLine="360"/>
        <w:jc w:val="both"/>
        <w:rPr>
          <w:sz w:val="26"/>
          <w:szCs w:val="26"/>
        </w:rPr>
      </w:pPr>
      <w:r>
        <w:rPr>
          <w:sz w:val="26"/>
          <w:szCs w:val="26"/>
        </w:rPr>
        <w:t xml:space="preserve">c) </w:t>
      </w:r>
      <w:r w:rsidR="00B276F8" w:rsidRPr="00D463CD">
        <w:rPr>
          <w:sz w:val="26"/>
          <w:szCs w:val="26"/>
        </w:rPr>
        <w:t>Sắp xếp ma trận tăng dần theo từng dòng</w:t>
      </w:r>
      <w:r w:rsidR="002C478E" w:rsidRPr="00D463CD">
        <w:rPr>
          <w:sz w:val="26"/>
          <w:szCs w:val="26"/>
        </w:rPr>
        <w:t>.</w:t>
      </w:r>
    </w:p>
    <w:p w14:paraId="22D2EE12" w14:textId="6AD3DBF8" w:rsidR="00C309FF" w:rsidRPr="00AC75F0" w:rsidRDefault="00C309FF" w:rsidP="00C309FF">
      <w:pPr>
        <w:spacing w:line="360" w:lineRule="auto"/>
        <w:rPr>
          <w:bCs/>
          <w:sz w:val="26"/>
          <w:szCs w:val="26"/>
        </w:rPr>
      </w:pPr>
      <w:r>
        <w:rPr>
          <w:bCs/>
          <w:sz w:val="26"/>
          <w:szCs w:val="26"/>
        </w:rPr>
        <w:t>&lt;/Cau&gt;</w:t>
      </w:r>
    </w:p>
    <w:p w14:paraId="13C84B83" w14:textId="3F2F38D2" w:rsidR="000240B4" w:rsidRPr="00C309FF" w:rsidRDefault="00C309FF" w:rsidP="00C309FF">
      <w:pPr>
        <w:spacing w:line="360" w:lineRule="auto"/>
        <w:rPr>
          <w:bCs/>
          <w:sz w:val="26"/>
          <w:szCs w:val="26"/>
        </w:rPr>
      </w:pPr>
      <w:r>
        <w:rPr>
          <w:bCs/>
          <w:sz w:val="26"/>
          <w:szCs w:val="26"/>
        </w:rPr>
        <w:t>&lt;Cau&gt;</w:t>
      </w:r>
    </w:p>
    <w:p w14:paraId="06059B57" w14:textId="283ED296" w:rsidR="0052130B" w:rsidRPr="00D463CD" w:rsidRDefault="00C309FF" w:rsidP="000240B4">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52130B" w:rsidRPr="00D463CD">
        <w:rPr>
          <w:rFonts w:eastAsia="Times New Roman"/>
          <w:color w:val="auto"/>
          <w:sz w:val="26"/>
          <w:szCs w:val="26"/>
        </w:rPr>
        <w:t>Sử dụng ngôn ngữ lập trình C# và ứng dụng Console viết chương trình thực hiên các yêu cầu sau:</w:t>
      </w:r>
    </w:p>
    <w:p w14:paraId="202500CF" w14:textId="26D40BC1" w:rsidR="0052130B" w:rsidRPr="00D463CD" w:rsidRDefault="00D353A3" w:rsidP="00D353A3">
      <w:pPr>
        <w:spacing w:line="360" w:lineRule="auto"/>
        <w:ind w:firstLine="360"/>
        <w:jc w:val="both"/>
        <w:rPr>
          <w:sz w:val="26"/>
          <w:szCs w:val="26"/>
        </w:rPr>
      </w:pPr>
      <w:r>
        <w:rPr>
          <w:sz w:val="26"/>
          <w:szCs w:val="26"/>
        </w:rPr>
        <w:t xml:space="preserve">a) </w:t>
      </w:r>
      <w:r w:rsidR="0052130B" w:rsidRPr="00D463CD">
        <w:rPr>
          <w:sz w:val="26"/>
          <w:szCs w:val="26"/>
        </w:rPr>
        <w:t>Nhập/ xuất một ma trận chứa các số nguyên.</w:t>
      </w:r>
    </w:p>
    <w:p w14:paraId="469CB6C4" w14:textId="1B13842F" w:rsidR="0052130B" w:rsidRPr="00D463CD" w:rsidRDefault="00D353A3" w:rsidP="00D353A3">
      <w:pPr>
        <w:spacing w:line="360" w:lineRule="auto"/>
        <w:ind w:firstLine="360"/>
        <w:jc w:val="both"/>
        <w:rPr>
          <w:sz w:val="26"/>
          <w:szCs w:val="26"/>
        </w:rPr>
      </w:pPr>
      <w:r>
        <w:rPr>
          <w:sz w:val="26"/>
          <w:szCs w:val="26"/>
        </w:rPr>
        <w:t xml:space="preserve">b) </w:t>
      </w:r>
      <w:r w:rsidR="00232DB1" w:rsidRPr="00D463CD">
        <w:rPr>
          <w:sz w:val="26"/>
          <w:szCs w:val="26"/>
        </w:rPr>
        <w:t>Đếm số phần tử âm có trong ma trận.</w:t>
      </w:r>
    </w:p>
    <w:p w14:paraId="051C49D2" w14:textId="4F573839" w:rsidR="00D13417" w:rsidRPr="00D463CD" w:rsidRDefault="00D353A3" w:rsidP="00D353A3">
      <w:pPr>
        <w:spacing w:line="360" w:lineRule="auto"/>
        <w:ind w:firstLine="360"/>
        <w:jc w:val="both"/>
        <w:rPr>
          <w:sz w:val="26"/>
          <w:szCs w:val="26"/>
        </w:rPr>
      </w:pPr>
      <w:r>
        <w:rPr>
          <w:sz w:val="26"/>
          <w:szCs w:val="26"/>
        </w:rPr>
        <w:t xml:space="preserve">c) </w:t>
      </w:r>
      <w:r w:rsidR="0052130B" w:rsidRPr="00D463CD">
        <w:rPr>
          <w:sz w:val="26"/>
          <w:szCs w:val="26"/>
        </w:rPr>
        <w:t>Sắp xếp ma trận giảm dần theo từ</w:t>
      </w:r>
      <w:r w:rsidR="00232DB1" w:rsidRPr="00D463CD">
        <w:rPr>
          <w:sz w:val="26"/>
          <w:szCs w:val="26"/>
        </w:rPr>
        <w:t>ng cột</w:t>
      </w:r>
      <w:r w:rsidR="0052130B" w:rsidRPr="00D463CD">
        <w:rPr>
          <w:sz w:val="26"/>
          <w:szCs w:val="26"/>
        </w:rPr>
        <w:t>.</w:t>
      </w:r>
    </w:p>
    <w:p w14:paraId="4CC7CC2A" w14:textId="39616E88" w:rsidR="00C309FF" w:rsidRPr="00AC75F0" w:rsidRDefault="00C309FF" w:rsidP="00C309FF">
      <w:pPr>
        <w:spacing w:line="360" w:lineRule="auto"/>
        <w:rPr>
          <w:bCs/>
          <w:sz w:val="26"/>
          <w:szCs w:val="26"/>
        </w:rPr>
      </w:pPr>
      <w:r>
        <w:rPr>
          <w:bCs/>
          <w:sz w:val="26"/>
          <w:szCs w:val="26"/>
        </w:rPr>
        <w:t>&lt;/Cau&gt;</w:t>
      </w:r>
    </w:p>
    <w:p w14:paraId="14581D93" w14:textId="4727E87F" w:rsidR="000240B4" w:rsidRPr="00C309FF" w:rsidRDefault="00C309FF" w:rsidP="00C309FF">
      <w:pPr>
        <w:spacing w:line="360" w:lineRule="auto"/>
        <w:rPr>
          <w:bCs/>
          <w:sz w:val="26"/>
          <w:szCs w:val="26"/>
        </w:rPr>
      </w:pPr>
      <w:r>
        <w:rPr>
          <w:bCs/>
          <w:sz w:val="26"/>
          <w:szCs w:val="26"/>
        </w:rPr>
        <w:t>&lt;Cau&gt;</w:t>
      </w:r>
    </w:p>
    <w:p w14:paraId="13734B4D" w14:textId="65CC10E2" w:rsidR="00523125" w:rsidRPr="00D463CD" w:rsidRDefault="00C309FF" w:rsidP="000240B4">
      <w:pPr>
        <w:pStyle w:val="Default"/>
        <w:spacing w:line="360" w:lineRule="auto"/>
        <w:rPr>
          <w:rFonts w:eastAsia="Times New Roman"/>
          <w:color w:val="auto"/>
          <w:sz w:val="25"/>
          <w:szCs w:val="25"/>
        </w:rPr>
      </w:pPr>
      <w:r>
        <w:rPr>
          <w:b/>
          <w:color w:val="auto"/>
          <w:sz w:val="26"/>
          <w:szCs w:val="26"/>
        </w:rPr>
        <w:lastRenderedPageBreak/>
        <w:t>Câu 1:</w:t>
      </w:r>
      <w:r w:rsidR="000047B2" w:rsidRPr="00D463CD">
        <w:rPr>
          <w:b/>
          <w:color w:val="auto"/>
          <w:sz w:val="26"/>
          <w:szCs w:val="26"/>
        </w:rPr>
        <w:t xml:space="preserve"> (3.0 điểm) </w:t>
      </w:r>
      <w:r w:rsidR="00523125" w:rsidRPr="00D463CD">
        <w:rPr>
          <w:rFonts w:eastAsia="Times New Roman"/>
          <w:color w:val="auto"/>
          <w:sz w:val="26"/>
          <w:szCs w:val="26"/>
        </w:rPr>
        <w:t>Sử dụng ngôn ngữ lập trình C# và ứng dụng Console viết chương trình thực hiên các yêu cầu sau:</w:t>
      </w:r>
    </w:p>
    <w:p w14:paraId="491C739B" w14:textId="08F245A6" w:rsidR="0036570C" w:rsidRPr="00D463CD" w:rsidRDefault="00D353A3" w:rsidP="00D353A3">
      <w:pPr>
        <w:spacing w:line="360" w:lineRule="auto"/>
        <w:ind w:firstLine="360"/>
        <w:jc w:val="both"/>
        <w:rPr>
          <w:sz w:val="26"/>
          <w:szCs w:val="26"/>
        </w:rPr>
      </w:pPr>
      <w:r>
        <w:rPr>
          <w:sz w:val="26"/>
          <w:szCs w:val="26"/>
        </w:rPr>
        <w:t xml:space="preserve">a) </w:t>
      </w:r>
      <w:r w:rsidR="00523125" w:rsidRPr="00D463CD">
        <w:rPr>
          <w:sz w:val="26"/>
          <w:szCs w:val="26"/>
        </w:rPr>
        <w:t>Nhập/ xuất vào 2 ma trận vuông chứa các số nguyên.</w:t>
      </w:r>
    </w:p>
    <w:p w14:paraId="638BE8B5" w14:textId="2100CDBA" w:rsidR="00523125" w:rsidRPr="00D463CD" w:rsidRDefault="00D353A3" w:rsidP="00D353A3">
      <w:pPr>
        <w:spacing w:line="360" w:lineRule="auto"/>
        <w:ind w:firstLine="360"/>
        <w:jc w:val="both"/>
        <w:rPr>
          <w:sz w:val="26"/>
          <w:szCs w:val="26"/>
        </w:rPr>
      </w:pPr>
      <w:r>
        <w:rPr>
          <w:sz w:val="26"/>
          <w:szCs w:val="26"/>
        </w:rPr>
        <w:t xml:space="preserve">b) </w:t>
      </w:r>
      <w:r w:rsidR="0036570C" w:rsidRPr="00D463CD">
        <w:rPr>
          <w:sz w:val="26"/>
          <w:szCs w:val="26"/>
        </w:rPr>
        <w:t xml:space="preserve">Liệt kê chỉ số các dòng chứa toàn giá trị chẵn trong ma trận thứ nhất </w:t>
      </w:r>
    </w:p>
    <w:p w14:paraId="096B5B12" w14:textId="2BBA7A35" w:rsidR="001A6EEF" w:rsidRPr="00D463CD" w:rsidRDefault="00D353A3" w:rsidP="00D353A3">
      <w:pPr>
        <w:spacing w:line="360" w:lineRule="auto"/>
        <w:ind w:firstLine="360"/>
        <w:jc w:val="both"/>
        <w:rPr>
          <w:sz w:val="26"/>
          <w:szCs w:val="26"/>
        </w:rPr>
      </w:pPr>
      <w:r>
        <w:rPr>
          <w:sz w:val="26"/>
          <w:szCs w:val="26"/>
        </w:rPr>
        <w:t xml:space="preserve">c) </w:t>
      </w:r>
      <w:r w:rsidR="00523125" w:rsidRPr="00D463CD">
        <w:rPr>
          <w:sz w:val="26"/>
          <w:szCs w:val="26"/>
        </w:rPr>
        <w:t>Tính tổ</w:t>
      </w:r>
      <w:r w:rsidR="00B276F8" w:rsidRPr="00D463CD">
        <w:rPr>
          <w:sz w:val="26"/>
          <w:szCs w:val="26"/>
        </w:rPr>
        <w:t>ng 2 ma trận</w:t>
      </w:r>
      <w:r w:rsidR="00523125" w:rsidRPr="00D463CD">
        <w:rPr>
          <w:sz w:val="26"/>
          <w:szCs w:val="26"/>
        </w:rPr>
        <w:t>.</w:t>
      </w:r>
    </w:p>
    <w:p w14:paraId="54F8A01A" w14:textId="6AC0D28E" w:rsidR="00C309FF" w:rsidRPr="00AC75F0" w:rsidRDefault="00C309FF" w:rsidP="00C309FF">
      <w:pPr>
        <w:spacing w:line="360" w:lineRule="auto"/>
        <w:rPr>
          <w:bCs/>
          <w:sz w:val="26"/>
          <w:szCs w:val="26"/>
        </w:rPr>
      </w:pPr>
      <w:r>
        <w:rPr>
          <w:bCs/>
          <w:sz w:val="26"/>
          <w:szCs w:val="26"/>
        </w:rPr>
        <w:t>&lt;/Cau&gt;</w:t>
      </w:r>
    </w:p>
    <w:p w14:paraId="4A372781" w14:textId="0BA79372" w:rsidR="00251049" w:rsidRPr="00C309FF" w:rsidRDefault="00C309FF" w:rsidP="000047B2">
      <w:pPr>
        <w:spacing w:line="360" w:lineRule="auto"/>
        <w:rPr>
          <w:bCs/>
          <w:sz w:val="26"/>
          <w:szCs w:val="26"/>
        </w:rPr>
      </w:pPr>
      <w:r>
        <w:rPr>
          <w:bCs/>
          <w:sz w:val="26"/>
          <w:szCs w:val="26"/>
        </w:rPr>
        <w:t>&lt;Cau&gt;</w:t>
      </w:r>
    </w:p>
    <w:p w14:paraId="40F35BBA" w14:textId="2C853B8B" w:rsidR="007841B1" w:rsidRPr="00D463CD" w:rsidRDefault="00C309FF" w:rsidP="00D539D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7841B1" w:rsidRPr="00D463CD">
        <w:rPr>
          <w:rFonts w:eastAsia="Times New Roman"/>
          <w:color w:val="auto"/>
          <w:sz w:val="26"/>
          <w:szCs w:val="26"/>
        </w:rPr>
        <w:t>Sử dụng ngôn ngữ lập trình C# và ứng dụng Console viết chương trình thực hiên các yêu cầu sau:</w:t>
      </w:r>
    </w:p>
    <w:p w14:paraId="5312BC92" w14:textId="7846B211" w:rsidR="007841B1" w:rsidRPr="00D463CD" w:rsidRDefault="00D353A3" w:rsidP="00D353A3">
      <w:pPr>
        <w:spacing w:line="360" w:lineRule="auto"/>
        <w:ind w:firstLine="360"/>
        <w:jc w:val="both"/>
        <w:rPr>
          <w:sz w:val="26"/>
          <w:szCs w:val="26"/>
        </w:rPr>
      </w:pPr>
      <w:r>
        <w:rPr>
          <w:sz w:val="26"/>
          <w:szCs w:val="26"/>
        </w:rPr>
        <w:t xml:space="preserve">a) </w:t>
      </w:r>
      <w:r w:rsidR="007841B1" w:rsidRPr="00D463CD">
        <w:rPr>
          <w:sz w:val="26"/>
          <w:szCs w:val="26"/>
        </w:rPr>
        <w:t>Nhập/ xuất một xâu ký tự.</w:t>
      </w:r>
    </w:p>
    <w:p w14:paraId="10D90A41" w14:textId="586DC6E0" w:rsidR="007841B1" w:rsidRPr="00D463CD" w:rsidRDefault="00D353A3" w:rsidP="00D353A3">
      <w:pPr>
        <w:spacing w:line="360" w:lineRule="auto"/>
        <w:ind w:firstLine="360"/>
        <w:jc w:val="both"/>
        <w:rPr>
          <w:sz w:val="26"/>
          <w:szCs w:val="26"/>
        </w:rPr>
      </w:pPr>
      <w:r>
        <w:rPr>
          <w:sz w:val="26"/>
          <w:szCs w:val="26"/>
        </w:rPr>
        <w:t xml:space="preserve">b) </w:t>
      </w:r>
      <w:r w:rsidR="007841B1" w:rsidRPr="00D463CD">
        <w:rPr>
          <w:sz w:val="26"/>
          <w:szCs w:val="26"/>
        </w:rPr>
        <w:t>Chuyển đổi các chữ cái đầu tiên của mỗi từ thành in hoa</w:t>
      </w:r>
    </w:p>
    <w:p w14:paraId="338EAD9D" w14:textId="21ADCFB9" w:rsidR="007841B1" w:rsidRPr="00D463CD" w:rsidRDefault="00D353A3" w:rsidP="00D353A3">
      <w:pPr>
        <w:spacing w:line="360" w:lineRule="auto"/>
        <w:ind w:firstLine="360"/>
        <w:jc w:val="both"/>
        <w:rPr>
          <w:sz w:val="26"/>
          <w:szCs w:val="26"/>
        </w:rPr>
      </w:pPr>
      <w:r>
        <w:rPr>
          <w:sz w:val="26"/>
          <w:szCs w:val="26"/>
        </w:rPr>
        <w:t xml:space="preserve">c) </w:t>
      </w:r>
      <w:r w:rsidR="007841B1" w:rsidRPr="00D463CD">
        <w:rPr>
          <w:sz w:val="26"/>
          <w:szCs w:val="26"/>
        </w:rPr>
        <w:t>Đếm số từ xuất hiện trong xâu vừa nhập</w:t>
      </w:r>
    </w:p>
    <w:p w14:paraId="748A321C" w14:textId="4C38A86C" w:rsidR="00C309FF" w:rsidRPr="00AC75F0" w:rsidRDefault="00C309FF" w:rsidP="00C309FF">
      <w:pPr>
        <w:spacing w:line="360" w:lineRule="auto"/>
        <w:rPr>
          <w:bCs/>
          <w:sz w:val="26"/>
          <w:szCs w:val="26"/>
        </w:rPr>
      </w:pPr>
      <w:r>
        <w:rPr>
          <w:bCs/>
          <w:sz w:val="26"/>
          <w:szCs w:val="26"/>
        </w:rPr>
        <w:t>&lt;/Cau&gt;</w:t>
      </w:r>
    </w:p>
    <w:p w14:paraId="53B9791B" w14:textId="5A93DFB8" w:rsidR="00D539D8" w:rsidRPr="00C309FF" w:rsidRDefault="00C309FF" w:rsidP="00C309FF">
      <w:pPr>
        <w:spacing w:line="360" w:lineRule="auto"/>
        <w:rPr>
          <w:bCs/>
          <w:sz w:val="26"/>
          <w:szCs w:val="26"/>
        </w:rPr>
      </w:pPr>
      <w:r>
        <w:rPr>
          <w:bCs/>
          <w:sz w:val="26"/>
          <w:szCs w:val="26"/>
        </w:rPr>
        <w:t>&lt;Cau&gt;</w:t>
      </w:r>
    </w:p>
    <w:p w14:paraId="0D67EA63" w14:textId="2F808817" w:rsidR="007841B1" w:rsidRPr="00D463CD" w:rsidRDefault="00C309FF" w:rsidP="00D539D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7841B1" w:rsidRPr="00D463CD">
        <w:rPr>
          <w:rFonts w:eastAsia="Times New Roman"/>
          <w:color w:val="auto"/>
          <w:sz w:val="26"/>
          <w:szCs w:val="26"/>
        </w:rPr>
        <w:t>Sử dụng ngôn ngữ lập trình C# và ứng dụng Console viết chương trình thực hiên các yêu cầu sau:</w:t>
      </w:r>
    </w:p>
    <w:p w14:paraId="669788D1" w14:textId="108A2467" w:rsidR="007841B1" w:rsidRPr="00D463CD" w:rsidRDefault="00D353A3" w:rsidP="00D353A3">
      <w:pPr>
        <w:spacing w:line="360" w:lineRule="auto"/>
        <w:ind w:firstLine="360"/>
        <w:jc w:val="both"/>
        <w:rPr>
          <w:sz w:val="26"/>
          <w:szCs w:val="26"/>
        </w:rPr>
      </w:pPr>
      <w:r>
        <w:rPr>
          <w:sz w:val="26"/>
          <w:szCs w:val="26"/>
        </w:rPr>
        <w:t xml:space="preserve">a) </w:t>
      </w:r>
      <w:r w:rsidR="007841B1" w:rsidRPr="00D463CD">
        <w:rPr>
          <w:sz w:val="26"/>
          <w:szCs w:val="26"/>
        </w:rPr>
        <w:t>Nhập/ xuất một xâu ký tự là họ tên của một người.</w:t>
      </w:r>
    </w:p>
    <w:p w14:paraId="5E68A43F" w14:textId="552A7FCD" w:rsidR="007841B1" w:rsidRPr="00D463CD" w:rsidRDefault="00D353A3" w:rsidP="00D353A3">
      <w:pPr>
        <w:spacing w:line="360" w:lineRule="auto"/>
        <w:ind w:firstLine="360"/>
        <w:jc w:val="both"/>
        <w:rPr>
          <w:sz w:val="26"/>
          <w:szCs w:val="26"/>
        </w:rPr>
      </w:pPr>
      <w:r>
        <w:rPr>
          <w:sz w:val="26"/>
          <w:szCs w:val="26"/>
        </w:rPr>
        <w:t xml:space="preserve">b) </w:t>
      </w:r>
      <w:r w:rsidR="007841B1" w:rsidRPr="00D463CD">
        <w:rPr>
          <w:sz w:val="26"/>
          <w:szCs w:val="26"/>
        </w:rPr>
        <w:t>Chuyển đổi xâu trên thành in hoa</w:t>
      </w:r>
    </w:p>
    <w:p w14:paraId="6F71FB6C" w14:textId="56752E29" w:rsidR="007841B1" w:rsidRPr="00D463CD" w:rsidRDefault="00D353A3" w:rsidP="00D353A3">
      <w:pPr>
        <w:spacing w:line="360" w:lineRule="auto"/>
        <w:ind w:firstLine="360"/>
        <w:jc w:val="both"/>
        <w:rPr>
          <w:sz w:val="26"/>
          <w:szCs w:val="26"/>
        </w:rPr>
      </w:pPr>
      <w:r>
        <w:rPr>
          <w:sz w:val="26"/>
          <w:szCs w:val="26"/>
        </w:rPr>
        <w:t xml:space="preserve">c) </w:t>
      </w:r>
      <w:r w:rsidR="007841B1" w:rsidRPr="00D463CD">
        <w:rPr>
          <w:sz w:val="26"/>
          <w:szCs w:val="26"/>
        </w:rPr>
        <w:t xml:space="preserve">Hãy in ra tên của </w:t>
      </w:r>
      <w:r w:rsidR="00036EA6" w:rsidRPr="00D463CD">
        <w:rPr>
          <w:sz w:val="26"/>
          <w:szCs w:val="26"/>
        </w:rPr>
        <w:t>người đó</w:t>
      </w:r>
    </w:p>
    <w:p w14:paraId="02F0D56A" w14:textId="75CC205D" w:rsidR="00C309FF" w:rsidRPr="00AC75F0" w:rsidRDefault="00C309FF" w:rsidP="00C309FF">
      <w:pPr>
        <w:spacing w:line="360" w:lineRule="auto"/>
        <w:rPr>
          <w:bCs/>
          <w:sz w:val="26"/>
          <w:szCs w:val="26"/>
        </w:rPr>
      </w:pPr>
      <w:r>
        <w:rPr>
          <w:bCs/>
          <w:sz w:val="26"/>
          <w:szCs w:val="26"/>
        </w:rPr>
        <w:t>&lt;/Cau&gt;</w:t>
      </w:r>
    </w:p>
    <w:p w14:paraId="02C9B4FB" w14:textId="39895088" w:rsidR="00D539D8" w:rsidRPr="00C309FF" w:rsidRDefault="00C309FF" w:rsidP="00C309FF">
      <w:pPr>
        <w:spacing w:line="360" w:lineRule="auto"/>
        <w:rPr>
          <w:bCs/>
          <w:sz w:val="26"/>
          <w:szCs w:val="26"/>
        </w:rPr>
      </w:pPr>
      <w:r>
        <w:rPr>
          <w:bCs/>
          <w:sz w:val="26"/>
          <w:szCs w:val="26"/>
        </w:rPr>
        <w:t>&lt;Cau&gt;</w:t>
      </w:r>
    </w:p>
    <w:p w14:paraId="0F30A022" w14:textId="46970CA2" w:rsidR="00CB4FAB" w:rsidRPr="00D463CD" w:rsidRDefault="00C309FF" w:rsidP="00077AC9">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CB4FAB" w:rsidRPr="00D463CD">
        <w:rPr>
          <w:rFonts w:eastAsia="Times New Roman"/>
          <w:color w:val="auto"/>
          <w:sz w:val="26"/>
          <w:szCs w:val="26"/>
        </w:rPr>
        <w:t xml:space="preserve">Sử dụng ngôn ngữ lập trình C# và ứng dụng Console viết chương trình </w:t>
      </w:r>
      <w:r w:rsidR="001D052E" w:rsidRPr="00D463CD">
        <w:rPr>
          <w:rFonts w:eastAsia="Times New Roman"/>
          <w:color w:val="auto"/>
          <w:sz w:val="26"/>
          <w:szCs w:val="26"/>
        </w:rPr>
        <w:t>thực hiệ</w:t>
      </w:r>
      <w:r w:rsidR="00CB4FAB" w:rsidRPr="00D463CD">
        <w:rPr>
          <w:rFonts w:eastAsia="Times New Roman"/>
          <w:color w:val="auto"/>
          <w:sz w:val="26"/>
          <w:szCs w:val="26"/>
        </w:rPr>
        <w:t>n các yêu cầu sau:</w:t>
      </w:r>
    </w:p>
    <w:p w14:paraId="577BEC81" w14:textId="7DCC9A5D" w:rsidR="00CB4FAB" w:rsidRPr="00D463CD" w:rsidRDefault="00D353A3" w:rsidP="00D353A3">
      <w:pPr>
        <w:spacing w:line="360" w:lineRule="auto"/>
        <w:ind w:firstLine="360"/>
        <w:jc w:val="both"/>
        <w:rPr>
          <w:sz w:val="26"/>
          <w:szCs w:val="26"/>
        </w:rPr>
      </w:pPr>
      <w:r>
        <w:rPr>
          <w:sz w:val="26"/>
          <w:szCs w:val="26"/>
        </w:rPr>
        <w:t xml:space="preserve">a) </w:t>
      </w:r>
      <w:r w:rsidR="00CB4FAB" w:rsidRPr="00D463CD">
        <w:rPr>
          <w:sz w:val="26"/>
          <w:szCs w:val="26"/>
        </w:rPr>
        <w:t>Nhập/ xuất một xâu ký tự.</w:t>
      </w:r>
    </w:p>
    <w:p w14:paraId="482CEB87" w14:textId="668A9C13" w:rsidR="00546C8F" w:rsidRPr="00D463CD" w:rsidRDefault="00D353A3" w:rsidP="00D353A3">
      <w:pPr>
        <w:spacing w:line="360" w:lineRule="auto"/>
        <w:ind w:firstLine="360"/>
        <w:jc w:val="both"/>
        <w:rPr>
          <w:sz w:val="26"/>
          <w:szCs w:val="26"/>
        </w:rPr>
      </w:pPr>
      <w:r>
        <w:rPr>
          <w:sz w:val="26"/>
          <w:szCs w:val="26"/>
        </w:rPr>
        <w:t xml:space="preserve">b) </w:t>
      </w:r>
      <w:r w:rsidR="00546C8F" w:rsidRPr="00D463CD">
        <w:rPr>
          <w:sz w:val="26"/>
          <w:szCs w:val="26"/>
        </w:rPr>
        <w:t>Đếm số ký tự là khoảng trắng có trong xâu vừa nhập</w:t>
      </w:r>
    </w:p>
    <w:p w14:paraId="7E546BA3" w14:textId="0C06F27A" w:rsidR="007841B1" w:rsidRPr="00D463CD" w:rsidRDefault="00D353A3" w:rsidP="00D353A3">
      <w:pPr>
        <w:spacing w:line="360" w:lineRule="auto"/>
        <w:ind w:firstLine="360"/>
        <w:jc w:val="both"/>
        <w:rPr>
          <w:sz w:val="26"/>
          <w:szCs w:val="26"/>
        </w:rPr>
      </w:pPr>
      <w:r>
        <w:rPr>
          <w:sz w:val="26"/>
          <w:szCs w:val="26"/>
        </w:rPr>
        <w:t xml:space="preserve">c) </w:t>
      </w:r>
      <w:r w:rsidR="00852876" w:rsidRPr="00D463CD">
        <w:rPr>
          <w:sz w:val="26"/>
          <w:szCs w:val="26"/>
        </w:rPr>
        <w:t>Hãy l</w:t>
      </w:r>
      <w:r w:rsidR="00E30961" w:rsidRPr="00D463CD">
        <w:rPr>
          <w:sz w:val="26"/>
          <w:szCs w:val="26"/>
        </w:rPr>
        <w:t>oại bỏ các khoảng trắng</w:t>
      </w:r>
      <w:r w:rsidR="00852876" w:rsidRPr="00D463CD">
        <w:rPr>
          <w:sz w:val="26"/>
          <w:szCs w:val="26"/>
        </w:rPr>
        <w:t xml:space="preserve"> ở đầu</w:t>
      </w:r>
      <w:r w:rsidR="00273145" w:rsidRPr="00D463CD">
        <w:rPr>
          <w:sz w:val="26"/>
          <w:szCs w:val="26"/>
        </w:rPr>
        <w:t>,</w:t>
      </w:r>
      <w:r w:rsidR="00852876" w:rsidRPr="00D463CD">
        <w:rPr>
          <w:sz w:val="26"/>
          <w:szCs w:val="26"/>
        </w:rPr>
        <w:t xml:space="preserve"> cuối và khoảng trắng</w:t>
      </w:r>
      <w:r w:rsidR="00E30961" w:rsidRPr="00D463CD">
        <w:rPr>
          <w:sz w:val="26"/>
          <w:szCs w:val="26"/>
        </w:rPr>
        <w:t xml:space="preserve"> thừa giữa các từ trong xâu.</w:t>
      </w:r>
    </w:p>
    <w:p w14:paraId="01A1A21A" w14:textId="0F14ECB7" w:rsidR="00C309FF" w:rsidRPr="00AC75F0" w:rsidRDefault="00C309FF" w:rsidP="00C309FF">
      <w:pPr>
        <w:spacing w:line="360" w:lineRule="auto"/>
        <w:rPr>
          <w:bCs/>
          <w:sz w:val="26"/>
          <w:szCs w:val="26"/>
        </w:rPr>
      </w:pPr>
      <w:r>
        <w:rPr>
          <w:bCs/>
          <w:sz w:val="26"/>
          <w:szCs w:val="26"/>
        </w:rPr>
        <w:t>&lt;/Cau&gt;</w:t>
      </w:r>
    </w:p>
    <w:p w14:paraId="1B2B0E2F" w14:textId="6B8FF52A" w:rsidR="00CD07A5" w:rsidRPr="00C309FF" w:rsidRDefault="00C309FF" w:rsidP="00C309FF">
      <w:pPr>
        <w:spacing w:line="360" w:lineRule="auto"/>
        <w:rPr>
          <w:bCs/>
          <w:sz w:val="26"/>
          <w:szCs w:val="26"/>
        </w:rPr>
      </w:pPr>
      <w:r>
        <w:rPr>
          <w:bCs/>
          <w:sz w:val="26"/>
          <w:szCs w:val="26"/>
        </w:rPr>
        <w:t>&lt;Cau&gt;</w:t>
      </w:r>
    </w:p>
    <w:p w14:paraId="5DCBEB2D" w14:textId="3876D1BF" w:rsidR="00273145" w:rsidRPr="00D463CD" w:rsidRDefault="00C309FF" w:rsidP="0093357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273145" w:rsidRPr="00D463CD">
        <w:rPr>
          <w:rFonts w:eastAsia="Times New Roman"/>
          <w:color w:val="auto"/>
          <w:sz w:val="26"/>
          <w:szCs w:val="26"/>
        </w:rPr>
        <w:t>Sử dụng ngôn ngữ lập trình C# và ứng dụng Console viết chương trình thực hiên các yêu cầu sau:</w:t>
      </w:r>
    </w:p>
    <w:p w14:paraId="730A0FD6" w14:textId="332981DE" w:rsidR="00273145" w:rsidRPr="00D463CD" w:rsidRDefault="00D353A3" w:rsidP="00D353A3">
      <w:pPr>
        <w:spacing w:line="360" w:lineRule="auto"/>
        <w:ind w:firstLine="360"/>
        <w:jc w:val="both"/>
        <w:rPr>
          <w:sz w:val="26"/>
          <w:szCs w:val="26"/>
        </w:rPr>
      </w:pPr>
      <w:r>
        <w:rPr>
          <w:sz w:val="26"/>
          <w:szCs w:val="26"/>
        </w:rPr>
        <w:t xml:space="preserve">a) </w:t>
      </w:r>
      <w:r w:rsidR="00273145" w:rsidRPr="00D463CD">
        <w:rPr>
          <w:sz w:val="26"/>
          <w:szCs w:val="26"/>
        </w:rPr>
        <w:t>Nhập/ xuất một xâu ký tự.</w:t>
      </w:r>
    </w:p>
    <w:p w14:paraId="640E738F" w14:textId="046A920F" w:rsidR="00273145" w:rsidRPr="00D463CD" w:rsidRDefault="00D353A3" w:rsidP="00D353A3">
      <w:pPr>
        <w:spacing w:line="360" w:lineRule="auto"/>
        <w:ind w:firstLine="360"/>
        <w:jc w:val="both"/>
        <w:rPr>
          <w:sz w:val="26"/>
          <w:szCs w:val="26"/>
        </w:rPr>
      </w:pPr>
      <w:r>
        <w:rPr>
          <w:sz w:val="26"/>
          <w:szCs w:val="26"/>
        </w:rPr>
        <w:t xml:space="preserve">b) </w:t>
      </w:r>
      <w:r w:rsidR="00273145" w:rsidRPr="00D463CD">
        <w:rPr>
          <w:sz w:val="26"/>
          <w:szCs w:val="26"/>
        </w:rPr>
        <w:t>Kiểm tra xem xâu vừa nhập có chứa ký tự số hay không</w:t>
      </w:r>
    </w:p>
    <w:p w14:paraId="197427AB" w14:textId="54CBBA27" w:rsidR="00273145" w:rsidRPr="00D463CD" w:rsidRDefault="00D353A3" w:rsidP="00D353A3">
      <w:pPr>
        <w:spacing w:line="360" w:lineRule="auto"/>
        <w:ind w:firstLine="360"/>
        <w:jc w:val="both"/>
        <w:rPr>
          <w:sz w:val="26"/>
          <w:szCs w:val="26"/>
        </w:rPr>
      </w:pPr>
      <w:r>
        <w:rPr>
          <w:sz w:val="26"/>
          <w:szCs w:val="26"/>
        </w:rPr>
        <w:t xml:space="preserve">c) </w:t>
      </w:r>
      <w:r w:rsidR="00273145" w:rsidRPr="00D463CD">
        <w:rPr>
          <w:sz w:val="26"/>
          <w:szCs w:val="26"/>
        </w:rPr>
        <w:t>Nhập vào</w:t>
      </w:r>
      <w:r w:rsidR="00CD7597" w:rsidRPr="00D463CD">
        <w:rPr>
          <w:sz w:val="26"/>
          <w:szCs w:val="26"/>
        </w:rPr>
        <w:t xml:space="preserve"> một</w:t>
      </w:r>
      <w:r w:rsidR="00273145" w:rsidRPr="00D463CD">
        <w:rPr>
          <w:sz w:val="26"/>
          <w:szCs w:val="26"/>
        </w:rPr>
        <w:t xml:space="preserve"> từ cần xóa sau đó hãy xóa từ đó ra khỏi xâu ban đầu</w:t>
      </w:r>
      <w:r w:rsidR="00CD7597" w:rsidRPr="00D463CD">
        <w:rPr>
          <w:sz w:val="26"/>
          <w:szCs w:val="26"/>
        </w:rPr>
        <w:t xml:space="preserve"> </w:t>
      </w:r>
    </w:p>
    <w:p w14:paraId="1822821F" w14:textId="77777777" w:rsidR="00CD7597" w:rsidRPr="00D353A3" w:rsidRDefault="00CD7597" w:rsidP="00D353A3">
      <w:pPr>
        <w:spacing w:line="360" w:lineRule="auto"/>
        <w:ind w:firstLine="720"/>
        <w:jc w:val="both"/>
        <w:rPr>
          <w:sz w:val="26"/>
          <w:szCs w:val="26"/>
        </w:rPr>
      </w:pPr>
      <w:r w:rsidRPr="00D353A3">
        <w:rPr>
          <w:sz w:val="26"/>
          <w:szCs w:val="26"/>
        </w:rPr>
        <w:lastRenderedPageBreak/>
        <w:t>Ví dụ: Chuỗi ban đầu: “</w:t>
      </w:r>
      <w:r w:rsidR="001B775C" w:rsidRPr="00D353A3">
        <w:rPr>
          <w:sz w:val="26"/>
          <w:szCs w:val="26"/>
        </w:rPr>
        <w:t xml:space="preserve">Truong </w:t>
      </w:r>
      <w:r w:rsidRPr="00D353A3">
        <w:rPr>
          <w:sz w:val="26"/>
          <w:szCs w:val="26"/>
        </w:rPr>
        <w:t xml:space="preserve">Dai hoc CNTT &amp;TT” </w:t>
      </w:r>
    </w:p>
    <w:p w14:paraId="7EE69F2C" w14:textId="77777777" w:rsidR="00273145" w:rsidRPr="00D353A3" w:rsidRDefault="00CD7597" w:rsidP="00D353A3">
      <w:pPr>
        <w:spacing w:line="360" w:lineRule="auto"/>
        <w:ind w:firstLine="720"/>
        <w:jc w:val="both"/>
        <w:rPr>
          <w:sz w:val="26"/>
          <w:szCs w:val="26"/>
        </w:rPr>
      </w:pPr>
      <w:r w:rsidRPr="00D353A3">
        <w:rPr>
          <w:sz w:val="26"/>
          <w:szCs w:val="26"/>
        </w:rPr>
        <w:t>Nhập: “</w:t>
      </w:r>
      <w:r w:rsidR="001B775C" w:rsidRPr="00D353A3">
        <w:rPr>
          <w:sz w:val="26"/>
          <w:szCs w:val="26"/>
        </w:rPr>
        <w:t>Truong</w:t>
      </w:r>
      <w:r w:rsidRPr="00D353A3">
        <w:rPr>
          <w:sz w:val="26"/>
          <w:szCs w:val="26"/>
        </w:rPr>
        <w:t>”, và kết quả xuất ra:”</w:t>
      </w:r>
      <w:r w:rsidR="001B775C" w:rsidRPr="00D353A3">
        <w:rPr>
          <w:sz w:val="26"/>
          <w:szCs w:val="26"/>
        </w:rPr>
        <w:t>Dai hoc</w:t>
      </w:r>
      <w:r w:rsidRPr="00D353A3">
        <w:rPr>
          <w:sz w:val="26"/>
          <w:szCs w:val="26"/>
        </w:rPr>
        <w:t xml:space="preserve"> CNTT &amp;TT” </w:t>
      </w:r>
    </w:p>
    <w:p w14:paraId="2387C6A5" w14:textId="672C7513" w:rsidR="00C309FF" w:rsidRPr="00AC75F0" w:rsidRDefault="00C309FF" w:rsidP="00C309FF">
      <w:pPr>
        <w:spacing w:line="360" w:lineRule="auto"/>
        <w:rPr>
          <w:bCs/>
          <w:sz w:val="26"/>
          <w:szCs w:val="26"/>
        </w:rPr>
      </w:pPr>
      <w:r>
        <w:rPr>
          <w:bCs/>
          <w:sz w:val="26"/>
          <w:szCs w:val="26"/>
        </w:rPr>
        <w:t>&lt;/Cau&gt;</w:t>
      </w:r>
    </w:p>
    <w:p w14:paraId="1CA4FB0A" w14:textId="7C36C077" w:rsidR="00251049" w:rsidRPr="00C309FF" w:rsidRDefault="00C309FF" w:rsidP="00C309FF">
      <w:pPr>
        <w:spacing w:line="360" w:lineRule="auto"/>
        <w:rPr>
          <w:bCs/>
          <w:sz w:val="26"/>
          <w:szCs w:val="26"/>
        </w:rPr>
      </w:pPr>
      <w:r>
        <w:rPr>
          <w:bCs/>
          <w:sz w:val="26"/>
          <w:szCs w:val="26"/>
        </w:rPr>
        <w:t>&lt;Cau&gt;</w:t>
      </w:r>
    </w:p>
    <w:p w14:paraId="003F6B07" w14:textId="29FE8FE3" w:rsidR="00731A70" w:rsidRPr="00D463CD" w:rsidRDefault="00C309FF" w:rsidP="00731A70">
      <w:pPr>
        <w:pStyle w:val="Default"/>
        <w:spacing w:line="360" w:lineRule="auto"/>
        <w:rPr>
          <w:rFonts w:eastAsia="Times New Roman"/>
          <w:color w:val="auto"/>
          <w:sz w:val="26"/>
          <w:szCs w:val="26"/>
        </w:rPr>
      </w:pPr>
      <w:r>
        <w:rPr>
          <w:b/>
          <w:color w:val="auto"/>
          <w:sz w:val="26"/>
          <w:szCs w:val="26"/>
        </w:rPr>
        <w:t>Câu 1:</w:t>
      </w:r>
      <w:r w:rsidR="000047B2" w:rsidRPr="00D463CD">
        <w:rPr>
          <w:b/>
          <w:color w:val="auto"/>
          <w:sz w:val="26"/>
          <w:szCs w:val="26"/>
        </w:rPr>
        <w:t xml:space="preserve"> (3.0 điểm) </w:t>
      </w:r>
      <w:r w:rsidR="001D052E" w:rsidRPr="00D463CD">
        <w:rPr>
          <w:rFonts w:eastAsia="Times New Roman"/>
          <w:color w:val="auto"/>
          <w:sz w:val="26"/>
          <w:szCs w:val="26"/>
        </w:rPr>
        <w:t xml:space="preserve">Sử dụng ngôn ngữ lập trình C# và ứng dụng Console viết chương trình </w:t>
      </w:r>
      <w:r w:rsidR="00731A70" w:rsidRPr="00D463CD">
        <w:rPr>
          <w:rFonts w:eastAsia="Times New Roman"/>
          <w:color w:val="auto"/>
          <w:sz w:val="26"/>
          <w:szCs w:val="26"/>
        </w:rPr>
        <w:t xml:space="preserve">xây dựng </w:t>
      </w:r>
      <w:r w:rsidR="00731A70" w:rsidRPr="003A7322">
        <w:rPr>
          <w:rFonts w:eastAsia="Times New Roman"/>
          <w:color w:val="auto"/>
          <w:sz w:val="26"/>
          <w:szCs w:val="26"/>
        </w:rPr>
        <w:t xml:space="preserve">lớp </w:t>
      </w:r>
      <w:r w:rsidR="00731A70" w:rsidRPr="003A7322">
        <w:rPr>
          <w:rFonts w:eastAsia="Times New Roman"/>
          <w:b/>
          <w:bCs/>
          <w:color w:val="auto"/>
          <w:sz w:val="26"/>
          <w:szCs w:val="26"/>
        </w:rPr>
        <w:t>DaGiac</w:t>
      </w:r>
      <w:r w:rsidR="00731A70" w:rsidRPr="003A7322">
        <w:rPr>
          <w:rFonts w:eastAsia="Times New Roman"/>
          <w:color w:val="auto"/>
          <w:sz w:val="26"/>
          <w:szCs w:val="26"/>
        </w:rPr>
        <w:t xml:space="preserve"> gồm các thuộc tính</w:t>
      </w:r>
      <w:r w:rsidR="009B0481" w:rsidRPr="003A7322">
        <w:rPr>
          <w:rFonts w:eastAsia="Times New Roman"/>
          <w:color w:val="auto"/>
          <w:sz w:val="26"/>
          <w:szCs w:val="26"/>
        </w:rPr>
        <w:t>:</w:t>
      </w:r>
      <w:r w:rsidR="00731A70" w:rsidRPr="00D463CD">
        <w:rPr>
          <w:color w:val="auto"/>
          <w:sz w:val="26"/>
          <w:szCs w:val="26"/>
        </w:rPr>
        <w:t xml:space="preserve"> </w:t>
      </w:r>
    </w:p>
    <w:p w14:paraId="1BF9AE75" w14:textId="77777777" w:rsidR="00731A70" w:rsidRPr="00D463CD" w:rsidRDefault="00731A70" w:rsidP="00731A70">
      <w:pPr>
        <w:spacing w:line="360" w:lineRule="auto"/>
        <w:ind w:firstLine="720"/>
        <w:jc w:val="both"/>
        <w:rPr>
          <w:sz w:val="26"/>
          <w:szCs w:val="26"/>
        </w:rPr>
      </w:pPr>
      <w:r w:rsidRPr="00D463CD">
        <w:rPr>
          <w:sz w:val="26"/>
          <w:szCs w:val="26"/>
        </w:rPr>
        <w:t>+ Số cạnh của đa giác</w:t>
      </w:r>
    </w:p>
    <w:p w14:paraId="54A679D9" w14:textId="77777777" w:rsidR="00731A70" w:rsidRPr="00D463CD" w:rsidRDefault="00731A70" w:rsidP="00731A70">
      <w:pPr>
        <w:spacing w:line="360" w:lineRule="auto"/>
        <w:ind w:firstLine="720"/>
        <w:jc w:val="both"/>
        <w:rPr>
          <w:sz w:val="26"/>
          <w:szCs w:val="26"/>
        </w:rPr>
      </w:pPr>
      <w:r w:rsidRPr="00D463CD">
        <w:rPr>
          <w:sz w:val="26"/>
          <w:szCs w:val="26"/>
        </w:rPr>
        <w:t>+ Mảng các số nguyên chứa kích thước các cạnh của đa giác</w:t>
      </w:r>
    </w:p>
    <w:p w14:paraId="119D5CAA" w14:textId="77777777" w:rsidR="00731A70" w:rsidRPr="00D463CD" w:rsidRDefault="008F7A4D" w:rsidP="00731A70">
      <w:pPr>
        <w:spacing w:line="360" w:lineRule="auto"/>
        <w:jc w:val="both"/>
        <w:rPr>
          <w:sz w:val="26"/>
          <w:szCs w:val="26"/>
        </w:rPr>
      </w:pPr>
      <w:r w:rsidRPr="00D463CD">
        <w:rPr>
          <w:sz w:val="26"/>
          <w:szCs w:val="26"/>
        </w:rPr>
        <w:t>Hãy xây dựng</w:t>
      </w:r>
      <w:r w:rsidR="001F588A" w:rsidRPr="00D463CD">
        <w:rPr>
          <w:sz w:val="26"/>
          <w:szCs w:val="26"/>
        </w:rPr>
        <w:t xml:space="preserve"> các</w:t>
      </w:r>
      <w:r w:rsidR="0012257C" w:rsidRPr="00D463CD">
        <w:rPr>
          <w:sz w:val="26"/>
          <w:szCs w:val="26"/>
        </w:rPr>
        <w:t xml:space="preserve"> phương thức</w:t>
      </w:r>
      <w:r w:rsidR="001A58FF" w:rsidRPr="00D463CD">
        <w:rPr>
          <w:sz w:val="26"/>
          <w:szCs w:val="26"/>
        </w:rPr>
        <w:t xml:space="preserve"> thực hiện các công việc sau</w:t>
      </w:r>
      <w:r w:rsidR="00731A70" w:rsidRPr="00D463CD">
        <w:rPr>
          <w:sz w:val="26"/>
          <w:szCs w:val="26"/>
        </w:rPr>
        <w:t xml:space="preserve">: </w:t>
      </w:r>
    </w:p>
    <w:p w14:paraId="5CF8AFA3" w14:textId="41503971" w:rsidR="00731A70" w:rsidRPr="00D463CD" w:rsidRDefault="00D353A3" w:rsidP="00D353A3">
      <w:pPr>
        <w:spacing w:line="360" w:lineRule="auto"/>
        <w:ind w:firstLine="360"/>
        <w:jc w:val="both"/>
        <w:rPr>
          <w:sz w:val="26"/>
          <w:szCs w:val="26"/>
        </w:rPr>
      </w:pPr>
      <w:r>
        <w:rPr>
          <w:sz w:val="26"/>
          <w:szCs w:val="26"/>
        </w:rPr>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8657F1" w:rsidRPr="00D463CD">
        <w:rPr>
          <w:sz w:val="26"/>
          <w:szCs w:val="26"/>
        </w:rPr>
        <w:t>xuất thông tin</w:t>
      </w:r>
      <w:r w:rsidR="00180A22" w:rsidRPr="00D463CD">
        <w:rPr>
          <w:sz w:val="26"/>
          <w:szCs w:val="26"/>
        </w:rPr>
        <w:t xml:space="preserve"> cho</w:t>
      </w:r>
      <w:r w:rsidR="00CA6EBE" w:rsidRPr="00D463CD">
        <w:rPr>
          <w:sz w:val="26"/>
          <w:szCs w:val="26"/>
        </w:rPr>
        <w:t xml:space="preserve"> đối tượng của lớp đa giác</w:t>
      </w:r>
    </w:p>
    <w:p w14:paraId="4B76DDCD" w14:textId="65C8BB3B" w:rsidR="00731A70" w:rsidRPr="00D463CD" w:rsidRDefault="00D353A3" w:rsidP="00D353A3">
      <w:pPr>
        <w:spacing w:line="360" w:lineRule="auto"/>
        <w:ind w:firstLine="360"/>
        <w:jc w:val="both"/>
        <w:rPr>
          <w:sz w:val="26"/>
          <w:szCs w:val="26"/>
        </w:rPr>
      </w:pPr>
      <w:r>
        <w:rPr>
          <w:sz w:val="26"/>
          <w:szCs w:val="26"/>
        </w:rPr>
        <w:t xml:space="preserve">b) </w:t>
      </w:r>
      <w:r w:rsidR="00731A70" w:rsidRPr="00D463CD">
        <w:rPr>
          <w:sz w:val="26"/>
          <w:szCs w:val="26"/>
        </w:rPr>
        <w:t>Tính chu vi</w:t>
      </w:r>
      <w:r w:rsidR="009D04D9" w:rsidRPr="00D463CD">
        <w:rPr>
          <w:sz w:val="26"/>
          <w:szCs w:val="26"/>
        </w:rPr>
        <w:t xml:space="preserve"> đa giác </w:t>
      </w:r>
    </w:p>
    <w:p w14:paraId="2A27D64B" w14:textId="77777777" w:rsidR="001A58FF" w:rsidRPr="00D463CD" w:rsidRDefault="005D702E" w:rsidP="001F588A">
      <w:pPr>
        <w:spacing w:line="360" w:lineRule="auto"/>
        <w:jc w:val="both"/>
        <w:rPr>
          <w:sz w:val="26"/>
          <w:szCs w:val="26"/>
        </w:rPr>
      </w:pPr>
      <w:r w:rsidRPr="00D463CD">
        <w:rPr>
          <w:sz w:val="26"/>
          <w:szCs w:val="26"/>
        </w:rPr>
        <w:t xml:space="preserve">Xây dựng lớp </w:t>
      </w:r>
      <w:r w:rsidRPr="00D463CD">
        <w:rPr>
          <w:b/>
          <w:sz w:val="26"/>
          <w:szCs w:val="26"/>
        </w:rPr>
        <w:t>HinhVuong</w:t>
      </w:r>
      <w:r w:rsidRPr="00D463CD">
        <w:rPr>
          <w:sz w:val="26"/>
          <w:szCs w:val="26"/>
        </w:rPr>
        <w:t xml:space="preserve"> kế thừa từ lớp </w:t>
      </w:r>
      <w:r w:rsidRPr="00D463CD">
        <w:rPr>
          <w:b/>
          <w:sz w:val="26"/>
          <w:szCs w:val="26"/>
        </w:rPr>
        <w:t>DaGiac</w:t>
      </w:r>
      <w:r w:rsidR="00A017B1" w:rsidRPr="00D463CD">
        <w:rPr>
          <w:b/>
          <w:sz w:val="26"/>
          <w:szCs w:val="26"/>
        </w:rPr>
        <w:t xml:space="preserve"> </w:t>
      </w:r>
      <w:r w:rsidR="00A017B1" w:rsidRPr="00D463CD">
        <w:rPr>
          <w:sz w:val="26"/>
          <w:szCs w:val="26"/>
        </w:rPr>
        <w:t>ở trên</w:t>
      </w:r>
      <w:r w:rsidR="00A017B1" w:rsidRPr="00D463CD">
        <w:rPr>
          <w:b/>
          <w:sz w:val="26"/>
          <w:szCs w:val="26"/>
        </w:rPr>
        <w:t>,</w:t>
      </w:r>
      <w:r w:rsidRPr="00D463CD">
        <w:rPr>
          <w:b/>
          <w:sz w:val="26"/>
          <w:szCs w:val="26"/>
        </w:rPr>
        <w:t xml:space="preserve"> </w:t>
      </w:r>
      <w:r w:rsidRPr="00D463CD">
        <w:rPr>
          <w:sz w:val="26"/>
          <w:szCs w:val="26"/>
        </w:rPr>
        <w:t xml:space="preserve">trong lớp </w:t>
      </w:r>
      <w:r w:rsidRPr="00D463CD">
        <w:rPr>
          <w:b/>
          <w:sz w:val="26"/>
          <w:szCs w:val="26"/>
        </w:rPr>
        <w:t>HinhVuong</w:t>
      </w:r>
      <w:r w:rsidRPr="00D463CD">
        <w:rPr>
          <w:sz w:val="26"/>
          <w:szCs w:val="26"/>
        </w:rPr>
        <w:t xml:space="preserve"> hãy xây dựng phương thức</w:t>
      </w:r>
      <w:r w:rsidR="001F588A" w:rsidRPr="00D463CD">
        <w:rPr>
          <w:sz w:val="26"/>
          <w:szCs w:val="26"/>
        </w:rPr>
        <w:t xml:space="preserve"> để</w:t>
      </w:r>
      <w:r w:rsidR="001A58FF" w:rsidRPr="00D463CD">
        <w:rPr>
          <w:sz w:val="26"/>
          <w:szCs w:val="26"/>
        </w:rPr>
        <w:t>:</w:t>
      </w:r>
    </w:p>
    <w:p w14:paraId="5554C666" w14:textId="4D5EAF92" w:rsidR="00FB7650" w:rsidRPr="00D463CD" w:rsidRDefault="00D353A3" w:rsidP="00D353A3">
      <w:pPr>
        <w:spacing w:line="360" w:lineRule="auto"/>
        <w:ind w:firstLine="360"/>
        <w:jc w:val="both"/>
        <w:rPr>
          <w:sz w:val="26"/>
          <w:szCs w:val="26"/>
        </w:rPr>
      </w:pPr>
      <w:r>
        <w:rPr>
          <w:sz w:val="26"/>
          <w:szCs w:val="26"/>
        </w:rPr>
        <w:t xml:space="preserve">c) </w:t>
      </w:r>
      <w:r w:rsidR="001A58FF" w:rsidRPr="00D463CD">
        <w:rPr>
          <w:sz w:val="26"/>
          <w:szCs w:val="26"/>
        </w:rPr>
        <w:t>T</w:t>
      </w:r>
      <w:r w:rsidR="005D702E" w:rsidRPr="00D463CD">
        <w:rPr>
          <w:sz w:val="26"/>
          <w:szCs w:val="26"/>
        </w:rPr>
        <w:t>ính diện tích hình vuông đó.</w:t>
      </w:r>
    </w:p>
    <w:p w14:paraId="1D795987" w14:textId="77777777" w:rsidR="00C309FF" w:rsidRPr="00AC75F0" w:rsidRDefault="00C309FF" w:rsidP="00C309FF">
      <w:pPr>
        <w:spacing w:line="360" w:lineRule="auto"/>
        <w:rPr>
          <w:bCs/>
          <w:sz w:val="26"/>
          <w:szCs w:val="26"/>
        </w:rPr>
      </w:pPr>
      <w:r>
        <w:rPr>
          <w:bCs/>
          <w:sz w:val="26"/>
          <w:szCs w:val="26"/>
        </w:rPr>
        <w:t>&lt;/Cau&gt;</w:t>
      </w:r>
    </w:p>
    <w:p w14:paraId="002E613E" w14:textId="5EDE65B0" w:rsidR="00CB70AD" w:rsidRPr="00C309FF" w:rsidRDefault="00C309FF" w:rsidP="00C309FF">
      <w:pPr>
        <w:spacing w:line="360" w:lineRule="auto"/>
        <w:rPr>
          <w:bCs/>
          <w:sz w:val="26"/>
          <w:szCs w:val="26"/>
        </w:rPr>
      </w:pPr>
      <w:r>
        <w:rPr>
          <w:bCs/>
          <w:sz w:val="26"/>
          <w:szCs w:val="26"/>
        </w:rPr>
        <w:t>&lt;Cau&gt;</w:t>
      </w:r>
    </w:p>
    <w:p w14:paraId="0E552F2A" w14:textId="3DA0EED7" w:rsidR="000368C6" w:rsidRPr="00D463CD" w:rsidRDefault="00C309FF" w:rsidP="000368C6">
      <w:pPr>
        <w:pStyle w:val="Default"/>
        <w:spacing w:line="360" w:lineRule="auto"/>
        <w:rPr>
          <w:rFonts w:eastAsia="Times New Roman"/>
          <w:color w:val="auto"/>
          <w:sz w:val="26"/>
          <w:szCs w:val="26"/>
        </w:rPr>
      </w:pPr>
      <w:r>
        <w:rPr>
          <w:b/>
          <w:color w:val="auto"/>
          <w:sz w:val="26"/>
          <w:szCs w:val="26"/>
        </w:rPr>
        <w:t>Câu 1:</w:t>
      </w:r>
      <w:r w:rsidR="000047B2" w:rsidRPr="00D463CD">
        <w:rPr>
          <w:b/>
          <w:color w:val="auto"/>
          <w:sz w:val="26"/>
          <w:szCs w:val="26"/>
        </w:rPr>
        <w:t xml:space="preserve"> (3.0 điểm) </w:t>
      </w:r>
      <w:r w:rsidR="000368C6" w:rsidRPr="00D463CD">
        <w:rPr>
          <w:rFonts w:eastAsia="Times New Roman"/>
          <w:color w:val="auto"/>
          <w:sz w:val="26"/>
          <w:szCs w:val="26"/>
        </w:rPr>
        <w:t xml:space="preserve">Sử dụng ngôn ngữ lập trình C# và ứng dụng Console viết chương trình xây dựng </w:t>
      </w:r>
      <w:r w:rsidR="000368C6" w:rsidRPr="003A7322">
        <w:rPr>
          <w:rFonts w:eastAsia="Times New Roman"/>
          <w:color w:val="auto"/>
          <w:sz w:val="26"/>
          <w:szCs w:val="26"/>
        </w:rPr>
        <w:t xml:space="preserve">lớp </w:t>
      </w:r>
      <w:r w:rsidR="000368C6" w:rsidRPr="003A7322">
        <w:rPr>
          <w:rFonts w:eastAsia="Times New Roman"/>
          <w:b/>
          <w:bCs/>
          <w:color w:val="auto"/>
          <w:sz w:val="26"/>
          <w:szCs w:val="26"/>
        </w:rPr>
        <w:t>DaGiac</w:t>
      </w:r>
      <w:r w:rsidR="000368C6" w:rsidRPr="003A7322">
        <w:rPr>
          <w:rFonts w:eastAsia="Times New Roman"/>
          <w:color w:val="auto"/>
          <w:sz w:val="26"/>
          <w:szCs w:val="26"/>
        </w:rPr>
        <w:t xml:space="preserve"> gồm các thuộc tính</w:t>
      </w:r>
      <w:r w:rsidR="000368C6" w:rsidRPr="00D463CD">
        <w:rPr>
          <w:color w:val="auto"/>
          <w:sz w:val="26"/>
          <w:szCs w:val="26"/>
        </w:rPr>
        <w:t xml:space="preserve"> </w:t>
      </w:r>
    </w:p>
    <w:p w14:paraId="74FF151B" w14:textId="77777777" w:rsidR="000368C6" w:rsidRPr="00D463CD" w:rsidRDefault="000368C6" w:rsidP="000368C6">
      <w:pPr>
        <w:spacing w:line="360" w:lineRule="auto"/>
        <w:ind w:firstLine="720"/>
        <w:jc w:val="both"/>
        <w:rPr>
          <w:sz w:val="26"/>
          <w:szCs w:val="26"/>
        </w:rPr>
      </w:pPr>
      <w:r w:rsidRPr="00D463CD">
        <w:rPr>
          <w:sz w:val="26"/>
          <w:szCs w:val="26"/>
        </w:rPr>
        <w:t>+ Số cạnh của đa giác</w:t>
      </w:r>
    </w:p>
    <w:p w14:paraId="78D99383" w14:textId="77777777" w:rsidR="000368C6" w:rsidRPr="00D463CD" w:rsidRDefault="000368C6" w:rsidP="000368C6">
      <w:pPr>
        <w:spacing w:line="360" w:lineRule="auto"/>
        <w:ind w:firstLine="720"/>
        <w:jc w:val="both"/>
        <w:rPr>
          <w:sz w:val="26"/>
          <w:szCs w:val="26"/>
        </w:rPr>
      </w:pPr>
      <w:r w:rsidRPr="00D463CD">
        <w:rPr>
          <w:sz w:val="26"/>
          <w:szCs w:val="26"/>
        </w:rPr>
        <w:t>+ Mảng các số nguyên chứa kích thước các cạnh của đa giác</w:t>
      </w:r>
    </w:p>
    <w:p w14:paraId="4DFD11C8" w14:textId="77777777" w:rsidR="000368C6" w:rsidRPr="00D463CD" w:rsidRDefault="000368C6" w:rsidP="000368C6">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00A015FA" w14:textId="24D5AAB6" w:rsidR="000368C6" w:rsidRPr="00D463CD" w:rsidRDefault="00D353A3" w:rsidP="00D353A3">
      <w:pPr>
        <w:spacing w:line="360" w:lineRule="auto"/>
        <w:ind w:firstLine="360"/>
        <w:jc w:val="both"/>
        <w:rPr>
          <w:sz w:val="26"/>
          <w:szCs w:val="26"/>
        </w:rPr>
      </w:pPr>
      <w:r>
        <w:rPr>
          <w:sz w:val="26"/>
          <w:szCs w:val="26"/>
        </w:rPr>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713519" w:rsidRPr="00D463CD">
        <w:rPr>
          <w:sz w:val="26"/>
          <w:szCs w:val="26"/>
        </w:rPr>
        <w:t xml:space="preserve"> </w:t>
      </w:r>
      <w:r w:rsidR="00677527" w:rsidRPr="00D463CD">
        <w:rPr>
          <w:sz w:val="26"/>
          <w:szCs w:val="26"/>
        </w:rPr>
        <w:t>xuất thông tin</w:t>
      </w:r>
      <w:r w:rsidR="005631A2" w:rsidRPr="00D463CD">
        <w:rPr>
          <w:sz w:val="26"/>
          <w:szCs w:val="26"/>
        </w:rPr>
        <w:t xml:space="preserve"> </w:t>
      </w:r>
      <w:r w:rsidR="00180A22" w:rsidRPr="00D463CD">
        <w:rPr>
          <w:sz w:val="26"/>
          <w:szCs w:val="26"/>
        </w:rPr>
        <w:t>cho</w:t>
      </w:r>
      <w:r w:rsidR="000368C6" w:rsidRPr="00D463CD">
        <w:rPr>
          <w:sz w:val="26"/>
          <w:szCs w:val="26"/>
        </w:rPr>
        <w:t xml:space="preserve"> đối tượng</w:t>
      </w:r>
      <w:r w:rsidR="00CA6EBE" w:rsidRPr="00D463CD">
        <w:rPr>
          <w:sz w:val="26"/>
          <w:szCs w:val="26"/>
        </w:rPr>
        <w:t xml:space="preserve"> của lớp</w:t>
      </w:r>
      <w:r w:rsidR="000368C6" w:rsidRPr="00D463CD">
        <w:rPr>
          <w:sz w:val="26"/>
          <w:szCs w:val="26"/>
        </w:rPr>
        <w:t xml:space="preserve"> đa giác</w:t>
      </w:r>
    </w:p>
    <w:p w14:paraId="1877D603" w14:textId="65892D70" w:rsidR="000368C6" w:rsidRPr="00D463CD" w:rsidRDefault="00D353A3" w:rsidP="00D353A3">
      <w:pPr>
        <w:spacing w:line="360" w:lineRule="auto"/>
        <w:ind w:firstLine="360"/>
        <w:jc w:val="both"/>
        <w:rPr>
          <w:sz w:val="26"/>
          <w:szCs w:val="26"/>
        </w:rPr>
      </w:pPr>
      <w:r>
        <w:rPr>
          <w:sz w:val="26"/>
          <w:szCs w:val="26"/>
        </w:rPr>
        <w:t xml:space="preserve">b) </w:t>
      </w:r>
      <w:r w:rsidR="000368C6" w:rsidRPr="00D463CD">
        <w:rPr>
          <w:sz w:val="26"/>
          <w:szCs w:val="26"/>
        </w:rPr>
        <w:t>Tính chu vi</w:t>
      </w:r>
      <w:r w:rsidR="009D04D9" w:rsidRPr="00D463CD">
        <w:rPr>
          <w:sz w:val="26"/>
          <w:szCs w:val="26"/>
        </w:rPr>
        <w:t xml:space="preserve"> đa giác</w:t>
      </w:r>
    </w:p>
    <w:p w14:paraId="485A01CA" w14:textId="77777777" w:rsidR="000368C6" w:rsidRPr="00D463CD" w:rsidRDefault="000368C6" w:rsidP="000368C6">
      <w:pPr>
        <w:spacing w:line="360" w:lineRule="auto"/>
        <w:jc w:val="both"/>
        <w:rPr>
          <w:sz w:val="26"/>
          <w:szCs w:val="26"/>
        </w:rPr>
      </w:pPr>
      <w:r w:rsidRPr="00D463CD">
        <w:rPr>
          <w:sz w:val="26"/>
          <w:szCs w:val="26"/>
        </w:rPr>
        <w:t xml:space="preserve">Xây dựng lớp </w:t>
      </w:r>
      <w:r w:rsidRPr="00D463CD">
        <w:rPr>
          <w:b/>
          <w:sz w:val="26"/>
          <w:szCs w:val="26"/>
        </w:rPr>
        <w:t>TamGiac</w:t>
      </w:r>
      <w:r w:rsidRPr="00D463CD">
        <w:rPr>
          <w:sz w:val="26"/>
          <w:szCs w:val="26"/>
        </w:rPr>
        <w:t xml:space="preserve"> kế thừa từ lớp </w:t>
      </w:r>
      <w:r w:rsidRPr="00D463CD">
        <w:rPr>
          <w:b/>
          <w:sz w:val="26"/>
          <w:szCs w:val="26"/>
        </w:rPr>
        <w:t xml:space="preserve">DaGiac </w:t>
      </w:r>
      <w:r w:rsidRPr="00D463CD">
        <w:rPr>
          <w:sz w:val="26"/>
          <w:szCs w:val="26"/>
        </w:rPr>
        <w:t>ở trên</w:t>
      </w:r>
      <w:r w:rsidRPr="00D463CD">
        <w:rPr>
          <w:b/>
          <w:sz w:val="26"/>
          <w:szCs w:val="26"/>
        </w:rPr>
        <w:t xml:space="preserve">, </w:t>
      </w:r>
      <w:r w:rsidRPr="00D463CD">
        <w:rPr>
          <w:sz w:val="26"/>
          <w:szCs w:val="26"/>
        </w:rPr>
        <w:t xml:space="preserve">trong lớp </w:t>
      </w:r>
      <w:r w:rsidRPr="00D463CD">
        <w:rPr>
          <w:b/>
          <w:sz w:val="26"/>
          <w:szCs w:val="26"/>
        </w:rPr>
        <w:t>TamGiac</w:t>
      </w:r>
      <w:r w:rsidRPr="00D463CD">
        <w:rPr>
          <w:sz w:val="26"/>
          <w:szCs w:val="26"/>
        </w:rPr>
        <w:t xml:space="preserve"> hãy xây dựng phương thức để:</w:t>
      </w:r>
    </w:p>
    <w:p w14:paraId="4003796A" w14:textId="77777777" w:rsidR="000368C6" w:rsidRPr="00D463CD" w:rsidRDefault="000368C6" w:rsidP="00D353A3">
      <w:pPr>
        <w:spacing w:line="360" w:lineRule="auto"/>
        <w:ind w:firstLine="360"/>
        <w:jc w:val="both"/>
        <w:rPr>
          <w:sz w:val="26"/>
          <w:szCs w:val="26"/>
        </w:rPr>
      </w:pPr>
      <w:r w:rsidRPr="00D463CD">
        <w:rPr>
          <w:sz w:val="26"/>
          <w:szCs w:val="26"/>
        </w:rPr>
        <w:t>c) Tính diện tích tam giác đó.</w:t>
      </w:r>
    </w:p>
    <w:p w14:paraId="434C06DE" w14:textId="77777777" w:rsidR="00C309FF" w:rsidRPr="00AC75F0" w:rsidRDefault="00C309FF" w:rsidP="00C309FF">
      <w:pPr>
        <w:spacing w:line="360" w:lineRule="auto"/>
        <w:rPr>
          <w:bCs/>
          <w:sz w:val="26"/>
          <w:szCs w:val="26"/>
        </w:rPr>
      </w:pPr>
      <w:r>
        <w:rPr>
          <w:bCs/>
          <w:sz w:val="26"/>
          <w:szCs w:val="26"/>
        </w:rPr>
        <w:t>&lt;/Cau&gt;</w:t>
      </w:r>
    </w:p>
    <w:p w14:paraId="1CF1502A" w14:textId="686B6C93" w:rsidR="00CB70AD" w:rsidRPr="00C309FF" w:rsidRDefault="00C309FF" w:rsidP="00C309FF">
      <w:pPr>
        <w:spacing w:line="360" w:lineRule="auto"/>
        <w:rPr>
          <w:bCs/>
          <w:sz w:val="26"/>
          <w:szCs w:val="26"/>
        </w:rPr>
      </w:pPr>
      <w:r>
        <w:rPr>
          <w:bCs/>
          <w:sz w:val="26"/>
          <w:szCs w:val="26"/>
        </w:rPr>
        <w:t>&lt;Cau&gt;</w:t>
      </w:r>
    </w:p>
    <w:p w14:paraId="709D225D" w14:textId="2B6EF2A6" w:rsidR="001A58FF" w:rsidRPr="00D463CD" w:rsidRDefault="00C309FF" w:rsidP="001A58FF">
      <w:pPr>
        <w:pStyle w:val="Default"/>
        <w:spacing w:line="360" w:lineRule="auto"/>
        <w:rPr>
          <w:color w:val="auto"/>
          <w:sz w:val="26"/>
          <w:szCs w:val="26"/>
        </w:rPr>
      </w:pPr>
      <w:r>
        <w:rPr>
          <w:b/>
          <w:color w:val="auto"/>
          <w:sz w:val="26"/>
          <w:szCs w:val="26"/>
        </w:rPr>
        <w:t>Câu 1:</w:t>
      </w:r>
      <w:r w:rsidR="000047B2" w:rsidRPr="00D463CD">
        <w:rPr>
          <w:b/>
          <w:color w:val="auto"/>
          <w:sz w:val="26"/>
          <w:szCs w:val="26"/>
        </w:rPr>
        <w:t xml:space="preserve"> (3.0 điểm) </w:t>
      </w:r>
      <w:r w:rsidR="001A58FF" w:rsidRPr="00D463CD">
        <w:rPr>
          <w:rFonts w:eastAsia="Times New Roman"/>
          <w:color w:val="auto"/>
          <w:sz w:val="26"/>
          <w:szCs w:val="26"/>
        </w:rPr>
        <w:t xml:space="preserve">Sử dụng ngôn ngữ lập trình C# và ứng dụng Console viết chương trình xây dựng </w:t>
      </w:r>
      <w:r w:rsidR="001A58FF" w:rsidRPr="003A7322">
        <w:rPr>
          <w:rFonts w:eastAsia="Times New Roman"/>
          <w:color w:val="auto"/>
          <w:sz w:val="26"/>
          <w:szCs w:val="26"/>
        </w:rPr>
        <w:t xml:space="preserve">lớp </w:t>
      </w:r>
      <w:r w:rsidR="001A58FF" w:rsidRPr="003A7322">
        <w:rPr>
          <w:rFonts w:eastAsia="Times New Roman"/>
          <w:b/>
          <w:bCs/>
          <w:color w:val="auto"/>
          <w:sz w:val="26"/>
          <w:szCs w:val="26"/>
        </w:rPr>
        <w:t>Diem</w:t>
      </w:r>
      <w:r w:rsidR="001A58FF" w:rsidRPr="003A7322">
        <w:rPr>
          <w:rFonts w:eastAsia="Times New Roman"/>
          <w:color w:val="auto"/>
          <w:sz w:val="26"/>
          <w:szCs w:val="26"/>
        </w:rPr>
        <w:t xml:space="preserve"> gồm các thuộc tính:</w:t>
      </w:r>
      <w:r w:rsidR="001A58FF" w:rsidRPr="00D463CD">
        <w:rPr>
          <w:color w:val="auto"/>
          <w:sz w:val="26"/>
          <w:szCs w:val="26"/>
        </w:rPr>
        <w:t xml:space="preserve"> </w:t>
      </w:r>
    </w:p>
    <w:p w14:paraId="573C3216" w14:textId="77777777" w:rsidR="001A58FF" w:rsidRPr="00D463CD" w:rsidRDefault="001A58FF" w:rsidP="001A58FF">
      <w:pPr>
        <w:spacing w:line="360" w:lineRule="auto"/>
        <w:ind w:firstLine="720"/>
        <w:jc w:val="both"/>
        <w:rPr>
          <w:sz w:val="26"/>
          <w:szCs w:val="26"/>
        </w:rPr>
      </w:pPr>
      <w:r w:rsidRPr="00D463CD">
        <w:rPr>
          <w:sz w:val="26"/>
          <w:szCs w:val="26"/>
        </w:rPr>
        <w:t>+ Hoành độ x</w:t>
      </w:r>
    </w:p>
    <w:p w14:paraId="3B5A49D6" w14:textId="77777777" w:rsidR="001A58FF" w:rsidRPr="00D463CD" w:rsidRDefault="001A58FF" w:rsidP="001A58FF">
      <w:pPr>
        <w:spacing w:line="360" w:lineRule="auto"/>
        <w:jc w:val="both"/>
        <w:rPr>
          <w:sz w:val="26"/>
          <w:szCs w:val="26"/>
        </w:rPr>
      </w:pPr>
      <w:r w:rsidRPr="00D463CD">
        <w:rPr>
          <w:sz w:val="26"/>
          <w:szCs w:val="26"/>
        </w:rPr>
        <w:tab/>
        <w:t>+ Tung độ y</w:t>
      </w:r>
    </w:p>
    <w:p w14:paraId="11CF7A66" w14:textId="77777777" w:rsidR="008F7A4D" w:rsidRPr="00D463CD" w:rsidRDefault="0012257C" w:rsidP="001A58FF">
      <w:pPr>
        <w:spacing w:line="360" w:lineRule="auto"/>
        <w:jc w:val="both"/>
        <w:rPr>
          <w:sz w:val="26"/>
          <w:szCs w:val="26"/>
        </w:rPr>
      </w:pPr>
      <w:r w:rsidRPr="00D463CD">
        <w:rPr>
          <w:sz w:val="26"/>
          <w:szCs w:val="26"/>
        </w:rPr>
        <w:t>Hãy xây dựng các phương thức</w:t>
      </w:r>
      <w:r w:rsidR="008F7A4D" w:rsidRPr="00D463CD">
        <w:rPr>
          <w:sz w:val="26"/>
          <w:szCs w:val="26"/>
        </w:rPr>
        <w:t xml:space="preserve"> thực hiện các công việc sau: </w:t>
      </w:r>
    </w:p>
    <w:p w14:paraId="5F9764DC" w14:textId="7B156F8F" w:rsidR="001A58FF" w:rsidRPr="00D463CD" w:rsidRDefault="00D353A3" w:rsidP="00D353A3">
      <w:pPr>
        <w:spacing w:line="360" w:lineRule="auto"/>
        <w:ind w:firstLine="360"/>
        <w:jc w:val="both"/>
        <w:rPr>
          <w:sz w:val="26"/>
          <w:szCs w:val="26"/>
        </w:rPr>
      </w:pPr>
      <w:r>
        <w:rPr>
          <w:sz w:val="26"/>
          <w:szCs w:val="26"/>
        </w:rPr>
        <w:lastRenderedPageBreak/>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713519" w:rsidRPr="00D463CD">
        <w:rPr>
          <w:sz w:val="26"/>
          <w:szCs w:val="26"/>
        </w:rPr>
        <w:t xml:space="preserve"> </w:t>
      </w:r>
      <w:r w:rsidR="00677527" w:rsidRPr="00D463CD">
        <w:rPr>
          <w:sz w:val="26"/>
          <w:szCs w:val="26"/>
        </w:rPr>
        <w:t>xuất thông tin</w:t>
      </w:r>
      <w:r w:rsidR="001A58FF" w:rsidRPr="00D463CD">
        <w:rPr>
          <w:sz w:val="26"/>
          <w:szCs w:val="26"/>
        </w:rPr>
        <w:t xml:space="preserve"> </w:t>
      </w:r>
      <w:r w:rsidR="00180A22" w:rsidRPr="00D463CD">
        <w:rPr>
          <w:sz w:val="26"/>
          <w:szCs w:val="26"/>
        </w:rPr>
        <w:t xml:space="preserve">cho </w:t>
      </w:r>
      <w:r w:rsidR="001A58FF" w:rsidRPr="00D463CD">
        <w:rPr>
          <w:sz w:val="26"/>
          <w:szCs w:val="26"/>
        </w:rPr>
        <w:t>đối tượng</w:t>
      </w:r>
      <w:r w:rsidR="00CA6EBE" w:rsidRPr="00D463CD">
        <w:rPr>
          <w:sz w:val="26"/>
          <w:szCs w:val="26"/>
        </w:rPr>
        <w:t xml:space="preserve"> của lớp</w:t>
      </w:r>
      <w:r w:rsidR="001A58FF" w:rsidRPr="00D463CD">
        <w:rPr>
          <w:sz w:val="26"/>
          <w:szCs w:val="26"/>
        </w:rPr>
        <w:t xml:space="preserve"> điểm</w:t>
      </w:r>
    </w:p>
    <w:p w14:paraId="4E05228A" w14:textId="20DF5175" w:rsidR="001A58FF" w:rsidRPr="00D463CD" w:rsidRDefault="00D353A3" w:rsidP="00D353A3">
      <w:pPr>
        <w:spacing w:line="360" w:lineRule="auto"/>
        <w:ind w:firstLine="360"/>
        <w:jc w:val="both"/>
        <w:rPr>
          <w:sz w:val="26"/>
          <w:szCs w:val="26"/>
        </w:rPr>
      </w:pPr>
      <w:r>
        <w:rPr>
          <w:sz w:val="26"/>
          <w:szCs w:val="26"/>
        </w:rPr>
        <w:t xml:space="preserve">b) </w:t>
      </w:r>
      <w:r w:rsidR="001A58FF" w:rsidRPr="00D463CD">
        <w:rPr>
          <w:sz w:val="26"/>
          <w:szCs w:val="26"/>
        </w:rPr>
        <w:t xml:space="preserve">Tính </w:t>
      </w:r>
      <w:r w:rsidR="00BF1714" w:rsidRPr="00D463CD">
        <w:rPr>
          <w:sz w:val="26"/>
          <w:szCs w:val="26"/>
        </w:rPr>
        <w:t>trung bình cộng</w:t>
      </w:r>
      <w:r w:rsidR="005631A2" w:rsidRPr="00D463CD">
        <w:rPr>
          <w:sz w:val="26"/>
          <w:szCs w:val="26"/>
        </w:rPr>
        <w:t xml:space="preserve"> giá trị</w:t>
      </w:r>
      <w:r w:rsidR="00BF1714" w:rsidRPr="00D463CD">
        <w:rPr>
          <w:sz w:val="26"/>
          <w:szCs w:val="26"/>
        </w:rPr>
        <w:t xml:space="preserve"> của hoàng độ và tung độ</w:t>
      </w:r>
    </w:p>
    <w:p w14:paraId="360AE113" w14:textId="3FA9E163" w:rsidR="001A58FF" w:rsidRPr="00D463CD" w:rsidRDefault="00D353A3" w:rsidP="00D353A3">
      <w:pPr>
        <w:spacing w:line="360" w:lineRule="auto"/>
        <w:ind w:firstLine="360"/>
        <w:jc w:val="both"/>
        <w:rPr>
          <w:sz w:val="26"/>
          <w:szCs w:val="26"/>
        </w:rPr>
      </w:pPr>
      <w:r>
        <w:rPr>
          <w:sz w:val="26"/>
          <w:szCs w:val="26"/>
        </w:rPr>
        <w:t xml:space="preserve">c) </w:t>
      </w:r>
      <w:r w:rsidR="001A58FF" w:rsidRPr="00D463CD">
        <w:rPr>
          <w:sz w:val="26"/>
          <w:szCs w:val="26"/>
        </w:rPr>
        <w:t>Tính khoảng cách giữa hai điểm</w:t>
      </w:r>
    </w:p>
    <w:p w14:paraId="72D5E016" w14:textId="77777777" w:rsidR="00C309FF" w:rsidRPr="00AC75F0" w:rsidRDefault="00C309FF" w:rsidP="00C309FF">
      <w:pPr>
        <w:spacing w:line="360" w:lineRule="auto"/>
        <w:rPr>
          <w:bCs/>
          <w:sz w:val="26"/>
          <w:szCs w:val="26"/>
        </w:rPr>
      </w:pPr>
      <w:r>
        <w:rPr>
          <w:bCs/>
          <w:sz w:val="26"/>
          <w:szCs w:val="26"/>
        </w:rPr>
        <w:t>&lt;/Cau&gt;</w:t>
      </w:r>
    </w:p>
    <w:p w14:paraId="12029C3E" w14:textId="77777777" w:rsidR="00C309FF" w:rsidRPr="00C309FF" w:rsidRDefault="00C309FF" w:rsidP="00C309FF">
      <w:pPr>
        <w:spacing w:line="360" w:lineRule="auto"/>
        <w:rPr>
          <w:bCs/>
          <w:sz w:val="26"/>
          <w:szCs w:val="26"/>
        </w:rPr>
      </w:pPr>
      <w:r>
        <w:rPr>
          <w:bCs/>
          <w:sz w:val="26"/>
          <w:szCs w:val="26"/>
        </w:rPr>
        <w:t>&lt;Cau&gt;</w:t>
      </w:r>
    </w:p>
    <w:p w14:paraId="47C6B120" w14:textId="795E670D" w:rsidR="001D2EFC" w:rsidRPr="00D463CD" w:rsidRDefault="00C309FF" w:rsidP="00C309FF">
      <w:pPr>
        <w:pStyle w:val="Default"/>
        <w:spacing w:line="360" w:lineRule="auto"/>
        <w:rPr>
          <w:color w:val="auto"/>
          <w:sz w:val="26"/>
          <w:szCs w:val="26"/>
        </w:rPr>
      </w:pPr>
      <w:r>
        <w:rPr>
          <w:b/>
          <w:color w:val="auto"/>
          <w:sz w:val="26"/>
          <w:szCs w:val="26"/>
        </w:rPr>
        <w:t>Câu 1:</w:t>
      </w:r>
      <w:r w:rsidR="000047B2" w:rsidRPr="00D463CD">
        <w:rPr>
          <w:b/>
          <w:color w:val="auto"/>
          <w:sz w:val="26"/>
          <w:szCs w:val="26"/>
        </w:rPr>
        <w:t xml:space="preserve"> (3.0 điểm) </w:t>
      </w:r>
      <w:r w:rsidR="001D2EFC" w:rsidRPr="00D463CD">
        <w:rPr>
          <w:rFonts w:eastAsia="Times New Roman"/>
          <w:color w:val="auto"/>
          <w:sz w:val="26"/>
          <w:szCs w:val="26"/>
        </w:rPr>
        <w:t xml:space="preserve">Sử dụng ngôn ngữ lập trình C# và ứng dụng Console viết chương trình xây dựng </w:t>
      </w:r>
      <w:r w:rsidR="001D2EFC" w:rsidRPr="003A7322">
        <w:rPr>
          <w:rFonts w:eastAsia="Times New Roman"/>
          <w:color w:val="auto"/>
          <w:sz w:val="26"/>
          <w:szCs w:val="26"/>
        </w:rPr>
        <w:t xml:space="preserve">lớp </w:t>
      </w:r>
      <w:r w:rsidR="001D2EFC" w:rsidRPr="003A7322">
        <w:rPr>
          <w:rFonts w:eastAsia="Times New Roman"/>
          <w:b/>
          <w:bCs/>
          <w:color w:val="auto"/>
          <w:sz w:val="26"/>
          <w:szCs w:val="26"/>
        </w:rPr>
        <w:t>PhanSo</w:t>
      </w:r>
      <w:r w:rsidR="001D2EFC" w:rsidRPr="003A7322">
        <w:rPr>
          <w:rFonts w:eastAsia="Times New Roman"/>
          <w:color w:val="auto"/>
          <w:sz w:val="26"/>
          <w:szCs w:val="26"/>
        </w:rPr>
        <w:t xml:space="preserve"> gồm các thuộc tính:</w:t>
      </w:r>
      <w:r w:rsidR="001D2EFC" w:rsidRPr="00D463CD">
        <w:rPr>
          <w:color w:val="auto"/>
          <w:sz w:val="26"/>
          <w:szCs w:val="26"/>
        </w:rPr>
        <w:t xml:space="preserve"> </w:t>
      </w:r>
    </w:p>
    <w:p w14:paraId="2C85F144" w14:textId="77777777" w:rsidR="001D2EFC" w:rsidRPr="00D463CD" w:rsidRDefault="001D2EFC" w:rsidP="001D2EFC">
      <w:pPr>
        <w:spacing w:line="360" w:lineRule="auto"/>
        <w:ind w:firstLine="720"/>
        <w:jc w:val="both"/>
        <w:rPr>
          <w:sz w:val="26"/>
          <w:szCs w:val="26"/>
        </w:rPr>
      </w:pPr>
      <w:r w:rsidRPr="00D463CD">
        <w:rPr>
          <w:sz w:val="26"/>
          <w:szCs w:val="26"/>
        </w:rPr>
        <w:t>+ Tử số</w:t>
      </w:r>
    </w:p>
    <w:p w14:paraId="298592F9" w14:textId="77777777" w:rsidR="001D2EFC" w:rsidRPr="00D463CD" w:rsidRDefault="001D2EFC" w:rsidP="001D2EFC">
      <w:pPr>
        <w:spacing w:line="360" w:lineRule="auto"/>
        <w:jc w:val="both"/>
        <w:rPr>
          <w:sz w:val="26"/>
          <w:szCs w:val="26"/>
        </w:rPr>
      </w:pPr>
      <w:r w:rsidRPr="00D463CD">
        <w:rPr>
          <w:sz w:val="26"/>
          <w:szCs w:val="26"/>
        </w:rPr>
        <w:tab/>
        <w:t>+ Mẫu số</w:t>
      </w:r>
    </w:p>
    <w:p w14:paraId="04642910" w14:textId="77777777" w:rsidR="001D2EFC" w:rsidRPr="00D463CD" w:rsidRDefault="001D2EFC" w:rsidP="001D2EFC">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1187ECAF" w14:textId="33A9E302" w:rsidR="001D2EFC" w:rsidRPr="00D463CD" w:rsidRDefault="00D353A3" w:rsidP="00D353A3">
      <w:pPr>
        <w:spacing w:line="360" w:lineRule="auto"/>
        <w:ind w:firstLine="360"/>
        <w:jc w:val="both"/>
        <w:rPr>
          <w:sz w:val="26"/>
          <w:szCs w:val="26"/>
        </w:rPr>
      </w:pPr>
      <w:r>
        <w:rPr>
          <w:sz w:val="26"/>
          <w:szCs w:val="26"/>
        </w:rPr>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713519" w:rsidRPr="00D463CD">
        <w:rPr>
          <w:sz w:val="26"/>
          <w:szCs w:val="26"/>
        </w:rPr>
        <w:t xml:space="preserve"> </w:t>
      </w:r>
      <w:r w:rsidR="00677527" w:rsidRPr="00D463CD">
        <w:rPr>
          <w:sz w:val="26"/>
          <w:szCs w:val="26"/>
        </w:rPr>
        <w:t>xuất thông tin</w:t>
      </w:r>
      <w:r w:rsidR="001D2EFC" w:rsidRPr="00D463CD">
        <w:rPr>
          <w:sz w:val="26"/>
          <w:szCs w:val="26"/>
        </w:rPr>
        <w:t xml:space="preserve"> </w:t>
      </w:r>
      <w:r w:rsidR="005631A2" w:rsidRPr="00D463CD">
        <w:rPr>
          <w:sz w:val="26"/>
          <w:szCs w:val="26"/>
        </w:rPr>
        <w:t>cho</w:t>
      </w:r>
      <w:r w:rsidR="001D2EFC" w:rsidRPr="00D463CD">
        <w:rPr>
          <w:sz w:val="26"/>
          <w:szCs w:val="26"/>
        </w:rPr>
        <w:t xml:space="preserve"> đối tượng</w:t>
      </w:r>
      <w:r w:rsidR="00CA6EBE" w:rsidRPr="00D463CD">
        <w:rPr>
          <w:sz w:val="26"/>
          <w:szCs w:val="26"/>
        </w:rPr>
        <w:t xml:space="preserve"> của lớp</w:t>
      </w:r>
      <w:r w:rsidR="001D2EFC" w:rsidRPr="00D463CD">
        <w:rPr>
          <w:sz w:val="26"/>
          <w:szCs w:val="26"/>
        </w:rPr>
        <w:t xml:space="preserve"> phân số</w:t>
      </w:r>
    </w:p>
    <w:p w14:paraId="268FACF3" w14:textId="0F517851" w:rsidR="001D2EFC" w:rsidRPr="00D463CD" w:rsidRDefault="00D353A3" w:rsidP="00D353A3">
      <w:pPr>
        <w:spacing w:line="360" w:lineRule="auto"/>
        <w:ind w:firstLine="360"/>
        <w:jc w:val="both"/>
        <w:rPr>
          <w:sz w:val="26"/>
          <w:szCs w:val="26"/>
        </w:rPr>
      </w:pPr>
      <w:r>
        <w:rPr>
          <w:sz w:val="26"/>
          <w:szCs w:val="26"/>
        </w:rPr>
        <w:t xml:space="preserve">b) </w:t>
      </w:r>
      <w:r w:rsidR="001D2EFC" w:rsidRPr="00D463CD">
        <w:rPr>
          <w:sz w:val="26"/>
          <w:szCs w:val="26"/>
        </w:rPr>
        <w:t xml:space="preserve">Tính </w:t>
      </w:r>
      <w:r w:rsidR="00ED6EBC" w:rsidRPr="00D463CD">
        <w:rPr>
          <w:sz w:val="26"/>
          <w:szCs w:val="26"/>
        </w:rPr>
        <w:t>hiệu</w:t>
      </w:r>
      <w:r w:rsidR="001D2EFC" w:rsidRPr="00D463CD">
        <w:rPr>
          <w:sz w:val="26"/>
          <w:szCs w:val="26"/>
        </w:rPr>
        <w:t xml:space="preserve"> 2 phân số</w:t>
      </w:r>
    </w:p>
    <w:p w14:paraId="70EAA2AB" w14:textId="21189C2A" w:rsidR="001D2EFC" w:rsidRPr="00D463CD" w:rsidRDefault="00D353A3" w:rsidP="00D353A3">
      <w:pPr>
        <w:spacing w:line="360" w:lineRule="auto"/>
        <w:ind w:firstLine="360"/>
        <w:jc w:val="both"/>
        <w:rPr>
          <w:sz w:val="26"/>
          <w:szCs w:val="26"/>
        </w:rPr>
      </w:pPr>
      <w:r>
        <w:rPr>
          <w:sz w:val="26"/>
          <w:szCs w:val="26"/>
        </w:rPr>
        <w:t xml:space="preserve">c) </w:t>
      </w:r>
      <w:r w:rsidR="001D2EFC" w:rsidRPr="00D463CD">
        <w:rPr>
          <w:sz w:val="26"/>
          <w:szCs w:val="26"/>
        </w:rPr>
        <w:t>Trả về dạng tối giản của một phân số</w:t>
      </w:r>
    </w:p>
    <w:p w14:paraId="122D10D6" w14:textId="77777777" w:rsidR="00C309FF" w:rsidRPr="00AC75F0" w:rsidRDefault="00C309FF" w:rsidP="00C309FF">
      <w:pPr>
        <w:spacing w:line="360" w:lineRule="auto"/>
        <w:rPr>
          <w:bCs/>
          <w:sz w:val="26"/>
          <w:szCs w:val="26"/>
        </w:rPr>
      </w:pPr>
      <w:r>
        <w:rPr>
          <w:bCs/>
          <w:sz w:val="26"/>
          <w:szCs w:val="26"/>
        </w:rPr>
        <w:t>&lt;/Cau&gt;</w:t>
      </w:r>
    </w:p>
    <w:p w14:paraId="65EB9E5B" w14:textId="77777777" w:rsidR="00C309FF" w:rsidRPr="00C309FF" w:rsidRDefault="00C309FF" w:rsidP="00C309FF">
      <w:pPr>
        <w:spacing w:line="360" w:lineRule="auto"/>
        <w:rPr>
          <w:bCs/>
          <w:sz w:val="26"/>
          <w:szCs w:val="26"/>
        </w:rPr>
      </w:pPr>
      <w:r>
        <w:rPr>
          <w:bCs/>
          <w:sz w:val="26"/>
          <w:szCs w:val="26"/>
        </w:rPr>
        <w:t>&lt;Cau&gt;</w:t>
      </w:r>
    </w:p>
    <w:p w14:paraId="137E0B9A" w14:textId="1B27073E" w:rsidR="00E85BB0" w:rsidRPr="00D463CD" w:rsidRDefault="00C309FF" w:rsidP="00C309FF">
      <w:pPr>
        <w:pStyle w:val="Default"/>
        <w:spacing w:line="360" w:lineRule="auto"/>
        <w:rPr>
          <w:color w:val="auto"/>
          <w:sz w:val="26"/>
          <w:szCs w:val="26"/>
        </w:rPr>
      </w:pPr>
      <w:r>
        <w:rPr>
          <w:b/>
          <w:color w:val="auto"/>
          <w:sz w:val="26"/>
          <w:szCs w:val="26"/>
        </w:rPr>
        <w:t>Câu 1:</w:t>
      </w:r>
      <w:r w:rsidRPr="00D463CD">
        <w:rPr>
          <w:b/>
          <w:color w:val="auto"/>
          <w:sz w:val="26"/>
          <w:szCs w:val="26"/>
        </w:rPr>
        <w:t xml:space="preserve"> </w:t>
      </w:r>
      <w:r w:rsidR="000047B2" w:rsidRPr="00D463CD">
        <w:rPr>
          <w:b/>
          <w:color w:val="auto"/>
          <w:sz w:val="26"/>
          <w:szCs w:val="26"/>
        </w:rPr>
        <w:t xml:space="preserve">(3.0 điểm) </w:t>
      </w:r>
      <w:r w:rsidR="00E85BB0" w:rsidRPr="00D463CD">
        <w:rPr>
          <w:rFonts w:eastAsia="Times New Roman"/>
          <w:color w:val="auto"/>
          <w:sz w:val="26"/>
          <w:szCs w:val="26"/>
        </w:rPr>
        <w:t xml:space="preserve">Sử dụng ngôn ngữ lập trình C# và ứng dụng Console viết chương trình xây dựng </w:t>
      </w:r>
      <w:r w:rsidR="00E85BB0" w:rsidRPr="003A7322">
        <w:rPr>
          <w:rFonts w:eastAsia="Times New Roman"/>
          <w:color w:val="auto"/>
          <w:sz w:val="26"/>
          <w:szCs w:val="26"/>
        </w:rPr>
        <w:t xml:space="preserve">lớp </w:t>
      </w:r>
      <w:r w:rsidR="00E85BB0" w:rsidRPr="003A7322">
        <w:rPr>
          <w:rFonts w:eastAsia="Times New Roman"/>
          <w:b/>
          <w:bCs/>
          <w:color w:val="auto"/>
          <w:sz w:val="26"/>
          <w:szCs w:val="26"/>
        </w:rPr>
        <w:t>Nguoi</w:t>
      </w:r>
      <w:r w:rsidR="00E85BB0" w:rsidRPr="003A7322">
        <w:rPr>
          <w:rFonts w:eastAsia="Times New Roman"/>
          <w:color w:val="auto"/>
          <w:sz w:val="26"/>
          <w:szCs w:val="26"/>
        </w:rPr>
        <w:t xml:space="preserve"> gồm các thuộc tính: Họ</w:t>
      </w:r>
      <w:r w:rsidR="00FB24CD" w:rsidRPr="003A7322">
        <w:rPr>
          <w:rFonts w:eastAsia="Times New Roman"/>
          <w:color w:val="auto"/>
          <w:sz w:val="26"/>
          <w:szCs w:val="26"/>
        </w:rPr>
        <w:t xml:space="preserve"> tên</w:t>
      </w:r>
      <w:r w:rsidR="00B75CE2" w:rsidRPr="003A7322">
        <w:rPr>
          <w:rFonts w:eastAsia="Times New Roman"/>
          <w:color w:val="auto"/>
          <w:sz w:val="26"/>
          <w:szCs w:val="26"/>
        </w:rPr>
        <w:t>,</w:t>
      </w:r>
      <w:r w:rsidR="00FB24CD" w:rsidRPr="003A7322">
        <w:rPr>
          <w:rFonts w:eastAsia="Times New Roman"/>
          <w:color w:val="auto"/>
          <w:sz w:val="26"/>
          <w:szCs w:val="26"/>
        </w:rPr>
        <w:t xml:space="preserve"> </w:t>
      </w:r>
      <w:r w:rsidR="00E85BB0" w:rsidRPr="003A7322">
        <w:rPr>
          <w:rFonts w:eastAsia="Times New Roman"/>
          <w:color w:val="auto"/>
          <w:sz w:val="26"/>
          <w:szCs w:val="26"/>
        </w:rPr>
        <w:t>Giới tính</w:t>
      </w:r>
      <w:r w:rsidR="00B75CE2" w:rsidRPr="003A7322">
        <w:rPr>
          <w:rFonts w:eastAsia="Times New Roman"/>
          <w:color w:val="auto"/>
          <w:sz w:val="26"/>
          <w:szCs w:val="26"/>
        </w:rPr>
        <w:t>,</w:t>
      </w:r>
      <w:r w:rsidR="00E85BB0" w:rsidRPr="003A7322">
        <w:rPr>
          <w:rFonts w:eastAsia="Times New Roman"/>
          <w:color w:val="auto"/>
          <w:sz w:val="26"/>
          <w:szCs w:val="26"/>
        </w:rPr>
        <w:t xml:space="preserve"> Quê quán</w:t>
      </w:r>
      <w:r w:rsidR="00B75CE2" w:rsidRPr="003A7322">
        <w:rPr>
          <w:rFonts w:eastAsia="Times New Roman"/>
          <w:color w:val="auto"/>
          <w:sz w:val="26"/>
          <w:szCs w:val="26"/>
        </w:rPr>
        <w:t xml:space="preserve">, </w:t>
      </w:r>
      <w:r w:rsidR="00E85BB0" w:rsidRPr="003A7322">
        <w:rPr>
          <w:rFonts w:eastAsia="Times New Roman"/>
          <w:color w:val="auto"/>
          <w:sz w:val="26"/>
          <w:szCs w:val="26"/>
        </w:rPr>
        <w:t>Năm sinh</w:t>
      </w:r>
    </w:p>
    <w:p w14:paraId="658FBDCD" w14:textId="77777777" w:rsidR="00E85BB0" w:rsidRPr="00D463CD" w:rsidRDefault="00E85BB0" w:rsidP="00E85BB0">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56715DC7" w14:textId="0DAFB3A9" w:rsidR="00E85BB0" w:rsidRPr="00D463CD" w:rsidRDefault="00D353A3" w:rsidP="00D353A3">
      <w:pPr>
        <w:spacing w:line="360" w:lineRule="auto"/>
        <w:ind w:firstLine="360"/>
        <w:jc w:val="both"/>
        <w:rPr>
          <w:sz w:val="26"/>
          <w:szCs w:val="26"/>
        </w:rPr>
      </w:pPr>
      <w:r>
        <w:rPr>
          <w:sz w:val="26"/>
          <w:szCs w:val="26"/>
        </w:rPr>
        <w:t xml:space="preserve">a) </w:t>
      </w:r>
      <w:r w:rsidR="00CA6EBE" w:rsidRPr="00D463CD">
        <w:rPr>
          <w:sz w:val="26"/>
          <w:szCs w:val="26"/>
        </w:rPr>
        <w:t>P</w:t>
      </w:r>
      <w:r w:rsidR="005631A2" w:rsidRPr="00D463CD">
        <w:rPr>
          <w:sz w:val="26"/>
          <w:szCs w:val="26"/>
        </w:rPr>
        <w:t>hương thức khởi tạo</w:t>
      </w:r>
      <w:r w:rsidR="008258BF" w:rsidRPr="00D463CD">
        <w:rPr>
          <w:sz w:val="26"/>
          <w:szCs w:val="26"/>
        </w:rPr>
        <w:t>, nhập/</w:t>
      </w:r>
      <w:r w:rsidR="00677527" w:rsidRPr="00D463CD">
        <w:rPr>
          <w:sz w:val="26"/>
          <w:szCs w:val="26"/>
        </w:rPr>
        <w:t>xuất thông tin</w:t>
      </w:r>
      <w:r w:rsidR="00E85BB0" w:rsidRPr="00D463CD">
        <w:rPr>
          <w:sz w:val="26"/>
          <w:szCs w:val="26"/>
        </w:rPr>
        <w:t xml:space="preserve"> </w:t>
      </w:r>
      <w:r w:rsidR="00CA6EBE" w:rsidRPr="00D463CD">
        <w:rPr>
          <w:sz w:val="26"/>
          <w:szCs w:val="26"/>
        </w:rPr>
        <w:t xml:space="preserve">cho đối tượng của lớp </w:t>
      </w:r>
      <w:r w:rsidR="00E85BB0" w:rsidRPr="00D463CD">
        <w:rPr>
          <w:sz w:val="26"/>
          <w:szCs w:val="26"/>
        </w:rPr>
        <w:t>người</w:t>
      </w:r>
    </w:p>
    <w:p w14:paraId="5627823E" w14:textId="53BA5069" w:rsidR="00E85BB0" w:rsidRPr="00D463CD" w:rsidRDefault="00D353A3" w:rsidP="00D353A3">
      <w:pPr>
        <w:spacing w:line="360" w:lineRule="auto"/>
        <w:ind w:firstLine="360"/>
        <w:jc w:val="both"/>
        <w:rPr>
          <w:sz w:val="26"/>
          <w:szCs w:val="26"/>
        </w:rPr>
      </w:pPr>
      <w:r>
        <w:rPr>
          <w:sz w:val="26"/>
          <w:szCs w:val="26"/>
        </w:rPr>
        <w:t xml:space="preserve">b) </w:t>
      </w:r>
      <w:r w:rsidR="00E85BB0" w:rsidRPr="00D463CD">
        <w:rPr>
          <w:sz w:val="26"/>
          <w:szCs w:val="26"/>
        </w:rPr>
        <w:t>Tính tuổi của</w:t>
      </w:r>
      <w:r w:rsidR="00C27C24" w:rsidRPr="00D463CD">
        <w:rPr>
          <w:sz w:val="26"/>
          <w:szCs w:val="26"/>
        </w:rPr>
        <w:t xml:space="preserve"> một</w:t>
      </w:r>
      <w:r w:rsidR="00E85BB0" w:rsidRPr="00D463CD">
        <w:rPr>
          <w:sz w:val="26"/>
          <w:szCs w:val="26"/>
        </w:rPr>
        <w:t xml:space="preserve"> ng</w:t>
      </w:r>
      <w:r w:rsidR="00C27C24" w:rsidRPr="00D463CD">
        <w:rPr>
          <w:sz w:val="26"/>
          <w:szCs w:val="26"/>
        </w:rPr>
        <w:t xml:space="preserve">ười </w:t>
      </w:r>
    </w:p>
    <w:p w14:paraId="44BC7464" w14:textId="77777777" w:rsidR="00E85BB0" w:rsidRPr="00D463CD" w:rsidRDefault="00E85BB0" w:rsidP="00E85BB0">
      <w:pPr>
        <w:spacing w:line="360" w:lineRule="auto"/>
        <w:jc w:val="both"/>
        <w:rPr>
          <w:sz w:val="26"/>
          <w:szCs w:val="26"/>
        </w:rPr>
      </w:pPr>
      <w:r w:rsidRPr="00D463CD">
        <w:rPr>
          <w:sz w:val="26"/>
          <w:szCs w:val="26"/>
        </w:rPr>
        <w:t xml:space="preserve">Hãy xây dựng lớp </w:t>
      </w:r>
      <w:r w:rsidRPr="00D463CD">
        <w:rPr>
          <w:b/>
          <w:sz w:val="26"/>
          <w:szCs w:val="26"/>
        </w:rPr>
        <w:t>Sinhvien</w:t>
      </w:r>
      <w:r w:rsidRPr="00D463CD">
        <w:rPr>
          <w:sz w:val="26"/>
          <w:szCs w:val="26"/>
        </w:rPr>
        <w:t xml:space="preserve"> kế thừa từ lớp </w:t>
      </w:r>
      <w:r w:rsidRPr="00D463CD">
        <w:rPr>
          <w:b/>
          <w:sz w:val="26"/>
          <w:szCs w:val="26"/>
        </w:rPr>
        <w:t xml:space="preserve">Nguoi </w:t>
      </w:r>
      <w:r w:rsidRPr="00D463CD">
        <w:rPr>
          <w:sz w:val="26"/>
          <w:szCs w:val="26"/>
        </w:rPr>
        <w:t>ở trên</w:t>
      </w:r>
      <w:r w:rsidRPr="00D463CD">
        <w:rPr>
          <w:b/>
          <w:sz w:val="26"/>
          <w:szCs w:val="26"/>
        </w:rPr>
        <w:t xml:space="preserve">, </w:t>
      </w:r>
      <w:r w:rsidRPr="00D463CD">
        <w:rPr>
          <w:sz w:val="26"/>
          <w:szCs w:val="26"/>
        </w:rPr>
        <w:t>lớp sinh viên có thêm các thuộc tính:</w:t>
      </w:r>
    </w:p>
    <w:p w14:paraId="0CCA0170" w14:textId="77777777" w:rsidR="00E85BB0" w:rsidRPr="00D463CD" w:rsidRDefault="00E85BB0" w:rsidP="00E85BB0">
      <w:pPr>
        <w:spacing w:line="360" w:lineRule="auto"/>
        <w:jc w:val="both"/>
        <w:rPr>
          <w:sz w:val="26"/>
          <w:szCs w:val="26"/>
        </w:rPr>
      </w:pPr>
      <w:r w:rsidRPr="00D463CD">
        <w:rPr>
          <w:b/>
          <w:sz w:val="26"/>
          <w:szCs w:val="26"/>
        </w:rPr>
        <w:tab/>
      </w:r>
      <w:r w:rsidRPr="00D463CD">
        <w:rPr>
          <w:sz w:val="26"/>
          <w:szCs w:val="26"/>
        </w:rPr>
        <w:t>+ Điểm toán</w:t>
      </w:r>
    </w:p>
    <w:p w14:paraId="3CA5E8C0" w14:textId="77777777" w:rsidR="00E85BB0" w:rsidRPr="00D463CD" w:rsidRDefault="00E85BB0" w:rsidP="00E85BB0">
      <w:pPr>
        <w:spacing w:line="360" w:lineRule="auto"/>
        <w:jc w:val="both"/>
        <w:rPr>
          <w:sz w:val="26"/>
          <w:szCs w:val="26"/>
        </w:rPr>
      </w:pPr>
      <w:r w:rsidRPr="00D463CD">
        <w:rPr>
          <w:sz w:val="26"/>
          <w:szCs w:val="26"/>
        </w:rPr>
        <w:tab/>
        <w:t>+ Điểm văn</w:t>
      </w:r>
    </w:p>
    <w:p w14:paraId="43DED708" w14:textId="77777777" w:rsidR="00E85BB0" w:rsidRPr="00D463CD" w:rsidRDefault="00E85BB0" w:rsidP="00E85BB0">
      <w:pPr>
        <w:spacing w:line="360" w:lineRule="auto"/>
        <w:jc w:val="both"/>
        <w:rPr>
          <w:sz w:val="26"/>
          <w:szCs w:val="26"/>
        </w:rPr>
      </w:pPr>
      <w:r w:rsidRPr="00D463CD">
        <w:rPr>
          <w:b/>
          <w:sz w:val="26"/>
          <w:szCs w:val="26"/>
        </w:rPr>
        <w:t xml:space="preserve"> </w:t>
      </w:r>
      <w:r w:rsidRPr="00D463CD">
        <w:rPr>
          <w:sz w:val="26"/>
          <w:szCs w:val="26"/>
        </w:rPr>
        <w:t xml:space="preserve">trong lớp </w:t>
      </w:r>
      <w:r w:rsidRPr="00D463CD">
        <w:rPr>
          <w:b/>
          <w:sz w:val="26"/>
          <w:szCs w:val="26"/>
        </w:rPr>
        <w:t>Sinhvien</w:t>
      </w:r>
      <w:r w:rsidRPr="00D463CD">
        <w:rPr>
          <w:sz w:val="26"/>
          <w:szCs w:val="26"/>
        </w:rPr>
        <w:t xml:space="preserve"> hãy xây dựng phương thức để:</w:t>
      </w:r>
    </w:p>
    <w:p w14:paraId="17F50275" w14:textId="77777777" w:rsidR="00355751" w:rsidRDefault="00D353A3" w:rsidP="00D353A3">
      <w:pPr>
        <w:spacing w:line="360" w:lineRule="auto"/>
        <w:ind w:firstLine="360"/>
        <w:jc w:val="both"/>
        <w:rPr>
          <w:sz w:val="26"/>
          <w:szCs w:val="26"/>
        </w:rPr>
      </w:pPr>
      <w:r>
        <w:rPr>
          <w:sz w:val="26"/>
          <w:szCs w:val="26"/>
        </w:rPr>
        <w:t xml:space="preserve">c) </w:t>
      </w:r>
      <w:r w:rsidR="00E85BB0" w:rsidRPr="00D463CD">
        <w:rPr>
          <w:sz w:val="26"/>
          <w:szCs w:val="26"/>
        </w:rPr>
        <w:t>Tính điểm trung bình của sinh viên biết rằng</w:t>
      </w:r>
      <w:r w:rsidR="00465D29" w:rsidRPr="00D463CD">
        <w:rPr>
          <w:sz w:val="26"/>
          <w:szCs w:val="26"/>
        </w:rPr>
        <w:t>:</w:t>
      </w:r>
    </w:p>
    <w:p w14:paraId="56EC1A1B" w14:textId="26189410" w:rsidR="00E85BB0" w:rsidRPr="00D463CD" w:rsidRDefault="00E85BB0" w:rsidP="00355751">
      <w:pPr>
        <w:spacing w:line="360" w:lineRule="auto"/>
        <w:ind w:firstLine="720"/>
        <w:jc w:val="both"/>
        <w:rPr>
          <w:sz w:val="26"/>
          <w:szCs w:val="26"/>
        </w:rPr>
      </w:pPr>
      <w:r w:rsidRPr="00D463CD">
        <w:rPr>
          <w:sz w:val="26"/>
          <w:szCs w:val="26"/>
        </w:rPr>
        <w:t>điểm trung bình = (điểm toán + điểm văn)/2</w:t>
      </w:r>
    </w:p>
    <w:p w14:paraId="4010CE9E" w14:textId="77777777" w:rsidR="00C309FF" w:rsidRPr="00AC75F0" w:rsidRDefault="00C309FF" w:rsidP="00C309FF">
      <w:pPr>
        <w:spacing w:line="360" w:lineRule="auto"/>
        <w:rPr>
          <w:bCs/>
          <w:sz w:val="26"/>
          <w:szCs w:val="26"/>
        </w:rPr>
      </w:pPr>
      <w:r>
        <w:rPr>
          <w:bCs/>
          <w:sz w:val="26"/>
          <w:szCs w:val="26"/>
        </w:rPr>
        <w:t>&lt;/Cau&gt;</w:t>
      </w:r>
    </w:p>
    <w:p w14:paraId="5FD34EDA" w14:textId="77777777" w:rsidR="00C309FF" w:rsidRPr="00C309FF" w:rsidRDefault="00C309FF" w:rsidP="00C309FF">
      <w:pPr>
        <w:spacing w:line="360" w:lineRule="auto"/>
        <w:rPr>
          <w:bCs/>
          <w:sz w:val="26"/>
          <w:szCs w:val="26"/>
        </w:rPr>
      </w:pPr>
      <w:r>
        <w:rPr>
          <w:bCs/>
          <w:sz w:val="26"/>
          <w:szCs w:val="26"/>
        </w:rPr>
        <w:t>&lt;Cau&gt;</w:t>
      </w:r>
    </w:p>
    <w:p w14:paraId="403FA2B9" w14:textId="4884D7AA" w:rsidR="00AA754C" w:rsidRPr="00D463CD" w:rsidRDefault="00C309FF" w:rsidP="00C309FF">
      <w:pPr>
        <w:pStyle w:val="Default"/>
        <w:spacing w:line="360" w:lineRule="auto"/>
        <w:rPr>
          <w:color w:val="auto"/>
          <w:sz w:val="26"/>
          <w:szCs w:val="26"/>
        </w:rPr>
      </w:pPr>
      <w:r>
        <w:rPr>
          <w:b/>
          <w:color w:val="auto"/>
          <w:sz w:val="26"/>
          <w:szCs w:val="26"/>
        </w:rPr>
        <w:t>Câu 1:</w:t>
      </w:r>
      <w:r w:rsidRPr="00D463CD">
        <w:rPr>
          <w:b/>
          <w:color w:val="auto"/>
          <w:sz w:val="26"/>
          <w:szCs w:val="26"/>
        </w:rPr>
        <w:t xml:space="preserve"> </w:t>
      </w:r>
      <w:r w:rsidR="000047B2" w:rsidRPr="00D463CD">
        <w:rPr>
          <w:b/>
          <w:color w:val="auto"/>
          <w:sz w:val="26"/>
          <w:szCs w:val="26"/>
        </w:rPr>
        <w:t xml:space="preserve">(3.0 điểm) </w:t>
      </w:r>
      <w:r w:rsidR="00AA754C" w:rsidRPr="00D463CD">
        <w:rPr>
          <w:rFonts w:eastAsia="Times New Roman"/>
          <w:color w:val="auto"/>
          <w:sz w:val="26"/>
          <w:szCs w:val="26"/>
        </w:rPr>
        <w:t xml:space="preserve">Sử dụng ngôn ngữ lập trình C# và ứng dụng Console viết chương trình xây dựng </w:t>
      </w:r>
      <w:r w:rsidR="00AA754C" w:rsidRPr="003A7322">
        <w:rPr>
          <w:rFonts w:eastAsia="Times New Roman"/>
          <w:color w:val="auto"/>
          <w:sz w:val="26"/>
          <w:szCs w:val="26"/>
        </w:rPr>
        <w:t xml:space="preserve">lớp </w:t>
      </w:r>
      <w:r w:rsidR="00AA754C" w:rsidRPr="003A7322">
        <w:rPr>
          <w:rFonts w:eastAsia="Times New Roman"/>
          <w:b/>
          <w:bCs/>
          <w:color w:val="auto"/>
          <w:sz w:val="26"/>
          <w:szCs w:val="26"/>
        </w:rPr>
        <w:t>NgayThang</w:t>
      </w:r>
      <w:r w:rsidR="00AA754C" w:rsidRPr="003A7322">
        <w:rPr>
          <w:rFonts w:eastAsia="Times New Roman"/>
          <w:color w:val="auto"/>
          <w:sz w:val="26"/>
          <w:szCs w:val="26"/>
        </w:rPr>
        <w:t xml:space="preserve"> gồm các thuộc tính: Ngày</w:t>
      </w:r>
      <w:r w:rsidR="00B75CE2" w:rsidRPr="003A7322">
        <w:rPr>
          <w:rFonts w:eastAsia="Times New Roman"/>
          <w:color w:val="auto"/>
          <w:sz w:val="26"/>
          <w:szCs w:val="26"/>
        </w:rPr>
        <w:t xml:space="preserve">, </w:t>
      </w:r>
      <w:r w:rsidR="00AA754C" w:rsidRPr="003A7322">
        <w:rPr>
          <w:rFonts w:eastAsia="Times New Roman"/>
          <w:color w:val="auto"/>
          <w:sz w:val="26"/>
          <w:szCs w:val="26"/>
        </w:rPr>
        <w:t>Tháng</w:t>
      </w:r>
      <w:r w:rsidR="00B75CE2" w:rsidRPr="003A7322">
        <w:rPr>
          <w:rFonts w:eastAsia="Times New Roman"/>
          <w:color w:val="auto"/>
          <w:sz w:val="26"/>
          <w:szCs w:val="26"/>
        </w:rPr>
        <w:t>,</w:t>
      </w:r>
      <w:r w:rsidR="00AA754C" w:rsidRPr="003A7322">
        <w:rPr>
          <w:rFonts w:eastAsia="Times New Roman"/>
          <w:color w:val="auto"/>
          <w:sz w:val="26"/>
          <w:szCs w:val="26"/>
        </w:rPr>
        <w:t xml:space="preserve"> Năm</w:t>
      </w:r>
    </w:p>
    <w:p w14:paraId="64525CDC" w14:textId="77777777" w:rsidR="00AA754C" w:rsidRPr="00D463CD" w:rsidRDefault="00AA754C" w:rsidP="00AA754C">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46C152F7" w14:textId="7414713F" w:rsidR="00AA754C" w:rsidRPr="00D463CD" w:rsidRDefault="00355751" w:rsidP="00355751">
      <w:pPr>
        <w:spacing w:line="360" w:lineRule="auto"/>
        <w:ind w:left="360"/>
        <w:jc w:val="both"/>
        <w:rPr>
          <w:b/>
          <w:sz w:val="26"/>
          <w:szCs w:val="26"/>
        </w:rPr>
      </w:pPr>
      <w:r>
        <w:rPr>
          <w:sz w:val="26"/>
          <w:szCs w:val="26"/>
        </w:rPr>
        <w:t xml:space="preserve">a) </w:t>
      </w:r>
      <w:r w:rsidR="00CA6EBE" w:rsidRPr="00D463CD">
        <w:rPr>
          <w:sz w:val="26"/>
          <w:szCs w:val="26"/>
        </w:rPr>
        <w:t>P</w:t>
      </w:r>
      <w:r w:rsidR="005631A2" w:rsidRPr="00D463CD">
        <w:rPr>
          <w:sz w:val="26"/>
          <w:szCs w:val="26"/>
        </w:rPr>
        <w:t>hương thức khởi tạo</w:t>
      </w:r>
      <w:r w:rsidR="008258BF" w:rsidRPr="00D463CD">
        <w:rPr>
          <w:sz w:val="26"/>
          <w:szCs w:val="26"/>
        </w:rPr>
        <w:t>, nhập/</w:t>
      </w:r>
      <w:r w:rsidR="00677527" w:rsidRPr="00D463CD">
        <w:rPr>
          <w:sz w:val="26"/>
          <w:szCs w:val="26"/>
        </w:rPr>
        <w:t>xuất thông tin</w:t>
      </w:r>
      <w:r w:rsidR="005631A2" w:rsidRPr="00D463CD">
        <w:rPr>
          <w:sz w:val="26"/>
          <w:szCs w:val="26"/>
        </w:rPr>
        <w:t xml:space="preserve"> cho đối tượng của lớp</w:t>
      </w:r>
      <w:r w:rsidR="00CA6EBE" w:rsidRPr="00D463CD">
        <w:rPr>
          <w:sz w:val="26"/>
          <w:szCs w:val="26"/>
        </w:rPr>
        <w:t xml:space="preserve"> </w:t>
      </w:r>
      <w:r w:rsidR="006403F3" w:rsidRPr="00D463CD">
        <w:rPr>
          <w:b/>
          <w:sz w:val="26"/>
          <w:szCs w:val="26"/>
        </w:rPr>
        <w:t>NgayThang</w:t>
      </w:r>
    </w:p>
    <w:p w14:paraId="0198AEEB" w14:textId="785BE882" w:rsidR="00AA754C" w:rsidRPr="00D463CD" w:rsidRDefault="00355751" w:rsidP="00355751">
      <w:pPr>
        <w:spacing w:line="360" w:lineRule="auto"/>
        <w:ind w:firstLine="360"/>
        <w:jc w:val="both"/>
        <w:rPr>
          <w:sz w:val="26"/>
          <w:szCs w:val="26"/>
        </w:rPr>
      </w:pPr>
      <w:r>
        <w:rPr>
          <w:sz w:val="26"/>
          <w:szCs w:val="26"/>
        </w:rPr>
        <w:lastRenderedPageBreak/>
        <w:t xml:space="preserve">b) </w:t>
      </w:r>
      <w:r w:rsidR="00AA754C" w:rsidRPr="00D463CD">
        <w:rPr>
          <w:sz w:val="26"/>
          <w:szCs w:val="26"/>
        </w:rPr>
        <w:t>Kiểm tra</w:t>
      </w:r>
      <w:r w:rsidR="0021546D" w:rsidRPr="00D463CD">
        <w:rPr>
          <w:sz w:val="26"/>
          <w:szCs w:val="26"/>
        </w:rPr>
        <w:t xml:space="preserve"> năm</w:t>
      </w:r>
      <w:r w:rsidR="00AA754C" w:rsidRPr="00D463CD">
        <w:rPr>
          <w:sz w:val="26"/>
          <w:szCs w:val="26"/>
        </w:rPr>
        <w:t xml:space="preserve"> nhuận</w:t>
      </w:r>
      <w:r w:rsidR="000A2858" w:rsidRPr="00D463CD">
        <w:rPr>
          <w:sz w:val="26"/>
          <w:szCs w:val="26"/>
        </w:rPr>
        <w:t>.</w:t>
      </w:r>
    </w:p>
    <w:p w14:paraId="597B1109" w14:textId="74D4DA06" w:rsidR="00AA754C" w:rsidRPr="00D463CD" w:rsidRDefault="00355751" w:rsidP="00355751">
      <w:pPr>
        <w:spacing w:line="360" w:lineRule="auto"/>
        <w:ind w:firstLine="360"/>
        <w:jc w:val="both"/>
        <w:rPr>
          <w:sz w:val="26"/>
          <w:szCs w:val="26"/>
        </w:rPr>
      </w:pPr>
      <w:r>
        <w:rPr>
          <w:sz w:val="26"/>
          <w:szCs w:val="26"/>
        </w:rPr>
        <w:t xml:space="preserve">c) </w:t>
      </w:r>
      <w:r w:rsidR="00AA754C" w:rsidRPr="00D463CD">
        <w:rPr>
          <w:sz w:val="26"/>
          <w:szCs w:val="26"/>
        </w:rPr>
        <w:t>Tính số ngày trong một tháng:  int soNgay(int thang)</w:t>
      </w:r>
    </w:p>
    <w:p w14:paraId="614971CB" w14:textId="77777777" w:rsidR="00AA754C" w:rsidRPr="00D463CD" w:rsidRDefault="00AA754C" w:rsidP="00AA754C">
      <w:pPr>
        <w:pStyle w:val="ListParagraph"/>
        <w:spacing w:after="160"/>
        <w:ind w:left="360"/>
        <w:jc w:val="both"/>
        <w:rPr>
          <w:rFonts w:ascii="Times New Roman" w:hAnsi="Times New Roman"/>
          <w:sz w:val="26"/>
          <w:szCs w:val="26"/>
        </w:rPr>
      </w:pPr>
      <w:r w:rsidRPr="00D463CD">
        <w:rPr>
          <w:rFonts w:ascii="Times New Roman" w:hAnsi="Times New Roman"/>
          <w:sz w:val="26"/>
          <w:szCs w:val="26"/>
        </w:rPr>
        <w:t xml:space="preserve">Cho biết : </w:t>
      </w:r>
    </w:p>
    <w:p w14:paraId="599F50C9" w14:textId="77777777" w:rsidR="00AA754C" w:rsidRPr="00D463CD" w:rsidRDefault="00AA754C" w:rsidP="00AA754C">
      <w:pPr>
        <w:pStyle w:val="ListParagraph"/>
        <w:spacing w:after="160"/>
        <w:jc w:val="both"/>
        <w:rPr>
          <w:rFonts w:ascii="Times New Roman" w:hAnsi="Times New Roman"/>
          <w:sz w:val="26"/>
          <w:szCs w:val="26"/>
        </w:rPr>
      </w:pPr>
      <w:r w:rsidRPr="00D463CD">
        <w:rPr>
          <w:rFonts w:ascii="Times New Roman" w:hAnsi="Times New Roman"/>
          <w:sz w:val="26"/>
          <w:szCs w:val="26"/>
        </w:rPr>
        <w:t>Tháng có 31 ngày: 1,3,5,7,8,10,12</w:t>
      </w:r>
    </w:p>
    <w:p w14:paraId="4FEB1944" w14:textId="77777777" w:rsidR="00AA754C" w:rsidRPr="00D463CD" w:rsidRDefault="00AA754C" w:rsidP="00AA754C">
      <w:pPr>
        <w:pStyle w:val="ListParagraph"/>
        <w:spacing w:after="160"/>
        <w:jc w:val="both"/>
        <w:rPr>
          <w:rFonts w:ascii="Times New Roman" w:hAnsi="Times New Roman"/>
          <w:sz w:val="26"/>
          <w:szCs w:val="26"/>
        </w:rPr>
      </w:pPr>
      <w:r w:rsidRPr="00D463CD">
        <w:rPr>
          <w:rFonts w:ascii="Times New Roman" w:hAnsi="Times New Roman"/>
          <w:sz w:val="26"/>
          <w:szCs w:val="26"/>
        </w:rPr>
        <w:t>Tháng có 30 ngày: 4,6,9,11</w:t>
      </w:r>
    </w:p>
    <w:p w14:paraId="09353546" w14:textId="77777777" w:rsidR="00AA754C" w:rsidRPr="00D463CD" w:rsidRDefault="00AA754C" w:rsidP="00AA754C">
      <w:pPr>
        <w:pStyle w:val="ListParagraph"/>
        <w:spacing w:after="160"/>
        <w:jc w:val="both"/>
        <w:rPr>
          <w:rFonts w:ascii="Times New Roman" w:hAnsi="Times New Roman"/>
          <w:sz w:val="26"/>
          <w:szCs w:val="26"/>
        </w:rPr>
      </w:pPr>
      <w:r w:rsidRPr="00D463CD">
        <w:rPr>
          <w:rFonts w:ascii="Times New Roman" w:hAnsi="Times New Roman"/>
          <w:sz w:val="26"/>
          <w:szCs w:val="26"/>
        </w:rPr>
        <w:t>Tháng 2 có 28 ngày, năm nhuận có 29 ngày.</w:t>
      </w:r>
    </w:p>
    <w:p w14:paraId="7B67C0CA" w14:textId="77777777" w:rsidR="00C309FF" w:rsidRPr="00AC75F0" w:rsidRDefault="00C309FF" w:rsidP="00C309FF">
      <w:pPr>
        <w:spacing w:line="360" w:lineRule="auto"/>
        <w:rPr>
          <w:bCs/>
          <w:sz w:val="26"/>
          <w:szCs w:val="26"/>
        </w:rPr>
      </w:pPr>
      <w:r>
        <w:rPr>
          <w:bCs/>
          <w:sz w:val="26"/>
          <w:szCs w:val="26"/>
        </w:rPr>
        <w:t>&lt;/Cau&gt;</w:t>
      </w:r>
    </w:p>
    <w:p w14:paraId="565BED4F" w14:textId="77777777" w:rsidR="00C309FF" w:rsidRPr="00C309FF" w:rsidRDefault="00C309FF" w:rsidP="00C309FF">
      <w:pPr>
        <w:spacing w:line="360" w:lineRule="auto"/>
        <w:rPr>
          <w:bCs/>
          <w:sz w:val="26"/>
          <w:szCs w:val="26"/>
        </w:rPr>
      </w:pPr>
      <w:r>
        <w:rPr>
          <w:bCs/>
          <w:sz w:val="26"/>
          <w:szCs w:val="26"/>
        </w:rPr>
        <w:t>&lt;Cau&gt;</w:t>
      </w:r>
    </w:p>
    <w:p w14:paraId="3A6DD03E" w14:textId="1FABC725" w:rsidR="000A2858" w:rsidRPr="00D463CD" w:rsidRDefault="00C309FF" w:rsidP="003A7322">
      <w:pPr>
        <w:pStyle w:val="Default"/>
        <w:spacing w:line="360" w:lineRule="auto"/>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0A2858" w:rsidRPr="00D463CD">
        <w:rPr>
          <w:sz w:val="26"/>
          <w:szCs w:val="26"/>
        </w:rPr>
        <w:t xml:space="preserve">Sử dụng ngôn ngữ lập trình C# và ứng dụng Console viết chương trình xây dựng lớp </w:t>
      </w:r>
      <w:r w:rsidR="00823D04" w:rsidRPr="003A7322">
        <w:rPr>
          <w:rFonts w:eastAsia="Times New Roman"/>
          <w:b/>
          <w:bCs/>
          <w:color w:val="auto"/>
          <w:sz w:val="26"/>
          <w:szCs w:val="26"/>
        </w:rPr>
        <w:t>Hình</w:t>
      </w:r>
      <w:r w:rsidR="00823D04" w:rsidRPr="003A7322">
        <w:rPr>
          <w:b/>
          <w:bCs/>
          <w:sz w:val="26"/>
          <w:szCs w:val="26"/>
        </w:rPr>
        <w:t xml:space="preserve"> </w:t>
      </w:r>
      <w:r w:rsidR="00823D04" w:rsidRPr="003A7322">
        <w:rPr>
          <w:rFonts w:eastAsia="Times New Roman"/>
          <w:b/>
          <w:bCs/>
          <w:color w:val="auto"/>
          <w:sz w:val="26"/>
          <w:szCs w:val="26"/>
        </w:rPr>
        <w:t>tròn</w:t>
      </w:r>
      <w:r w:rsidR="000A2858" w:rsidRPr="00D463CD">
        <w:rPr>
          <w:sz w:val="26"/>
          <w:szCs w:val="26"/>
        </w:rPr>
        <w:t xml:space="preserve"> gồm các thuộc tính: Bán kính, Hoành độ x của tâm đường tròn, Tung độ y của tâm đường tròn </w:t>
      </w:r>
    </w:p>
    <w:p w14:paraId="21DAB018" w14:textId="77777777" w:rsidR="000A2858" w:rsidRPr="00D463CD" w:rsidRDefault="000A2858" w:rsidP="000A2858">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5DA24CD4" w14:textId="34365F69" w:rsidR="000A2858" w:rsidRPr="00D463CD" w:rsidRDefault="00355751" w:rsidP="00355751">
      <w:pPr>
        <w:spacing w:line="360" w:lineRule="auto"/>
        <w:ind w:firstLine="360"/>
        <w:jc w:val="both"/>
        <w:rPr>
          <w:sz w:val="26"/>
          <w:szCs w:val="26"/>
        </w:rPr>
      </w:pPr>
      <w:r>
        <w:rPr>
          <w:sz w:val="26"/>
          <w:szCs w:val="26"/>
        </w:rPr>
        <w:t xml:space="preserve">a) </w:t>
      </w:r>
      <w:r w:rsidR="00677527" w:rsidRPr="00D463CD">
        <w:rPr>
          <w:sz w:val="26"/>
          <w:szCs w:val="26"/>
        </w:rPr>
        <w:t>P</w:t>
      </w:r>
      <w:r w:rsidR="005631A2" w:rsidRPr="00D463CD">
        <w:rPr>
          <w:sz w:val="26"/>
          <w:szCs w:val="26"/>
        </w:rPr>
        <w:t>hương thức khởi tạo</w:t>
      </w:r>
      <w:r w:rsidR="008258BF" w:rsidRPr="00D463CD">
        <w:rPr>
          <w:sz w:val="26"/>
          <w:szCs w:val="26"/>
        </w:rPr>
        <w:t>, nhập/</w:t>
      </w:r>
      <w:r w:rsidR="00677527" w:rsidRPr="00D463CD">
        <w:rPr>
          <w:sz w:val="26"/>
          <w:szCs w:val="26"/>
        </w:rPr>
        <w:t>xuất thông tin</w:t>
      </w:r>
      <w:r w:rsidR="000A2858" w:rsidRPr="00D463CD">
        <w:rPr>
          <w:sz w:val="26"/>
          <w:szCs w:val="26"/>
        </w:rPr>
        <w:t xml:space="preserve"> cho đối tượng của lớp</w:t>
      </w:r>
      <w:r w:rsidR="00574C9F" w:rsidRPr="00D463CD">
        <w:rPr>
          <w:sz w:val="26"/>
          <w:szCs w:val="26"/>
        </w:rPr>
        <w:t xml:space="preserve"> Hình tròn</w:t>
      </w:r>
    </w:p>
    <w:p w14:paraId="366A3F20" w14:textId="7A9B44AC" w:rsidR="000A2858" w:rsidRPr="00D463CD" w:rsidRDefault="00355751" w:rsidP="00355751">
      <w:pPr>
        <w:spacing w:line="360" w:lineRule="auto"/>
        <w:ind w:firstLine="360"/>
        <w:jc w:val="both"/>
        <w:rPr>
          <w:sz w:val="26"/>
          <w:szCs w:val="26"/>
        </w:rPr>
      </w:pPr>
      <w:r>
        <w:rPr>
          <w:sz w:val="26"/>
          <w:szCs w:val="26"/>
        </w:rPr>
        <w:t xml:space="preserve">b) </w:t>
      </w:r>
      <w:r w:rsidR="000A2858" w:rsidRPr="00D463CD">
        <w:rPr>
          <w:sz w:val="26"/>
          <w:szCs w:val="26"/>
        </w:rPr>
        <w:t>Tính chu vi và diệ</w:t>
      </w:r>
      <w:r w:rsidR="000B06FD" w:rsidRPr="00D463CD">
        <w:rPr>
          <w:sz w:val="26"/>
          <w:szCs w:val="26"/>
        </w:rPr>
        <w:t>n tích hình</w:t>
      </w:r>
      <w:r w:rsidR="000A2858" w:rsidRPr="00D463CD">
        <w:rPr>
          <w:sz w:val="26"/>
          <w:szCs w:val="26"/>
        </w:rPr>
        <w:t xml:space="preserve"> tròn</w:t>
      </w:r>
    </w:p>
    <w:p w14:paraId="25048DDC" w14:textId="087F31B3" w:rsidR="00C553F5" w:rsidRPr="00D463CD" w:rsidRDefault="00355751" w:rsidP="00355751">
      <w:pPr>
        <w:spacing w:line="360" w:lineRule="auto"/>
        <w:ind w:firstLine="360"/>
        <w:jc w:val="both"/>
        <w:rPr>
          <w:sz w:val="26"/>
          <w:szCs w:val="26"/>
        </w:rPr>
      </w:pPr>
      <w:r>
        <w:rPr>
          <w:sz w:val="26"/>
          <w:szCs w:val="26"/>
        </w:rPr>
        <w:t xml:space="preserve">c) </w:t>
      </w:r>
      <w:r w:rsidR="000B06FD" w:rsidRPr="00D463CD">
        <w:rPr>
          <w:sz w:val="26"/>
          <w:szCs w:val="26"/>
        </w:rPr>
        <w:t>Kiểm tra một điểm M(x,y) nằm ngoài hay bên trong hình tròn</w:t>
      </w:r>
    </w:p>
    <w:p w14:paraId="3AC30597" w14:textId="77777777" w:rsidR="00CF706E" w:rsidRPr="00D463CD" w:rsidRDefault="00CF706E" w:rsidP="004076D3">
      <w:pPr>
        <w:pStyle w:val="ListParagraph"/>
        <w:spacing w:before="0" w:after="160"/>
        <w:ind w:left="360"/>
        <w:rPr>
          <w:rFonts w:ascii="Times New Roman" w:hAnsi="Times New Roman"/>
          <w:sz w:val="26"/>
          <w:szCs w:val="26"/>
        </w:rPr>
      </w:pPr>
      <w:r w:rsidRPr="00D463CD">
        <w:rPr>
          <w:rFonts w:ascii="Times New Roman" w:hAnsi="Times New Roman"/>
          <w:sz w:val="26"/>
          <w:szCs w:val="26"/>
        </w:rPr>
        <w:t>Cho biết: Nếu bình phương khoảng cách từ điểm M tớ</w:t>
      </w:r>
      <w:r w:rsidR="0099542A" w:rsidRPr="00D463CD">
        <w:rPr>
          <w:rFonts w:ascii="Times New Roman" w:hAnsi="Times New Roman"/>
          <w:sz w:val="26"/>
          <w:szCs w:val="26"/>
        </w:rPr>
        <w:t>i tâm O lớn</w:t>
      </w:r>
      <w:r w:rsidRPr="00D463CD">
        <w:rPr>
          <w:rFonts w:ascii="Times New Roman" w:hAnsi="Times New Roman"/>
          <w:sz w:val="26"/>
          <w:szCs w:val="26"/>
        </w:rPr>
        <w:t xml:space="preserve"> hơn bình phương bán kính R thì điểm M nằ</w:t>
      </w:r>
      <w:r w:rsidR="0099542A" w:rsidRPr="00D463CD">
        <w:rPr>
          <w:rFonts w:ascii="Times New Roman" w:hAnsi="Times New Roman"/>
          <w:sz w:val="26"/>
          <w:szCs w:val="26"/>
        </w:rPr>
        <w:t>m ngoài hình tròn</w:t>
      </w:r>
      <w:r w:rsidRPr="00D463CD">
        <w:rPr>
          <w:rFonts w:ascii="Times New Roman" w:hAnsi="Times New Roman"/>
          <w:sz w:val="26"/>
          <w:szCs w:val="26"/>
        </w:rPr>
        <w:t>.</w:t>
      </w:r>
    </w:p>
    <w:p w14:paraId="7282F12D" w14:textId="77777777" w:rsidR="00C309FF" w:rsidRPr="00AC75F0" w:rsidRDefault="00C309FF" w:rsidP="00C309FF">
      <w:pPr>
        <w:spacing w:line="360" w:lineRule="auto"/>
        <w:rPr>
          <w:bCs/>
          <w:sz w:val="26"/>
          <w:szCs w:val="26"/>
        </w:rPr>
      </w:pPr>
      <w:r>
        <w:rPr>
          <w:bCs/>
          <w:sz w:val="26"/>
          <w:szCs w:val="26"/>
        </w:rPr>
        <w:t>&lt;/Cau&gt;</w:t>
      </w:r>
    </w:p>
    <w:p w14:paraId="246B2FE7" w14:textId="77777777" w:rsidR="00C309FF" w:rsidRPr="00C309FF" w:rsidRDefault="00C309FF" w:rsidP="00C309FF">
      <w:pPr>
        <w:spacing w:line="360" w:lineRule="auto"/>
        <w:rPr>
          <w:bCs/>
          <w:sz w:val="26"/>
          <w:szCs w:val="26"/>
        </w:rPr>
      </w:pPr>
      <w:r>
        <w:rPr>
          <w:bCs/>
          <w:sz w:val="26"/>
          <w:szCs w:val="26"/>
        </w:rPr>
        <w:t>&lt;Cau&gt;</w:t>
      </w:r>
    </w:p>
    <w:p w14:paraId="0350BBB5" w14:textId="3F1981C4" w:rsidR="00941D9C" w:rsidRPr="00D463CD" w:rsidRDefault="00C309FF" w:rsidP="003A7322">
      <w:pPr>
        <w:pStyle w:val="Default"/>
        <w:spacing w:line="360" w:lineRule="auto"/>
        <w:jc w:val="both"/>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941D9C" w:rsidRPr="003A7322">
        <w:rPr>
          <w:sz w:val="26"/>
          <w:szCs w:val="26"/>
        </w:rPr>
        <w:t>Sử dụng ngôn ngữ lập trình C# và ứn</w:t>
      </w:r>
      <w:r w:rsidR="006D12C5" w:rsidRPr="003A7322">
        <w:rPr>
          <w:sz w:val="26"/>
          <w:szCs w:val="26"/>
        </w:rPr>
        <w:t>g dụng Console</w:t>
      </w:r>
      <w:r w:rsidR="00941D9C" w:rsidRPr="003A7322">
        <w:rPr>
          <w:sz w:val="26"/>
          <w:szCs w:val="26"/>
        </w:rPr>
        <w:t xml:space="preserve"> xây dựng</w:t>
      </w:r>
      <w:r w:rsidR="00A950E4" w:rsidRPr="003A7322">
        <w:rPr>
          <w:sz w:val="26"/>
          <w:szCs w:val="26"/>
        </w:rPr>
        <w:t xml:space="preserve"> chương trình quản lý</w:t>
      </w:r>
      <w:r w:rsidR="00941D9C" w:rsidRPr="003A7322">
        <w:rPr>
          <w:sz w:val="26"/>
          <w:szCs w:val="26"/>
        </w:rPr>
        <w:t xml:space="preserve"> </w:t>
      </w:r>
      <w:r w:rsidR="006D12C5" w:rsidRPr="003A7322">
        <w:rPr>
          <w:b/>
          <w:bCs/>
          <w:sz w:val="26"/>
          <w:szCs w:val="26"/>
        </w:rPr>
        <w:t>Sách</w:t>
      </w:r>
      <w:r w:rsidR="006D12C5" w:rsidRPr="003A7322">
        <w:rPr>
          <w:sz w:val="26"/>
          <w:szCs w:val="26"/>
        </w:rPr>
        <w:t xml:space="preserve"> gồm các thông tin</w:t>
      </w:r>
      <w:r w:rsidR="00941D9C" w:rsidRPr="003A7322">
        <w:rPr>
          <w:sz w:val="26"/>
          <w:szCs w:val="26"/>
        </w:rPr>
        <w:t>: Mã sách, Tên sách, Nhà xuất bản, Năm xuất bản</w:t>
      </w:r>
      <w:r w:rsidR="006D12C5" w:rsidRPr="003A7322">
        <w:rPr>
          <w:sz w:val="26"/>
          <w:szCs w:val="26"/>
        </w:rPr>
        <w:t>. T</w:t>
      </w:r>
      <w:r w:rsidR="00941D9C" w:rsidRPr="003A7322">
        <w:rPr>
          <w:sz w:val="26"/>
          <w:szCs w:val="26"/>
        </w:rPr>
        <w:t>hực hiện các công việc sau:</w:t>
      </w:r>
      <w:r w:rsidR="00941D9C" w:rsidRPr="00D463CD">
        <w:rPr>
          <w:sz w:val="26"/>
          <w:szCs w:val="26"/>
        </w:rPr>
        <w:t xml:space="preserve"> </w:t>
      </w:r>
    </w:p>
    <w:p w14:paraId="4B3DB99D" w14:textId="22CA9AA2" w:rsidR="00941D9C" w:rsidRPr="00D463CD" w:rsidRDefault="00355751" w:rsidP="00355751">
      <w:pPr>
        <w:spacing w:line="360" w:lineRule="auto"/>
        <w:ind w:firstLine="360"/>
        <w:jc w:val="both"/>
        <w:rPr>
          <w:sz w:val="26"/>
          <w:szCs w:val="26"/>
        </w:rPr>
      </w:pPr>
      <w:r>
        <w:rPr>
          <w:sz w:val="26"/>
          <w:szCs w:val="26"/>
        </w:rPr>
        <w:t xml:space="preserve">a) </w:t>
      </w:r>
      <w:r w:rsidR="00A950E4" w:rsidRPr="00D463CD">
        <w:rPr>
          <w:sz w:val="26"/>
          <w:szCs w:val="26"/>
        </w:rPr>
        <w:t>Nhập và hiển thị một danh sách</w:t>
      </w:r>
      <w:r w:rsidR="00E71699" w:rsidRPr="00D463CD">
        <w:rPr>
          <w:sz w:val="26"/>
          <w:szCs w:val="26"/>
        </w:rPr>
        <w:t xml:space="preserve"> các quyển</w:t>
      </w:r>
      <w:r w:rsidR="00A950E4" w:rsidRPr="00D463CD">
        <w:rPr>
          <w:sz w:val="26"/>
          <w:szCs w:val="26"/>
        </w:rPr>
        <w:t xml:space="preserve"> Sách</w:t>
      </w:r>
    </w:p>
    <w:p w14:paraId="1A0691FC" w14:textId="3CFC8C1F" w:rsidR="00941D9C" w:rsidRPr="00D463CD" w:rsidRDefault="00355751" w:rsidP="00355751">
      <w:pPr>
        <w:spacing w:line="360" w:lineRule="auto"/>
        <w:ind w:firstLine="360"/>
        <w:jc w:val="both"/>
        <w:rPr>
          <w:sz w:val="26"/>
          <w:szCs w:val="26"/>
        </w:rPr>
      </w:pPr>
      <w:r>
        <w:rPr>
          <w:sz w:val="26"/>
          <w:szCs w:val="26"/>
        </w:rPr>
        <w:t xml:space="preserve">b) </w:t>
      </w:r>
      <w:r w:rsidR="00941D9C" w:rsidRPr="00D463CD">
        <w:rPr>
          <w:sz w:val="26"/>
          <w:szCs w:val="26"/>
        </w:rPr>
        <w:t>In ra</w:t>
      </w:r>
      <w:r w:rsidR="001F650A" w:rsidRPr="00D463CD">
        <w:rPr>
          <w:sz w:val="26"/>
          <w:szCs w:val="26"/>
        </w:rPr>
        <w:t xml:space="preserve"> những quyển sách có</w:t>
      </w:r>
      <w:r w:rsidR="00941D9C" w:rsidRPr="00D463CD">
        <w:rPr>
          <w:sz w:val="26"/>
          <w:szCs w:val="26"/>
        </w:rPr>
        <w:t xml:space="preserve"> thời gian xuất b</w:t>
      </w:r>
      <w:r w:rsidR="001F650A" w:rsidRPr="00D463CD">
        <w:rPr>
          <w:sz w:val="26"/>
          <w:szCs w:val="26"/>
        </w:rPr>
        <w:t>ản &gt; 5 năm</w:t>
      </w:r>
      <w:r w:rsidR="0017101F" w:rsidRPr="00D463CD">
        <w:rPr>
          <w:sz w:val="26"/>
          <w:szCs w:val="26"/>
        </w:rPr>
        <w:t xml:space="preserve"> (lấy năm hiện tại</w:t>
      </w:r>
      <w:r w:rsidR="00941D9C" w:rsidRPr="00D463CD">
        <w:rPr>
          <w:sz w:val="26"/>
          <w:szCs w:val="26"/>
        </w:rPr>
        <w:t xml:space="preserve"> từ hệ thống</w:t>
      </w:r>
      <w:r w:rsidR="0017101F" w:rsidRPr="00D463CD">
        <w:rPr>
          <w:sz w:val="26"/>
          <w:szCs w:val="26"/>
        </w:rPr>
        <w:t xml:space="preserve"> – năm xuất bản)</w:t>
      </w:r>
      <w:r w:rsidR="00941D9C" w:rsidRPr="00D463CD">
        <w:rPr>
          <w:sz w:val="26"/>
          <w:szCs w:val="26"/>
        </w:rPr>
        <w:t>.</w:t>
      </w:r>
    </w:p>
    <w:p w14:paraId="091B21C7" w14:textId="41D6F3A7" w:rsidR="001F650A" w:rsidRPr="00D463CD" w:rsidRDefault="00355751" w:rsidP="00355751">
      <w:pPr>
        <w:spacing w:line="360" w:lineRule="auto"/>
        <w:ind w:firstLine="360"/>
        <w:jc w:val="both"/>
        <w:rPr>
          <w:sz w:val="26"/>
          <w:szCs w:val="26"/>
        </w:rPr>
      </w:pPr>
      <w:r>
        <w:rPr>
          <w:sz w:val="26"/>
          <w:szCs w:val="26"/>
        </w:rPr>
        <w:t xml:space="preserve">c) </w:t>
      </w:r>
      <w:r w:rsidR="006D12C5" w:rsidRPr="00D463CD">
        <w:rPr>
          <w:sz w:val="26"/>
          <w:szCs w:val="26"/>
        </w:rPr>
        <w:t xml:space="preserve">Liệt kê những quyển sách </w:t>
      </w:r>
      <w:r w:rsidR="00AF1A3C" w:rsidRPr="00D463CD">
        <w:rPr>
          <w:sz w:val="26"/>
          <w:szCs w:val="26"/>
        </w:rPr>
        <w:t xml:space="preserve">có </w:t>
      </w:r>
      <w:r w:rsidR="006D12C5" w:rsidRPr="00D463CD">
        <w:rPr>
          <w:sz w:val="26"/>
          <w:szCs w:val="26"/>
        </w:rPr>
        <w:t>từ “Dot net”</w:t>
      </w:r>
      <w:r w:rsidR="00AF1A3C" w:rsidRPr="00D463CD">
        <w:rPr>
          <w:sz w:val="26"/>
          <w:szCs w:val="26"/>
        </w:rPr>
        <w:t xml:space="preserve"> trong tên sách</w:t>
      </w:r>
      <w:r w:rsidR="006D12C5" w:rsidRPr="00D463CD">
        <w:rPr>
          <w:sz w:val="26"/>
          <w:szCs w:val="26"/>
        </w:rPr>
        <w:t xml:space="preserve">. </w:t>
      </w:r>
    </w:p>
    <w:p w14:paraId="02F4E13A" w14:textId="77777777" w:rsidR="00C309FF" w:rsidRPr="00AC75F0" w:rsidRDefault="00C309FF" w:rsidP="00C309FF">
      <w:pPr>
        <w:spacing w:line="360" w:lineRule="auto"/>
        <w:rPr>
          <w:bCs/>
          <w:sz w:val="26"/>
          <w:szCs w:val="26"/>
        </w:rPr>
      </w:pPr>
      <w:r>
        <w:rPr>
          <w:bCs/>
          <w:sz w:val="26"/>
          <w:szCs w:val="26"/>
        </w:rPr>
        <w:t>&lt;/Cau&gt;</w:t>
      </w:r>
    </w:p>
    <w:p w14:paraId="077118A2" w14:textId="77777777" w:rsidR="00C309FF" w:rsidRPr="00C309FF" w:rsidRDefault="00C309FF" w:rsidP="00C309FF">
      <w:pPr>
        <w:spacing w:line="360" w:lineRule="auto"/>
        <w:rPr>
          <w:bCs/>
          <w:sz w:val="26"/>
          <w:szCs w:val="26"/>
        </w:rPr>
      </w:pPr>
      <w:r>
        <w:rPr>
          <w:bCs/>
          <w:sz w:val="26"/>
          <w:szCs w:val="26"/>
        </w:rPr>
        <w:t>&lt;Cau&gt;</w:t>
      </w:r>
    </w:p>
    <w:p w14:paraId="6777F44D" w14:textId="18CAB8ED" w:rsidR="00A245BF" w:rsidRPr="00D463CD" w:rsidRDefault="00C309FF" w:rsidP="00C309FF">
      <w:pPr>
        <w:spacing w:line="360" w:lineRule="auto"/>
        <w:jc w:val="both"/>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1F650A" w:rsidRPr="003A7322">
        <w:rPr>
          <w:rFonts w:eastAsia="Calibri"/>
          <w:color w:val="000000"/>
          <w:sz w:val="26"/>
          <w:szCs w:val="26"/>
        </w:rPr>
        <w:t xml:space="preserve">Sử dụng ngôn ngữ lập trình C# và ứng dụng Console xây dựng chương trình quản lý </w:t>
      </w:r>
      <w:r w:rsidR="001F650A" w:rsidRPr="003A7322">
        <w:rPr>
          <w:rFonts w:eastAsia="Calibri"/>
          <w:b/>
          <w:bCs/>
          <w:color w:val="000000"/>
          <w:sz w:val="26"/>
          <w:szCs w:val="26"/>
        </w:rPr>
        <w:t>Nhân viên</w:t>
      </w:r>
      <w:r w:rsidR="001F650A" w:rsidRPr="003A7322">
        <w:rPr>
          <w:rFonts w:eastAsia="Calibri"/>
          <w:color w:val="000000"/>
          <w:sz w:val="26"/>
          <w:szCs w:val="26"/>
        </w:rPr>
        <w:t xml:space="preserve"> gồm các thông tin</w:t>
      </w:r>
      <w:r w:rsidR="00A245BF" w:rsidRPr="003A7322">
        <w:rPr>
          <w:rFonts w:eastAsia="Calibri"/>
          <w:color w:val="000000"/>
          <w:sz w:val="26"/>
          <w:szCs w:val="26"/>
        </w:rPr>
        <w:t>: Mã nhân</w:t>
      </w:r>
      <w:r w:rsidR="008E2021" w:rsidRPr="003A7322">
        <w:rPr>
          <w:rFonts w:eastAsia="Calibri"/>
          <w:color w:val="000000"/>
          <w:sz w:val="26"/>
          <w:szCs w:val="26"/>
        </w:rPr>
        <w:t xml:space="preserve"> viên, Tên nhân viên, Bậc l</w:t>
      </w:r>
      <w:r w:rsidR="00092F3D" w:rsidRPr="003A7322">
        <w:rPr>
          <w:rFonts w:eastAsia="Calibri"/>
          <w:color w:val="000000"/>
          <w:sz w:val="26"/>
          <w:szCs w:val="26"/>
        </w:rPr>
        <w:t>ương</w:t>
      </w:r>
      <w:r w:rsidR="00014E45" w:rsidRPr="003A7322">
        <w:rPr>
          <w:rFonts w:eastAsia="Calibri"/>
          <w:color w:val="000000"/>
          <w:sz w:val="26"/>
          <w:szCs w:val="26"/>
        </w:rPr>
        <w:t>, Lương cơ bản</w:t>
      </w:r>
      <w:r w:rsidR="00092F3D" w:rsidRPr="003A7322">
        <w:rPr>
          <w:rFonts w:eastAsia="Calibri"/>
          <w:color w:val="000000"/>
          <w:sz w:val="26"/>
          <w:szCs w:val="26"/>
        </w:rPr>
        <w:t>. T</w:t>
      </w:r>
      <w:r w:rsidR="00A245BF" w:rsidRPr="003A7322">
        <w:rPr>
          <w:rFonts w:eastAsia="Calibri"/>
          <w:color w:val="000000"/>
          <w:sz w:val="26"/>
          <w:szCs w:val="26"/>
        </w:rPr>
        <w:t>hực hiện các công việc sau:</w:t>
      </w:r>
      <w:r w:rsidR="00A245BF" w:rsidRPr="00D463CD">
        <w:rPr>
          <w:sz w:val="26"/>
          <w:szCs w:val="26"/>
        </w:rPr>
        <w:t xml:space="preserve"> </w:t>
      </w:r>
    </w:p>
    <w:p w14:paraId="7FE4239B" w14:textId="52EFDD65" w:rsidR="00A245BF" w:rsidRPr="00D463CD" w:rsidRDefault="00355751" w:rsidP="00355751">
      <w:pPr>
        <w:spacing w:line="360" w:lineRule="auto"/>
        <w:ind w:firstLine="360"/>
        <w:jc w:val="both"/>
        <w:rPr>
          <w:sz w:val="26"/>
          <w:szCs w:val="26"/>
        </w:rPr>
      </w:pPr>
      <w:r>
        <w:rPr>
          <w:sz w:val="26"/>
          <w:szCs w:val="26"/>
        </w:rPr>
        <w:t xml:space="preserve">a) </w:t>
      </w:r>
      <w:r w:rsidR="001F650A" w:rsidRPr="00D463CD">
        <w:rPr>
          <w:sz w:val="26"/>
          <w:szCs w:val="26"/>
        </w:rPr>
        <w:t>Nhập và hiển thị một danh sách các nhân viên</w:t>
      </w:r>
    </w:p>
    <w:p w14:paraId="6E36F841" w14:textId="6E47F434" w:rsidR="00A245BF" w:rsidRPr="00D463CD" w:rsidRDefault="00355751" w:rsidP="00355751">
      <w:pPr>
        <w:spacing w:line="360" w:lineRule="auto"/>
        <w:ind w:firstLine="360"/>
        <w:jc w:val="both"/>
        <w:rPr>
          <w:sz w:val="26"/>
          <w:szCs w:val="26"/>
        </w:rPr>
      </w:pPr>
      <w:r>
        <w:rPr>
          <w:sz w:val="26"/>
          <w:szCs w:val="26"/>
        </w:rPr>
        <w:lastRenderedPageBreak/>
        <w:t xml:space="preserve">b) </w:t>
      </w:r>
      <w:r w:rsidR="00092F3D" w:rsidRPr="00D463CD">
        <w:rPr>
          <w:sz w:val="26"/>
          <w:szCs w:val="26"/>
        </w:rPr>
        <w:t xml:space="preserve">In ra thông tin về bảng lương của các nhân viên biết rằng lương của nhân viên được tính </w:t>
      </w:r>
      <w:r w:rsidR="008E2021" w:rsidRPr="00D463CD">
        <w:rPr>
          <w:sz w:val="26"/>
          <w:szCs w:val="26"/>
        </w:rPr>
        <w:t>= bậc lương * lương cơ bản</w:t>
      </w:r>
      <w:r w:rsidR="00092F3D" w:rsidRPr="00D463CD">
        <w:rPr>
          <w:sz w:val="26"/>
          <w:szCs w:val="26"/>
        </w:rPr>
        <w:t>.</w:t>
      </w:r>
    </w:p>
    <w:p w14:paraId="4DDEB4B2" w14:textId="2DB97F43" w:rsidR="00A245BF" w:rsidRPr="00D463CD" w:rsidRDefault="00355751" w:rsidP="00355751">
      <w:pPr>
        <w:spacing w:line="360" w:lineRule="auto"/>
        <w:ind w:firstLine="360"/>
        <w:jc w:val="both"/>
        <w:rPr>
          <w:sz w:val="26"/>
          <w:szCs w:val="26"/>
        </w:rPr>
      </w:pPr>
      <w:r>
        <w:rPr>
          <w:sz w:val="26"/>
          <w:szCs w:val="26"/>
        </w:rPr>
        <w:t xml:space="preserve">c) </w:t>
      </w:r>
      <w:r w:rsidR="009D3B20" w:rsidRPr="00D463CD">
        <w:rPr>
          <w:sz w:val="26"/>
          <w:szCs w:val="26"/>
        </w:rPr>
        <w:t>Liệt kê những nhân viên có thu n</w:t>
      </w:r>
      <w:r w:rsidR="0069246E" w:rsidRPr="00D463CD">
        <w:rPr>
          <w:sz w:val="26"/>
          <w:szCs w:val="26"/>
        </w:rPr>
        <w:t>hập nhỏ hơn mức lương trung bình</w:t>
      </w:r>
      <w:r w:rsidR="00A245BF" w:rsidRPr="00D463CD">
        <w:rPr>
          <w:sz w:val="26"/>
          <w:szCs w:val="26"/>
        </w:rPr>
        <w:t>.</w:t>
      </w:r>
    </w:p>
    <w:p w14:paraId="443041FC" w14:textId="77777777" w:rsidR="00C309FF" w:rsidRPr="00AC75F0" w:rsidRDefault="00C309FF" w:rsidP="00C309FF">
      <w:pPr>
        <w:spacing w:line="360" w:lineRule="auto"/>
        <w:rPr>
          <w:bCs/>
          <w:sz w:val="26"/>
          <w:szCs w:val="26"/>
        </w:rPr>
      </w:pPr>
      <w:r>
        <w:rPr>
          <w:bCs/>
          <w:sz w:val="26"/>
          <w:szCs w:val="26"/>
        </w:rPr>
        <w:t>&lt;/Cau&gt;</w:t>
      </w:r>
    </w:p>
    <w:p w14:paraId="0A603632" w14:textId="77777777" w:rsidR="00C309FF" w:rsidRPr="00C309FF" w:rsidRDefault="00C309FF" w:rsidP="00C309FF">
      <w:pPr>
        <w:spacing w:line="360" w:lineRule="auto"/>
        <w:rPr>
          <w:bCs/>
          <w:sz w:val="26"/>
          <w:szCs w:val="26"/>
        </w:rPr>
      </w:pPr>
      <w:r>
        <w:rPr>
          <w:bCs/>
          <w:sz w:val="26"/>
          <w:szCs w:val="26"/>
        </w:rPr>
        <w:t>&lt;Cau&gt;</w:t>
      </w:r>
    </w:p>
    <w:p w14:paraId="5B4EE571" w14:textId="280BC0E1" w:rsidR="006666B4" w:rsidRPr="00D463CD" w:rsidRDefault="00C309FF" w:rsidP="00C309FF">
      <w:pPr>
        <w:spacing w:line="360" w:lineRule="auto"/>
        <w:jc w:val="both"/>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1F650A" w:rsidRPr="003A7322">
        <w:rPr>
          <w:rFonts w:eastAsia="Calibri"/>
          <w:color w:val="000000"/>
          <w:sz w:val="26"/>
          <w:szCs w:val="26"/>
        </w:rPr>
        <w:t xml:space="preserve">Sử dụng ngôn ngữ lập trình C# và ứng dụng Console xây dựng chương trình quản lý </w:t>
      </w:r>
      <w:r w:rsidR="00555D0B" w:rsidRPr="003A7322">
        <w:rPr>
          <w:rFonts w:eastAsia="Calibri"/>
          <w:color w:val="000000"/>
          <w:sz w:val="26"/>
          <w:szCs w:val="26"/>
        </w:rPr>
        <w:t>đ</w:t>
      </w:r>
      <w:r w:rsidR="0069246E" w:rsidRPr="003A7322">
        <w:rPr>
          <w:rFonts w:eastAsia="Calibri"/>
          <w:color w:val="000000"/>
          <w:sz w:val="26"/>
          <w:szCs w:val="26"/>
        </w:rPr>
        <w:t xml:space="preserve">ĩa </w:t>
      </w:r>
      <w:r w:rsidR="0069246E" w:rsidRPr="003A7322">
        <w:rPr>
          <w:rFonts w:eastAsia="Calibri"/>
          <w:b/>
          <w:bCs/>
          <w:color w:val="000000"/>
          <w:sz w:val="26"/>
          <w:szCs w:val="26"/>
        </w:rPr>
        <w:t>CD</w:t>
      </w:r>
      <w:r w:rsidR="0069246E" w:rsidRPr="003A7322">
        <w:rPr>
          <w:rFonts w:eastAsia="Calibri"/>
          <w:color w:val="000000"/>
          <w:sz w:val="26"/>
          <w:szCs w:val="26"/>
        </w:rPr>
        <w:t xml:space="preserve"> âm nhạc</w:t>
      </w:r>
      <w:r w:rsidR="001F650A" w:rsidRPr="003A7322">
        <w:rPr>
          <w:rFonts w:eastAsia="Calibri"/>
          <w:color w:val="000000"/>
          <w:sz w:val="26"/>
          <w:szCs w:val="26"/>
        </w:rPr>
        <w:t xml:space="preserve"> gồm các thông tin</w:t>
      </w:r>
      <w:r w:rsidR="006666B4" w:rsidRPr="003A7322">
        <w:rPr>
          <w:rFonts w:eastAsia="Calibri"/>
          <w:color w:val="000000"/>
          <w:sz w:val="26"/>
          <w:szCs w:val="26"/>
        </w:rPr>
        <w:t xml:space="preserve">: </w:t>
      </w:r>
      <w:r w:rsidR="00DA5CD8" w:rsidRPr="003A7322">
        <w:rPr>
          <w:rFonts w:eastAsia="Calibri"/>
          <w:color w:val="000000"/>
          <w:sz w:val="26"/>
          <w:szCs w:val="26"/>
        </w:rPr>
        <w:t>Tên CD, tác giả</w:t>
      </w:r>
      <w:r w:rsidR="006666B4" w:rsidRPr="003A7322">
        <w:rPr>
          <w:rFonts w:eastAsia="Calibri"/>
          <w:color w:val="000000"/>
          <w:sz w:val="26"/>
          <w:szCs w:val="26"/>
        </w:rPr>
        <w:t>, thể loại</w:t>
      </w:r>
      <w:r w:rsidR="0069246E" w:rsidRPr="003A7322">
        <w:rPr>
          <w:rFonts w:eastAsia="Calibri"/>
          <w:color w:val="000000"/>
          <w:sz w:val="26"/>
          <w:szCs w:val="26"/>
        </w:rPr>
        <w:t>, giá</w:t>
      </w:r>
      <w:r w:rsidR="001F650A" w:rsidRPr="003A7322">
        <w:rPr>
          <w:rFonts w:eastAsia="Calibri"/>
          <w:color w:val="000000"/>
          <w:sz w:val="26"/>
          <w:szCs w:val="26"/>
        </w:rPr>
        <w:t>. T</w:t>
      </w:r>
      <w:r w:rsidR="006666B4" w:rsidRPr="003A7322">
        <w:rPr>
          <w:rFonts w:eastAsia="Calibri"/>
          <w:color w:val="000000"/>
          <w:sz w:val="26"/>
          <w:szCs w:val="26"/>
        </w:rPr>
        <w:t>hực hiện các công việc sau:</w:t>
      </w:r>
      <w:r w:rsidR="006666B4" w:rsidRPr="00D463CD">
        <w:rPr>
          <w:sz w:val="26"/>
          <w:szCs w:val="26"/>
        </w:rPr>
        <w:t xml:space="preserve"> </w:t>
      </w:r>
    </w:p>
    <w:p w14:paraId="7CC51742" w14:textId="02FBD99B" w:rsidR="006666B4" w:rsidRPr="00D463CD" w:rsidRDefault="00355751" w:rsidP="00355751">
      <w:pPr>
        <w:spacing w:line="360" w:lineRule="auto"/>
        <w:ind w:firstLine="360"/>
        <w:jc w:val="both"/>
        <w:rPr>
          <w:sz w:val="26"/>
          <w:szCs w:val="26"/>
        </w:rPr>
      </w:pPr>
      <w:r>
        <w:rPr>
          <w:sz w:val="26"/>
          <w:szCs w:val="26"/>
        </w:rPr>
        <w:t xml:space="preserve">a) </w:t>
      </w:r>
      <w:r w:rsidR="001F650A" w:rsidRPr="00D463CD">
        <w:rPr>
          <w:sz w:val="26"/>
          <w:szCs w:val="26"/>
        </w:rPr>
        <w:t>Nhập/hiển thị thông tin cho mộ</w:t>
      </w:r>
      <w:r w:rsidR="0069246E" w:rsidRPr="00D463CD">
        <w:rPr>
          <w:sz w:val="26"/>
          <w:szCs w:val="26"/>
        </w:rPr>
        <w:t>t danh sách CD</w:t>
      </w:r>
    </w:p>
    <w:p w14:paraId="301A3ECE" w14:textId="7DA8FFA9" w:rsidR="006666B4" w:rsidRPr="00D463CD" w:rsidRDefault="00355751" w:rsidP="00355751">
      <w:pPr>
        <w:spacing w:line="360" w:lineRule="auto"/>
        <w:ind w:firstLine="360"/>
        <w:jc w:val="both"/>
        <w:rPr>
          <w:sz w:val="26"/>
          <w:szCs w:val="26"/>
        </w:rPr>
      </w:pPr>
      <w:r>
        <w:rPr>
          <w:sz w:val="26"/>
          <w:szCs w:val="26"/>
        </w:rPr>
        <w:t xml:space="preserve">b) </w:t>
      </w:r>
      <w:r w:rsidR="00555D0B" w:rsidRPr="00D463CD">
        <w:rPr>
          <w:sz w:val="26"/>
          <w:szCs w:val="26"/>
        </w:rPr>
        <w:t>Tính giá CD</w:t>
      </w:r>
      <w:r w:rsidR="0069246E" w:rsidRPr="00D463CD">
        <w:rPr>
          <w:sz w:val="26"/>
          <w:szCs w:val="26"/>
        </w:rPr>
        <w:t xml:space="preserve"> sau thuế (thêm 10% thuế VAT)</w:t>
      </w:r>
    </w:p>
    <w:p w14:paraId="79E83A2D" w14:textId="0338CCB0" w:rsidR="00BB6662" w:rsidRPr="00D463CD" w:rsidRDefault="00355751" w:rsidP="00355751">
      <w:pPr>
        <w:spacing w:line="360" w:lineRule="auto"/>
        <w:ind w:firstLine="360"/>
        <w:jc w:val="both"/>
        <w:rPr>
          <w:sz w:val="26"/>
          <w:szCs w:val="26"/>
        </w:rPr>
      </w:pPr>
      <w:r>
        <w:rPr>
          <w:sz w:val="26"/>
          <w:szCs w:val="26"/>
        </w:rPr>
        <w:t xml:space="preserve">c) </w:t>
      </w:r>
      <w:r w:rsidR="006666B4" w:rsidRPr="00D463CD">
        <w:rPr>
          <w:sz w:val="26"/>
          <w:szCs w:val="26"/>
        </w:rPr>
        <w:t>I</w:t>
      </w:r>
      <w:r w:rsidR="00555D0B" w:rsidRPr="00D463CD">
        <w:rPr>
          <w:sz w:val="26"/>
          <w:szCs w:val="26"/>
        </w:rPr>
        <w:t>n ra những CD</w:t>
      </w:r>
      <w:r w:rsidR="00AF1A3C" w:rsidRPr="00D463CD">
        <w:rPr>
          <w:sz w:val="26"/>
          <w:szCs w:val="26"/>
        </w:rPr>
        <w:t xml:space="preserve"> thuộc thể loại nhạc “Rock”</w:t>
      </w:r>
      <w:r w:rsidR="00555D0B" w:rsidRPr="00D463CD">
        <w:rPr>
          <w:sz w:val="26"/>
          <w:szCs w:val="26"/>
        </w:rPr>
        <w:t>.</w:t>
      </w:r>
    </w:p>
    <w:p w14:paraId="291B6637" w14:textId="38AC7BEA" w:rsidR="00BB6662" w:rsidRDefault="002B2507" w:rsidP="00BB6662">
      <w:pPr>
        <w:spacing w:line="360" w:lineRule="auto"/>
        <w:jc w:val="both"/>
        <w:rPr>
          <w:bCs/>
          <w:sz w:val="26"/>
          <w:szCs w:val="26"/>
        </w:rPr>
      </w:pPr>
      <w:r>
        <w:rPr>
          <w:bCs/>
          <w:sz w:val="26"/>
          <w:szCs w:val="26"/>
        </w:rPr>
        <w:t>&lt;/Cau&gt;</w:t>
      </w:r>
    </w:p>
    <w:p w14:paraId="4C1AA4A3" w14:textId="301B46FE" w:rsidR="002B2507" w:rsidRDefault="002B2507" w:rsidP="00BB6662">
      <w:pPr>
        <w:spacing w:line="360" w:lineRule="auto"/>
        <w:jc w:val="both"/>
        <w:rPr>
          <w:bCs/>
          <w:sz w:val="26"/>
          <w:szCs w:val="26"/>
        </w:rPr>
      </w:pPr>
      <w:r>
        <w:rPr>
          <w:bCs/>
          <w:sz w:val="26"/>
          <w:szCs w:val="26"/>
        </w:rPr>
        <w:t>&lt;/Nhom&gt;</w:t>
      </w:r>
    </w:p>
    <w:p w14:paraId="217F3C8B" w14:textId="5E16FA63" w:rsidR="00163063" w:rsidRDefault="00163063" w:rsidP="00BB6662">
      <w:pPr>
        <w:spacing w:line="360" w:lineRule="auto"/>
        <w:jc w:val="both"/>
        <w:rPr>
          <w:bCs/>
          <w:sz w:val="26"/>
          <w:szCs w:val="26"/>
        </w:rPr>
      </w:pPr>
      <w:r>
        <w:rPr>
          <w:bCs/>
          <w:sz w:val="26"/>
          <w:szCs w:val="26"/>
        </w:rPr>
        <w:t>&lt;Nhom&gt;</w:t>
      </w:r>
    </w:p>
    <w:p w14:paraId="75B9188D" w14:textId="1D88E4C5" w:rsidR="002B2507" w:rsidRPr="002B2507" w:rsidRDefault="002B2507" w:rsidP="00BB6662">
      <w:pPr>
        <w:spacing w:line="360" w:lineRule="auto"/>
        <w:jc w:val="both"/>
        <w:rPr>
          <w:bCs/>
          <w:sz w:val="26"/>
          <w:szCs w:val="26"/>
        </w:rPr>
      </w:pPr>
      <w:r>
        <w:rPr>
          <w:bCs/>
          <w:sz w:val="26"/>
          <w:szCs w:val="26"/>
        </w:rPr>
        <w:t>&lt;Cau&gt;</w:t>
      </w:r>
    </w:p>
    <w:p w14:paraId="2995CE90" w14:textId="4430F7A4" w:rsidR="00D17C24" w:rsidRPr="002B2507" w:rsidRDefault="002B2507" w:rsidP="002B2507">
      <w:pPr>
        <w:spacing w:line="360" w:lineRule="auto"/>
        <w:jc w:val="both"/>
        <w:rPr>
          <w:b/>
          <w:sz w:val="26"/>
          <w:szCs w:val="26"/>
        </w:rPr>
      </w:pPr>
      <w:r>
        <w:rPr>
          <w:b/>
          <w:sz w:val="26"/>
          <w:szCs w:val="26"/>
        </w:rPr>
        <w:t>Câu 2:</w:t>
      </w:r>
      <w:r w:rsidR="009426E3" w:rsidRPr="00D463CD">
        <w:rPr>
          <w:b/>
          <w:sz w:val="26"/>
          <w:szCs w:val="26"/>
        </w:rPr>
        <w:t xml:space="preserve"> (5.0 điểm)</w:t>
      </w:r>
      <w:r>
        <w:rPr>
          <w:b/>
          <w:sz w:val="26"/>
          <w:szCs w:val="26"/>
        </w:rPr>
        <w:t xml:space="preserve"> </w:t>
      </w:r>
      <w:r w:rsidR="00D17C24" w:rsidRPr="003A7322">
        <w:rPr>
          <w:rFonts w:eastAsia="Calibri"/>
          <w:color w:val="000000"/>
          <w:sz w:val="26"/>
          <w:szCs w:val="26"/>
        </w:rPr>
        <w:t>Một cửa hàng bán sữa cần xây dựng một chương trình quản lý các sản phẩm. Mỗi sản phẩm sữa cần quản lý các thông tin: mã sản phẩm, nhãn hiệu, trọng lượng, loại sữa (nhiều đường hay ít đường), giá tiền, số lượng, ngày sản xuất, hạn sử dụng.</w:t>
      </w:r>
    </w:p>
    <w:p w14:paraId="73223E61" w14:textId="77777777" w:rsidR="00D17C24" w:rsidRPr="00D463CD" w:rsidRDefault="00D17C24"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sữa chi tiết như sau:</w:t>
      </w:r>
    </w:p>
    <w:p w14:paraId="03C007CD" w14:textId="4DAB62BE" w:rsidR="003B65DE" w:rsidRPr="00D463CD" w:rsidRDefault="00355751" w:rsidP="00355751">
      <w:pPr>
        <w:spacing w:line="360" w:lineRule="auto"/>
        <w:ind w:firstLine="360"/>
        <w:jc w:val="both"/>
        <w:rPr>
          <w:sz w:val="26"/>
          <w:szCs w:val="26"/>
        </w:rPr>
      </w:pPr>
      <w:r>
        <w:rPr>
          <w:sz w:val="26"/>
          <w:szCs w:val="26"/>
        </w:rPr>
        <w:t xml:space="preserve">a) </w:t>
      </w:r>
      <w:r w:rsidR="003B65DE" w:rsidRPr="00D463CD">
        <w:rPr>
          <w:sz w:val="26"/>
          <w:szCs w:val="26"/>
        </w:rPr>
        <w:t xml:space="preserve">Sử dụng SQL Server tạo cơ sở dữ liệu để </w:t>
      </w:r>
      <w:r w:rsidR="00D17C24" w:rsidRPr="00D463CD">
        <w:rPr>
          <w:sz w:val="26"/>
          <w:szCs w:val="26"/>
        </w:rPr>
        <w:t>quản lý những thông tin sản phẩm</w:t>
      </w:r>
      <w:r w:rsidR="003B65DE" w:rsidRPr="00D463CD">
        <w:rPr>
          <w:sz w:val="26"/>
          <w:szCs w:val="26"/>
        </w:rPr>
        <w:t>.</w:t>
      </w:r>
    </w:p>
    <w:p w14:paraId="78F800FC" w14:textId="0D76CFE8" w:rsidR="00302135" w:rsidRPr="00D463CD" w:rsidRDefault="00355751" w:rsidP="00355751">
      <w:pPr>
        <w:spacing w:line="360" w:lineRule="auto"/>
        <w:ind w:firstLine="360"/>
        <w:jc w:val="both"/>
        <w:rPr>
          <w:sz w:val="26"/>
          <w:szCs w:val="26"/>
        </w:rPr>
      </w:pPr>
      <w:r>
        <w:rPr>
          <w:sz w:val="26"/>
          <w:szCs w:val="26"/>
        </w:rPr>
        <w:t xml:space="preserve">b) </w:t>
      </w:r>
      <w:r w:rsidR="00302135" w:rsidRPr="00D463CD">
        <w:rPr>
          <w:sz w:val="26"/>
          <w:szCs w:val="26"/>
        </w:rPr>
        <w:t xml:space="preserve">Thiết kế </w:t>
      </w:r>
      <w:r w:rsidR="00324DED" w:rsidRPr="00D463CD">
        <w:rPr>
          <w:sz w:val="26"/>
          <w:szCs w:val="26"/>
        </w:rPr>
        <w:t xml:space="preserve">Form </w:t>
      </w:r>
      <w:r w:rsidR="00302135" w:rsidRPr="00D463CD">
        <w:rPr>
          <w:sz w:val="26"/>
          <w:szCs w:val="26"/>
        </w:rPr>
        <w:t>và xây dựng</w:t>
      </w:r>
      <w:r w:rsidR="00324DED" w:rsidRPr="00D463CD">
        <w:rPr>
          <w:sz w:val="26"/>
          <w:szCs w:val="26"/>
        </w:rPr>
        <w:t xml:space="preserve"> các</w:t>
      </w:r>
      <w:r w:rsidR="00302135" w:rsidRPr="00D463CD">
        <w:rPr>
          <w:sz w:val="26"/>
          <w:szCs w:val="26"/>
        </w:rPr>
        <w:t xml:space="preserve"> thành phần giao diện</w:t>
      </w:r>
      <w:r w:rsidR="00324DED" w:rsidRPr="00D463CD">
        <w:rPr>
          <w:sz w:val="26"/>
          <w:szCs w:val="26"/>
        </w:rPr>
        <w:t xml:space="preserve"> phù hợp</w:t>
      </w:r>
      <w:r w:rsidR="00356093" w:rsidRPr="00D463CD">
        <w:rPr>
          <w:sz w:val="26"/>
          <w:szCs w:val="26"/>
        </w:rPr>
        <w:t xml:space="preserve"> cho phép</w:t>
      </w:r>
      <w:r w:rsidR="00302135" w:rsidRPr="00D463CD">
        <w:rPr>
          <w:sz w:val="26"/>
          <w:szCs w:val="26"/>
        </w:rPr>
        <w:t xml:space="preserve"> thực hiện các chức năng theo yêu cầu của đề bài.</w:t>
      </w:r>
    </w:p>
    <w:p w14:paraId="5D4AC89E" w14:textId="7D15CEA7" w:rsidR="00324DED" w:rsidRPr="00D463CD" w:rsidRDefault="00355751" w:rsidP="00355751">
      <w:pPr>
        <w:spacing w:line="360" w:lineRule="auto"/>
        <w:ind w:firstLine="360"/>
        <w:jc w:val="both"/>
        <w:rPr>
          <w:sz w:val="26"/>
          <w:szCs w:val="26"/>
        </w:rPr>
      </w:pPr>
      <w:r>
        <w:rPr>
          <w:sz w:val="26"/>
          <w:szCs w:val="26"/>
        </w:rPr>
        <w:t xml:space="preserve">c) </w:t>
      </w:r>
      <w:r w:rsidR="004E41A8" w:rsidRPr="00D463CD">
        <w:rPr>
          <w:sz w:val="26"/>
          <w:szCs w:val="26"/>
        </w:rPr>
        <w:t>Hãy viế</w:t>
      </w:r>
      <w:r w:rsidR="00D06793" w:rsidRPr="00D463CD">
        <w:rPr>
          <w:sz w:val="26"/>
          <w:szCs w:val="26"/>
        </w:rPr>
        <w:t>t mã nguồn thực hiện thao tác</w:t>
      </w:r>
      <w:r w:rsidR="00491DC6" w:rsidRPr="00D463CD">
        <w:rPr>
          <w:sz w:val="26"/>
          <w:szCs w:val="26"/>
        </w:rPr>
        <w:t xml:space="preserve"> kết nối</w:t>
      </w:r>
      <w:r w:rsidR="004E41A8" w:rsidRPr="00D463CD">
        <w:rPr>
          <w:sz w:val="26"/>
          <w:szCs w:val="26"/>
        </w:rPr>
        <w:t xml:space="preserve"> </w:t>
      </w:r>
      <w:r w:rsidR="00324DED" w:rsidRPr="00D463CD">
        <w:rPr>
          <w:sz w:val="26"/>
          <w:szCs w:val="26"/>
        </w:rPr>
        <w:t>và hiển thị</w:t>
      </w:r>
      <w:r w:rsidR="00D06793" w:rsidRPr="00D463CD">
        <w:rPr>
          <w:sz w:val="26"/>
          <w:szCs w:val="26"/>
        </w:rPr>
        <w:t xml:space="preserve"> dữ liệu</w:t>
      </w:r>
      <w:r w:rsidR="00B50B5F" w:rsidRPr="00D463CD">
        <w:rPr>
          <w:sz w:val="26"/>
          <w:szCs w:val="26"/>
        </w:rPr>
        <w:t xml:space="preserve"> sản phẩm</w:t>
      </w:r>
      <w:r w:rsidR="00801679" w:rsidRPr="00D463CD">
        <w:rPr>
          <w:sz w:val="26"/>
          <w:szCs w:val="26"/>
        </w:rPr>
        <w:t xml:space="preserve"> sữa</w:t>
      </w:r>
      <w:r w:rsidR="00AA7101" w:rsidRPr="00D463CD">
        <w:rPr>
          <w:sz w:val="26"/>
          <w:szCs w:val="26"/>
        </w:rPr>
        <w:t xml:space="preserve"> từ CSDL lên thành phần giao diện</w:t>
      </w:r>
      <w:r w:rsidR="00D06793" w:rsidRPr="00D463CD">
        <w:rPr>
          <w:sz w:val="26"/>
          <w:szCs w:val="26"/>
        </w:rPr>
        <w:t>.</w:t>
      </w:r>
    </w:p>
    <w:p w14:paraId="18FF4605" w14:textId="402B990F" w:rsidR="003B65DE" w:rsidRPr="00D463CD" w:rsidRDefault="00355751" w:rsidP="00355751">
      <w:pPr>
        <w:spacing w:line="360" w:lineRule="auto"/>
        <w:ind w:firstLine="360"/>
        <w:jc w:val="both"/>
        <w:rPr>
          <w:sz w:val="26"/>
          <w:szCs w:val="26"/>
        </w:rPr>
      </w:pPr>
      <w:r>
        <w:rPr>
          <w:sz w:val="26"/>
          <w:szCs w:val="26"/>
        </w:rPr>
        <w:t xml:space="preserve">d) </w:t>
      </w:r>
      <w:r w:rsidR="00AA7101" w:rsidRPr="00D463CD">
        <w:rPr>
          <w:sz w:val="26"/>
          <w:szCs w:val="26"/>
        </w:rPr>
        <w:t>Xây dựng</w:t>
      </w:r>
      <w:r w:rsidR="004E41A8" w:rsidRPr="00D463CD">
        <w:rPr>
          <w:sz w:val="26"/>
          <w:szCs w:val="26"/>
        </w:rPr>
        <w:t xml:space="preserve"> chức năng</w:t>
      </w:r>
      <w:r w:rsidR="003B65DE" w:rsidRPr="00D463CD">
        <w:rPr>
          <w:sz w:val="26"/>
          <w:szCs w:val="26"/>
        </w:rPr>
        <w:t xml:space="preserve"> </w:t>
      </w:r>
      <w:r w:rsidR="00B67E5C" w:rsidRPr="00D463CD">
        <w:rPr>
          <w:sz w:val="26"/>
          <w:szCs w:val="26"/>
        </w:rPr>
        <w:t>c</w:t>
      </w:r>
      <w:r w:rsidR="004E41A8" w:rsidRPr="00D463CD">
        <w:rPr>
          <w:sz w:val="26"/>
          <w:szCs w:val="26"/>
        </w:rPr>
        <w:t xml:space="preserve">hỉnh </w:t>
      </w:r>
      <w:r w:rsidR="003B65DE" w:rsidRPr="00D463CD">
        <w:rPr>
          <w:sz w:val="26"/>
          <w:szCs w:val="26"/>
        </w:rPr>
        <w:t>sửa</w:t>
      </w:r>
      <w:r w:rsidR="00303429" w:rsidRPr="00D463CD">
        <w:rPr>
          <w:sz w:val="26"/>
          <w:szCs w:val="26"/>
        </w:rPr>
        <w:t xml:space="preserve"> thông tin </w:t>
      </w:r>
      <w:r w:rsidR="009F40D7" w:rsidRPr="00D463CD">
        <w:rPr>
          <w:sz w:val="26"/>
          <w:szCs w:val="26"/>
        </w:rPr>
        <w:t>sản phẩm</w:t>
      </w:r>
    </w:p>
    <w:p w14:paraId="142DE185" w14:textId="54A4F909" w:rsidR="00BB6662" w:rsidRPr="00D463CD" w:rsidRDefault="00355751" w:rsidP="00355751">
      <w:pPr>
        <w:spacing w:line="360" w:lineRule="auto"/>
        <w:ind w:firstLine="360"/>
        <w:jc w:val="both"/>
        <w:rPr>
          <w:sz w:val="26"/>
          <w:szCs w:val="26"/>
        </w:rPr>
      </w:pPr>
      <w:r>
        <w:rPr>
          <w:sz w:val="26"/>
          <w:szCs w:val="26"/>
        </w:rPr>
        <w:t xml:space="preserve">e) </w:t>
      </w:r>
      <w:r w:rsidR="00AA7101" w:rsidRPr="00D463CD">
        <w:rPr>
          <w:sz w:val="26"/>
          <w:szCs w:val="26"/>
        </w:rPr>
        <w:t>Xây dựng</w:t>
      </w:r>
      <w:r w:rsidR="00000B6C" w:rsidRPr="00D463CD">
        <w:rPr>
          <w:sz w:val="26"/>
          <w:szCs w:val="26"/>
        </w:rPr>
        <w:t xml:space="preserve"> chức năng xóa</w:t>
      </w:r>
      <w:r w:rsidR="00B67E5C" w:rsidRPr="00D463CD">
        <w:rPr>
          <w:sz w:val="26"/>
          <w:szCs w:val="26"/>
        </w:rPr>
        <w:t xml:space="preserve"> </w:t>
      </w:r>
      <w:r w:rsidR="009F40D7" w:rsidRPr="00D463CD">
        <w:rPr>
          <w:sz w:val="26"/>
          <w:szCs w:val="26"/>
        </w:rPr>
        <w:t>sản phẩm</w:t>
      </w:r>
      <w:r w:rsidR="00B67E5C" w:rsidRPr="00D463CD">
        <w:rPr>
          <w:sz w:val="26"/>
          <w:szCs w:val="26"/>
        </w:rPr>
        <w:t>.</w:t>
      </w:r>
    </w:p>
    <w:p w14:paraId="353E7EB1" w14:textId="77777777" w:rsidR="002B2507" w:rsidRPr="00AC75F0" w:rsidRDefault="002B2507" w:rsidP="002B2507">
      <w:pPr>
        <w:spacing w:line="360" w:lineRule="auto"/>
        <w:rPr>
          <w:bCs/>
          <w:sz w:val="26"/>
          <w:szCs w:val="26"/>
        </w:rPr>
      </w:pPr>
      <w:r>
        <w:rPr>
          <w:bCs/>
          <w:sz w:val="26"/>
          <w:szCs w:val="26"/>
        </w:rPr>
        <w:t>&lt;/Cau&gt;</w:t>
      </w:r>
    </w:p>
    <w:p w14:paraId="398F1249" w14:textId="77777777" w:rsidR="002B2507" w:rsidRPr="00C309FF" w:rsidRDefault="002B2507" w:rsidP="002B2507">
      <w:pPr>
        <w:spacing w:line="360" w:lineRule="auto"/>
        <w:rPr>
          <w:bCs/>
          <w:sz w:val="26"/>
          <w:szCs w:val="26"/>
        </w:rPr>
      </w:pPr>
      <w:r>
        <w:rPr>
          <w:bCs/>
          <w:sz w:val="26"/>
          <w:szCs w:val="26"/>
        </w:rPr>
        <w:t>&lt;Cau&gt;</w:t>
      </w:r>
    </w:p>
    <w:p w14:paraId="1A4153CC" w14:textId="626A7EA4" w:rsidR="00281A7B" w:rsidRPr="00D463CD" w:rsidRDefault="002B2507" w:rsidP="002B2507">
      <w:pPr>
        <w:spacing w:line="360" w:lineRule="auto"/>
        <w:jc w:val="both"/>
        <w:rPr>
          <w:sz w:val="26"/>
          <w:szCs w:val="26"/>
        </w:rPr>
      </w:pPr>
      <w:r>
        <w:rPr>
          <w:b/>
          <w:sz w:val="26"/>
          <w:szCs w:val="26"/>
        </w:rPr>
        <w:t xml:space="preserve">Câu 2: </w:t>
      </w:r>
      <w:r w:rsidR="00BB6662" w:rsidRPr="00D463CD">
        <w:rPr>
          <w:b/>
          <w:sz w:val="26"/>
          <w:szCs w:val="26"/>
        </w:rPr>
        <w:t>(5.0 điểm)</w:t>
      </w:r>
      <w:r>
        <w:rPr>
          <w:sz w:val="26"/>
          <w:szCs w:val="26"/>
        </w:rPr>
        <w:t xml:space="preserve"> </w:t>
      </w:r>
      <w:r w:rsidR="00611738" w:rsidRPr="003A7322">
        <w:rPr>
          <w:rFonts w:eastAsia="Calibri"/>
          <w:color w:val="000000"/>
          <w:sz w:val="26"/>
          <w:szCs w:val="26"/>
        </w:rPr>
        <w:t>Để quản lý sản phẩm, người ta cần quản lý các thông tin sau: mã sản phẩm, t</w:t>
      </w:r>
      <w:r w:rsidR="006D5DFE" w:rsidRPr="003A7322">
        <w:rPr>
          <w:rFonts w:eastAsia="Calibri"/>
          <w:color w:val="000000"/>
          <w:sz w:val="26"/>
          <w:szCs w:val="26"/>
        </w:rPr>
        <w:t>ên sản phẩm, giá, đơn vị tính, ngày sản xuất, hạn sử dụng.</w:t>
      </w:r>
    </w:p>
    <w:p w14:paraId="57387101" w14:textId="77777777" w:rsidR="006D5DFE"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B542089" w14:textId="0DE87C52" w:rsidR="0067612E" w:rsidRPr="00D463CD" w:rsidRDefault="00355751" w:rsidP="00355751">
      <w:pPr>
        <w:spacing w:line="360" w:lineRule="auto"/>
        <w:ind w:firstLine="360"/>
        <w:jc w:val="both"/>
        <w:rPr>
          <w:sz w:val="26"/>
          <w:szCs w:val="26"/>
        </w:rPr>
      </w:pPr>
      <w:r>
        <w:rPr>
          <w:sz w:val="26"/>
          <w:szCs w:val="26"/>
        </w:rPr>
        <w:lastRenderedPageBreak/>
        <w:t xml:space="preserve">a) </w:t>
      </w:r>
      <w:r w:rsidR="0067612E" w:rsidRPr="00D463CD">
        <w:rPr>
          <w:sz w:val="26"/>
          <w:szCs w:val="26"/>
        </w:rPr>
        <w:t>Sử dụng SQL Server tạo cơ sở dữ liệu để quản lý những thông tin sản phẩm.</w:t>
      </w:r>
    </w:p>
    <w:p w14:paraId="5570F432" w14:textId="36312326" w:rsidR="0067612E" w:rsidRPr="00D463CD" w:rsidRDefault="00355751" w:rsidP="00355751">
      <w:pPr>
        <w:spacing w:line="360" w:lineRule="auto"/>
        <w:ind w:firstLine="360"/>
        <w:jc w:val="both"/>
        <w:rPr>
          <w:sz w:val="26"/>
          <w:szCs w:val="26"/>
        </w:rPr>
      </w:pPr>
      <w:r>
        <w:rPr>
          <w:sz w:val="26"/>
          <w:szCs w:val="26"/>
        </w:rPr>
        <w:t xml:space="preserve">b) </w:t>
      </w:r>
      <w:r w:rsidR="0067612E" w:rsidRPr="00D463CD">
        <w:rPr>
          <w:sz w:val="26"/>
          <w:szCs w:val="26"/>
        </w:rPr>
        <w:t>Thiết kế Form và xây dựng các thành phần giao diện phù hợp cho phép thực hiện các chức năng theo yêu cầu của đề bài.</w:t>
      </w:r>
    </w:p>
    <w:p w14:paraId="6955067E" w14:textId="6BA88FBE" w:rsidR="0067612E" w:rsidRPr="00D463CD" w:rsidRDefault="00355751" w:rsidP="00355751">
      <w:pPr>
        <w:spacing w:line="360" w:lineRule="auto"/>
        <w:ind w:firstLine="360"/>
        <w:jc w:val="both"/>
        <w:rPr>
          <w:sz w:val="26"/>
          <w:szCs w:val="26"/>
        </w:rPr>
      </w:pPr>
      <w:r>
        <w:rPr>
          <w:sz w:val="26"/>
          <w:szCs w:val="26"/>
        </w:rPr>
        <w:t xml:space="preserve">c) </w:t>
      </w:r>
      <w:r w:rsidR="0067612E" w:rsidRPr="00D463CD">
        <w:rPr>
          <w:sz w:val="26"/>
          <w:szCs w:val="26"/>
        </w:rPr>
        <w:t>Hãy viết mã nguồn thực hiện thao tác kết nối và hiển thị dữ liệu sản phẩm từ CSDL lên thành phần giao diện.</w:t>
      </w:r>
    </w:p>
    <w:p w14:paraId="7DE6F1ED" w14:textId="020402DD" w:rsidR="0067612E" w:rsidRPr="00D463CD" w:rsidRDefault="00355751" w:rsidP="00355751">
      <w:pPr>
        <w:spacing w:line="360" w:lineRule="auto"/>
        <w:ind w:firstLine="360"/>
        <w:jc w:val="both"/>
        <w:rPr>
          <w:sz w:val="26"/>
          <w:szCs w:val="26"/>
        </w:rPr>
      </w:pPr>
      <w:r>
        <w:rPr>
          <w:sz w:val="26"/>
          <w:szCs w:val="26"/>
        </w:rPr>
        <w:t xml:space="preserve">d) </w:t>
      </w:r>
      <w:r w:rsidR="0067612E" w:rsidRPr="00D463CD">
        <w:rPr>
          <w:sz w:val="26"/>
          <w:szCs w:val="26"/>
        </w:rPr>
        <w:t>Xây dựng chức năng chỉnh sửa</w:t>
      </w:r>
      <w:r w:rsidR="00303429" w:rsidRPr="00D463CD">
        <w:rPr>
          <w:sz w:val="26"/>
          <w:szCs w:val="26"/>
        </w:rPr>
        <w:t xml:space="preserve"> thông tin</w:t>
      </w:r>
      <w:r w:rsidR="0067612E" w:rsidRPr="00D463CD">
        <w:rPr>
          <w:sz w:val="26"/>
          <w:szCs w:val="26"/>
        </w:rPr>
        <w:t xml:space="preserve"> sản phẩm</w:t>
      </w:r>
    </w:p>
    <w:p w14:paraId="1FDC0F5B" w14:textId="664F5700" w:rsidR="001F33EB" w:rsidRPr="00D463CD" w:rsidRDefault="00355751" w:rsidP="00355751">
      <w:pPr>
        <w:spacing w:line="360" w:lineRule="auto"/>
        <w:ind w:firstLine="360"/>
        <w:jc w:val="both"/>
        <w:rPr>
          <w:sz w:val="26"/>
          <w:szCs w:val="26"/>
        </w:rPr>
      </w:pPr>
      <w:r>
        <w:rPr>
          <w:sz w:val="26"/>
          <w:szCs w:val="26"/>
        </w:rPr>
        <w:t xml:space="preserve">e) </w:t>
      </w:r>
      <w:r w:rsidR="0067612E" w:rsidRPr="00D463CD">
        <w:rPr>
          <w:sz w:val="26"/>
          <w:szCs w:val="26"/>
        </w:rPr>
        <w:t>Xây dựng</w:t>
      </w:r>
      <w:r w:rsidR="00000B6C" w:rsidRPr="00D463CD">
        <w:rPr>
          <w:sz w:val="26"/>
          <w:szCs w:val="26"/>
        </w:rPr>
        <w:t xml:space="preserve"> chức năng xóa</w:t>
      </w:r>
      <w:r w:rsidR="0067612E" w:rsidRPr="00D463CD">
        <w:rPr>
          <w:sz w:val="26"/>
          <w:szCs w:val="26"/>
        </w:rPr>
        <w:t xml:space="preserve"> sản phẩm.</w:t>
      </w:r>
    </w:p>
    <w:p w14:paraId="7BA36B03" w14:textId="77777777" w:rsidR="002B2507" w:rsidRPr="00AC75F0" w:rsidRDefault="002B2507" w:rsidP="002B2507">
      <w:pPr>
        <w:spacing w:line="360" w:lineRule="auto"/>
        <w:rPr>
          <w:bCs/>
          <w:sz w:val="26"/>
          <w:szCs w:val="26"/>
        </w:rPr>
      </w:pPr>
      <w:r>
        <w:rPr>
          <w:bCs/>
          <w:sz w:val="26"/>
          <w:szCs w:val="26"/>
        </w:rPr>
        <w:t>&lt;/Cau&gt;</w:t>
      </w:r>
    </w:p>
    <w:p w14:paraId="474D5297" w14:textId="77777777" w:rsidR="002B2507" w:rsidRPr="00C309FF" w:rsidRDefault="002B2507" w:rsidP="002B2507">
      <w:pPr>
        <w:spacing w:line="360" w:lineRule="auto"/>
        <w:rPr>
          <w:bCs/>
          <w:sz w:val="26"/>
          <w:szCs w:val="26"/>
        </w:rPr>
      </w:pPr>
      <w:r>
        <w:rPr>
          <w:bCs/>
          <w:sz w:val="26"/>
          <w:szCs w:val="26"/>
        </w:rPr>
        <w:t>&lt;Cau&gt;</w:t>
      </w:r>
    </w:p>
    <w:p w14:paraId="444A8AA6" w14:textId="194F8230" w:rsidR="009D6947" w:rsidRPr="00D463CD" w:rsidRDefault="002B2507" w:rsidP="002B2507">
      <w:pPr>
        <w:spacing w:line="360" w:lineRule="auto"/>
        <w:jc w:val="both"/>
        <w:rPr>
          <w:sz w:val="26"/>
          <w:szCs w:val="26"/>
        </w:rPr>
      </w:pPr>
      <w:r>
        <w:rPr>
          <w:b/>
          <w:sz w:val="26"/>
          <w:szCs w:val="26"/>
        </w:rPr>
        <w:t>Câu 2:</w:t>
      </w:r>
      <w:r w:rsidRPr="00D463CD">
        <w:rPr>
          <w:b/>
          <w:sz w:val="26"/>
          <w:szCs w:val="26"/>
        </w:rPr>
        <w:t xml:space="preserve"> </w:t>
      </w:r>
      <w:r w:rsidR="00BB6662" w:rsidRPr="00D463CD">
        <w:rPr>
          <w:b/>
          <w:sz w:val="26"/>
          <w:szCs w:val="26"/>
        </w:rPr>
        <w:t>(5.0 điểm)</w:t>
      </w:r>
      <w:r>
        <w:rPr>
          <w:sz w:val="26"/>
          <w:szCs w:val="26"/>
        </w:rPr>
        <w:t xml:space="preserve"> </w:t>
      </w:r>
      <w:r w:rsidR="009D6947" w:rsidRPr="003A7322">
        <w:rPr>
          <w:rFonts w:eastAsia="Calibri"/>
          <w:color w:val="000000"/>
          <w:sz w:val="26"/>
          <w:szCs w:val="26"/>
        </w:rPr>
        <w:t>Để quản lý các tỉnh thành, người ta cần quản lý các thông tin sau: mã tỉnh, tên tỉnh, dân số, diện tích, mô tả.</w:t>
      </w:r>
    </w:p>
    <w:p w14:paraId="7AB5DDDD" w14:textId="77777777" w:rsidR="009D6947" w:rsidRPr="00D463CD" w:rsidRDefault="009D6947"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ỉnh thành chi tiết như sau:</w:t>
      </w:r>
    </w:p>
    <w:p w14:paraId="2E0D6624" w14:textId="49A3EBBE" w:rsidR="0067612E" w:rsidRPr="00D463CD" w:rsidRDefault="00355751" w:rsidP="00355751">
      <w:pPr>
        <w:spacing w:line="360" w:lineRule="auto"/>
        <w:ind w:firstLine="360"/>
        <w:jc w:val="both"/>
        <w:rPr>
          <w:sz w:val="26"/>
          <w:szCs w:val="26"/>
        </w:rPr>
      </w:pPr>
      <w:r>
        <w:rPr>
          <w:sz w:val="26"/>
          <w:szCs w:val="26"/>
        </w:rPr>
        <w:t xml:space="preserve">a) </w:t>
      </w:r>
      <w:r w:rsidR="0067612E" w:rsidRPr="00D463CD">
        <w:rPr>
          <w:sz w:val="26"/>
          <w:szCs w:val="26"/>
        </w:rPr>
        <w:t>Sử dụng SQL Server tạo cơ sở dữ liệu để qu</w:t>
      </w:r>
      <w:r w:rsidR="009D6947" w:rsidRPr="00D463CD">
        <w:rPr>
          <w:sz w:val="26"/>
          <w:szCs w:val="26"/>
        </w:rPr>
        <w:t>ản lý những thông tin tỉnh</w:t>
      </w:r>
      <w:r w:rsidR="0067612E" w:rsidRPr="00D463CD">
        <w:rPr>
          <w:sz w:val="26"/>
          <w:szCs w:val="26"/>
        </w:rPr>
        <w:t>.</w:t>
      </w:r>
    </w:p>
    <w:p w14:paraId="53143A7C" w14:textId="2F1DFE1B" w:rsidR="0067612E" w:rsidRPr="00D463CD" w:rsidRDefault="00355751" w:rsidP="00355751">
      <w:pPr>
        <w:spacing w:line="360" w:lineRule="auto"/>
        <w:ind w:firstLine="360"/>
        <w:jc w:val="both"/>
        <w:rPr>
          <w:sz w:val="26"/>
          <w:szCs w:val="26"/>
        </w:rPr>
      </w:pPr>
      <w:r>
        <w:rPr>
          <w:sz w:val="26"/>
          <w:szCs w:val="26"/>
        </w:rPr>
        <w:t xml:space="preserve">b) </w:t>
      </w:r>
      <w:r w:rsidR="0067612E" w:rsidRPr="00D463CD">
        <w:rPr>
          <w:sz w:val="26"/>
          <w:szCs w:val="26"/>
        </w:rPr>
        <w:t>Thiết kế Form và xây dựng các thành phần giao diện phù hợp cho phép thực hiện các chức năng theo yêu cầu của đề bài.</w:t>
      </w:r>
    </w:p>
    <w:p w14:paraId="4A1484DB" w14:textId="6524DBA9" w:rsidR="0067612E" w:rsidRPr="00D463CD" w:rsidRDefault="00355751" w:rsidP="00355751">
      <w:pPr>
        <w:spacing w:line="360" w:lineRule="auto"/>
        <w:ind w:firstLine="360"/>
        <w:jc w:val="both"/>
        <w:rPr>
          <w:sz w:val="26"/>
          <w:szCs w:val="26"/>
        </w:rPr>
      </w:pPr>
      <w:r>
        <w:rPr>
          <w:sz w:val="26"/>
          <w:szCs w:val="26"/>
        </w:rPr>
        <w:t xml:space="preserve">c) </w:t>
      </w:r>
      <w:r w:rsidR="0067612E" w:rsidRPr="00D463CD">
        <w:rPr>
          <w:sz w:val="26"/>
          <w:szCs w:val="26"/>
        </w:rPr>
        <w:t xml:space="preserve">Hãy viết mã nguồn thực hiện thao tác kết nối </w:t>
      </w:r>
      <w:r w:rsidR="009D6947" w:rsidRPr="00D463CD">
        <w:rPr>
          <w:sz w:val="26"/>
          <w:szCs w:val="26"/>
        </w:rPr>
        <w:t>và hiển thị dữ liệu tỉnh</w:t>
      </w:r>
      <w:r w:rsidR="0067612E" w:rsidRPr="00D463CD">
        <w:rPr>
          <w:sz w:val="26"/>
          <w:szCs w:val="26"/>
        </w:rPr>
        <w:t xml:space="preserve"> từ CSDL lên thành phần giao diện.</w:t>
      </w:r>
    </w:p>
    <w:p w14:paraId="1039AF49" w14:textId="3FF591B2" w:rsidR="0067612E" w:rsidRPr="00D463CD" w:rsidRDefault="00355751" w:rsidP="00355751">
      <w:pPr>
        <w:spacing w:line="360" w:lineRule="auto"/>
        <w:ind w:firstLine="360"/>
        <w:jc w:val="both"/>
        <w:rPr>
          <w:sz w:val="26"/>
          <w:szCs w:val="26"/>
        </w:rPr>
      </w:pPr>
      <w:r>
        <w:rPr>
          <w:sz w:val="26"/>
          <w:szCs w:val="26"/>
        </w:rPr>
        <w:t xml:space="preserve">d) </w:t>
      </w:r>
      <w:r w:rsidR="0067612E" w:rsidRPr="00D463CD">
        <w:rPr>
          <w:sz w:val="26"/>
          <w:szCs w:val="26"/>
        </w:rPr>
        <w:t xml:space="preserve">Xây dựng chức năng </w:t>
      </w:r>
      <w:r w:rsidR="007718A6" w:rsidRPr="00D463CD">
        <w:rPr>
          <w:sz w:val="26"/>
          <w:szCs w:val="26"/>
        </w:rPr>
        <w:t>chỉnh sửa thông tin</w:t>
      </w:r>
      <w:r w:rsidR="009D6947" w:rsidRPr="00D463CD">
        <w:rPr>
          <w:sz w:val="26"/>
          <w:szCs w:val="26"/>
        </w:rPr>
        <w:t xml:space="preserve"> tỉnh</w:t>
      </w:r>
    </w:p>
    <w:p w14:paraId="10064250" w14:textId="077E2FF8" w:rsidR="00611738" w:rsidRPr="00D463CD" w:rsidRDefault="00355751" w:rsidP="00355751">
      <w:pPr>
        <w:spacing w:line="360" w:lineRule="auto"/>
        <w:ind w:firstLine="360"/>
        <w:jc w:val="both"/>
        <w:rPr>
          <w:sz w:val="26"/>
          <w:szCs w:val="26"/>
        </w:rPr>
      </w:pPr>
      <w:r>
        <w:rPr>
          <w:sz w:val="26"/>
          <w:szCs w:val="26"/>
        </w:rPr>
        <w:t xml:space="preserve">e) </w:t>
      </w:r>
      <w:r w:rsidR="004718A5" w:rsidRPr="00D463CD">
        <w:rPr>
          <w:sz w:val="26"/>
          <w:szCs w:val="26"/>
        </w:rPr>
        <w:t>Xây dựng chức năng xóa tỉnh</w:t>
      </w:r>
    </w:p>
    <w:p w14:paraId="6CEE08C1" w14:textId="77777777" w:rsidR="002B2507" w:rsidRPr="00AC75F0" w:rsidRDefault="002B2507" w:rsidP="002B2507">
      <w:pPr>
        <w:spacing w:line="360" w:lineRule="auto"/>
        <w:rPr>
          <w:bCs/>
          <w:sz w:val="26"/>
          <w:szCs w:val="26"/>
        </w:rPr>
      </w:pPr>
      <w:r>
        <w:rPr>
          <w:bCs/>
          <w:sz w:val="26"/>
          <w:szCs w:val="26"/>
        </w:rPr>
        <w:t>&lt;/Cau&gt;</w:t>
      </w:r>
    </w:p>
    <w:p w14:paraId="02D2C329" w14:textId="77777777" w:rsidR="002B2507" w:rsidRPr="00C309FF" w:rsidRDefault="002B2507" w:rsidP="002B2507">
      <w:pPr>
        <w:spacing w:line="360" w:lineRule="auto"/>
        <w:rPr>
          <w:bCs/>
          <w:sz w:val="26"/>
          <w:szCs w:val="26"/>
        </w:rPr>
      </w:pPr>
      <w:r>
        <w:rPr>
          <w:bCs/>
          <w:sz w:val="26"/>
          <w:szCs w:val="26"/>
        </w:rPr>
        <w:t>&lt;Cau&gt;</w:t>
      </w:r>
    </w:p>
    <w:p w14:paraId="7E470146" w14:textId="36BCD197" w:rsidR="004300BE" w:rsidRPr="00D463CD" w:rsidRDefault="002B2507" w:rsidP="002B2507">
      <w:pPr>
        <w:spacing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4300BE" w:rsidRPr="003A7322">
        <w:rPr>
          <w:rFonts w:eastAsia="Calibri"/>
          <w:color w:val="000000"/>
          <w:sz w:val="26"/>
          <w:szCs w:val="26"/>
        </w:rPr>
        <w:t>Khi xây dựng một diễn đàn, các thông tin của các thành viên trong diễn đàn cần quản lý gồm: mã người dùng, tên người dùng, mật khẩu, địa chỉ email.</w:t>
      </w:r>
    </w:p>
    <w:p w14:paraId="0508E02E" w14:textId="77777777" w:rsidR="003010D9"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hành viên chi tiết như sau:</w:t>
      </w:r>
    </w:p>
    <w:p w14:paraId="408D0107" w14:textId="6B02CCF1" w:rsidR="00CA6CC1" w:rsidRPr="00D463CD" w:rsidRDefault="00355751" w:rsidP="00355751">
      <w:pPr>
        <w:spacing w:line="360" w:lineRule="auto"/>
        <w:ind w:firstLine="360"/>
        <w:jc w:val="both"/>
        <w:rPr>
          <w:sz w:val="26"/>
          <w:szCs w:val="26"/>
        </w:rPr>
      </w:pPr>
      <w:r>
        <w:rPr>
          <w:sz w:val="26"/>
          <w:szCs w:val="26"/>
        </w:rPr>
        <w:t xml:space="preserve">a) </w:t>
      </w:r>
      <w:r w:rsidR="00CA6CC1" w:rsidRPr="00D463CD">
        <w:rPr>
          <w:sz w:val="26"/>
          <w:szCs w:val="26"/>
        </w:rPr>
        <w:t>Sử dụng SQL Server tạo cơ sở dữ liệu để quản lý những thông tin thành viên.</w:t>
      </w:r>
    </w:p>
    <w:p w14:paraId="7C6D4BD8" w14:textId="2853162C" w:rsidR="00CA6CC1" w:rsidRPr="00D463CD" w:rsidRDefault="00355751" w:rsidP="00355751">
      <w:pPr>
        <w:spacing w:line="360" w:lineRule="auto"/>
        <w:ind w:firstLine="360"/>
        <w:jc w:val="both"/>
        <w:rPr>
          <w:sz w:val="26"/>
          <w:szCs w:val="26"/>
        </w:rPr>
      </w:pPr>
      <w:r>
        <w:rPr>
          <w:sz w:val="26"/>
          <w:szCs w:val="26"/>
        </w:rPr>
        <w:t xml:space="preserve">b) </w:t>
      </w:r>
      <w:r w:rsidR="00CA6CC1" w:rsidRPr="00D463CD">
        <w:rPr>
          <w:sz w:val="26"/>
          <w:szCs w:val="26"/>
        </w:rPr>
        <w:t>Thiết kế Form và xây dựng các thành phần giao diện phù hợp cho phép thực hiện các chức năng theo yêu cầu của đề bài.</w:t>
      </w:r>
    </w:p>
    <w:p w14:paraId="0803A9AA" w14:textId="328C8708" w:rsidR="00CA6CC1" w:rsidRPr="00D463CD" w:rsidRDefault="00355751" w:rsidP="00355751">
      <w:pPr>
        <w:spacing w:line="360" w:lineRule="auto"/>
        <w:ind w:firstLine="360"/>
        <w:jc w:val="both"/>
        <w:rPr>
          <w:sz w:val="26"/>
          <w:szCs w:val="26"/>
        </w:rPr>
      </w:pPr>
      <w:r>
        <w:rPr>
          <w:sz w:val="26"/>
          <w:szCs w:val="26"/>
        </w:rPr>
        <w:t xml:space="preserve">c) </w:t>
      </w:r>
      <w:r w:rsidR="00CA6CC1" w:rsidRPr="00D463CD">
        <w:rPr>
          <w:sz w:val="26"/>
          <w:szCs w:val="26"/>
        </w:rPr>
        <w:t>Hãy viết mã nguồn thực hiện thao tác kết nối và hiển thị dữ liệu thành viên từ CSDL lên thành phần giao diện.</w:t>
      </w:r>
    </w:p>
    <w:p w14:paraId="0F908C8B" w14:textId="79BE7046" w:rsidR="00CA6CC1" w:rsidRPr="00D463CD" w:rsidRDefault="00355751" w:rsidP="00355751">
      <w:pPr>
        <w:spacing w:line="360" w:lineRule="auto"/>
        <w:ind w:firstLine="360"/>
        <w:jc w:val="both"/>
        <w:rPr>
          <w:sz w:val="26"/>
          <w:szCs w:val="26"/>
        </w:rPr>
      </w:pPr>
      <w:r>
        <w:rPr>
          <w:sz w:val="26"/>
          <w:szCs w:val="26"/>
        </w:rPr>
        <w:t xml:space="preserve">d) </w:t>
      </w:r>
      <w:r w:rsidR="00CA6CC1" w:rsidRPr="00D463CD">
        <w:rPr>
          <w:sz w:val="26"/>
          <w:szCs w:val="26"/>
        </w:rPr>
        <w:t>Xây dựng chức năng chỉnh sửa</w:t>
      </w:r>
      <w:r w:rsidR="00303429" w:rsidRPr="00D463CD">
        <w:rPr>
          <w:sz w:val="26"/>
          <w:szCs w:val="26"/>
        </w:rPr>
        <w:t xml:space="preserve"> thông tin</w:t>
      </w:r>
      <w:r w:rsidR="00CA6CC1" w:rsidRPr="00D463CD">
        <w:rPr>
          <w:sz w:val="26"/>
          <w:szCs w:val="26"/>
        </w:rPr>
        <w:t xml:space="preserve"> thành viên</w:t>
      </w:r>
    </w:p>
    <w:p w14:paraId="376C634C" w14:textId="74930728" w:rsidR="00CA6CC1" w:rsidRPr="00D463CD" w:rsidRDefault="00355751" w:rsidP="00355751">
      <w:pPr>
        <w:spacing w:line="360" w:lineRule="auto"/>
        <w:ind w:firstLine="360"/>
        <w:jc w:val="both"/>
        <w:rPr>
          <w:sz w:val="26"/>
          <w:szCs w:val="26"/>
        </w:rPr>
      </w:pPr>
      <w:r>
        <w:rPr>
          <w:sz w:val="26"/>
          <w:szCs w:val="26"/>
        </w:rPr>
        <w:t xml:space="preserve">e) </w:t>
      </w:r>
      <w:r w:rsidR="00CA6CC1" w:rsidRPr="00D463CD">
        <w:rPr>
          <w:sz w:val="26"/>
          <w:szCs w:val="26"/>
        </w:rPr>
        <w:t>Xây dựng</w:t>
      </w:r>
      <w:r w:rsidR="009D6947" w:rsidRPr="00D463CD">
        <w:rPr>
          <w:sz w:val="26"/>
          <w:szCs w:val="26"/>
        </w:rPr>
        <w:t xml:space="preserve"> chức năng xóa</w:t>
      </w:r>
      <w:r w:rsidR="00CA6CC1" w:rsidRPr="00D463CD">
        <w:rPr>
          <w:sz w:val="26"/>
          <w:szCs w:val="26"/>
        </w:rPr>
        <w:t xml:space="preserve"> thành viên.</w:t>
      </w:r>
    </w:p>
    <w:p w14:paraId="4541FAC3" w14:textId="77777777" w:rsidR="002B2507" w:rsidRPr="00AC75F0" w:rsidRDefault="002B2507" w:rsidP="002B2507">
      <w:pPr>
        <w:spacing w:line="360" w:lineRule="auto"/>
        <w:rPr>
          <w:bCs/>
          <w:sz w:val="26"/>
          <w:szCs w:val="26"/>
        </w:rPr>
      </w:pPr>
      <w:r>
        <w:rPr>
          <w:bCs/>
          <w:sz w:val="26"/>
          <w:szCs w:val="26"/>
        </w:rPr>
        <w:lastRenderedPageBreak/>
        <w:t>&lt;/Cau&gt;</w:t>
      </w:r>
    </w:p>
    <w:p w14:paraId="0F3DEB47" w14:textId="77777777" w:rsidR="002B2507" w:rsidRPr="00C309FF" w:rsidRDefault="002B2507" w:rsidP="002B2507">
      <w:pPr>
        <w:spacing w:line="360" w:lineRule="auto"/>
        <w:rPr>
          <w:bCs/>
          <w:sz w:val="26"/>
          <w:szCs w:val="26"/>
        </w:rPr>
      </w:pPr>
      <w:r>
        <w:rPr>
          <w:bCs/>
          <w:sz w:val="26"/>
          <w:szCs w:val="26"/>
        </w:rPr>
        <w:t>&lt;Cau&gt;</w:t>
      </w:r>
    </w:p>
    <w:p w14:paraId="3F6D9A17" w14:textId="5577AD80" w:rsidR="00270E3A"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70E3A" w:rsidRPr="003A7322">
        <w:rPr>
          <w:rFonts w:eastAsia="Calibri"/>
          <w:color w:val="000000"/>
          <w:sz w:val="26"/>
          <w:szCs w:val="26"/>
        </w:rPr>
        <w:t>Một cửa hàng bán điện thoại di dộng cần xây dựng một chương trình quản lý các sản phẩm trong kho. Mỗi sản phẩm cần quản lý các thông tin: Mã sản phẩm, tên sản phẩm,</w:t>
      </w:r>
      <w:r w:rsidR="000C7350" w:rsidRPr="003A7322">
        <w:rPr>
          <w:rFonts w:eastAsia="Calibri"/>
          <w:color w:val="000000"/>
          <w:sz w:val="26"/>
          <w:szCs w:val="26"/>
        </w:rPr>
        <w:t xml:space="preserve"> nhà sản xuất,</w:t>
      </w:r>
      <w:r w:rsidR="00270E3A" w:rsidRPr="003A7322">
        <w:rPr>
          <w:rFonts w:eastAsia="Calibri"/>
          <w:color w:val="000000"/>
          <w:sz w:val="26"/>
          <w:szCs w:val="26"/>
        </w:rPr>
        <w:t xml:space="preserve"> thông tin chi tiết, giá tiền, số lượng còn trong kho.</w:t>
      </w:r>
    </w:p>
    <w:p w14:paraId="6ABD2EFB" w14:textId="77777777" w:rsidR="006D5DFE"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76C05016" w14:textId="2D28A048"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sản phẩm.</w:t>
      </w:r>
    </w:p>
    <w:p w14:paraId="4ACD5454" w14:textId="3362F31A" w:rsidR="00F0048C" w:rsidRPr="00D463CD" w:rsidRDefault="00355751" w:rsidP="00355751">
      <w:pPr>
        <w:spacing w:line="360" w:lineRule="auto"/>
        <w:ind w:firstLine="360"/>
        <w:jc w:val="both"/>
        <w:rPr>
          <w:sz w:val="26"/>
          <w:szCs w:val="26"/>
        </w:rPr>
      </w:pPr>
      <w:r>
        <w:rPr>
          <w:sz w:val="26"/>
          <w:szCs w:val="26"/>
        </w:rPr>
        <w:t xml:space="preserve">b) </w:t>
      </w:r>
      <w:r w:rsidR="00F0048C" w:rsidRPr="00D463CD">
        <w:rPr>
          <w:sz w:val="26"/>
          <w:szCs w:val="26"/>
        </w:rPr>
        <w:t>Thiết kế Form và xây dựng các thành phần giao diện phù hợp cho phép thực hiện các chức năng theo yêu cầu của đề bài.</w:t>
      </w:r>
    </w:p>
    <w:p w14:paraId="4228E991" w14:textId="01FF4C3B"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sản phẩm từ CSDL lên thành phần giao diện.</w:t>
      </w:r>
    </w:p>
    <w:p w14:paraId="36952B5B" w14:textId="1ECFE7EC"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w:t>
      </w:r>
      <w:r w:rsidR="00303429" w:rsidRPr="00D463CD">
        <w:rPr>
          <w:sz w:val="26"/>
          <w:szCs w:val="26"/>
        </w:rPr>
        <w:t>hức năng chỉnh sửa thông tin</w:t>
      </w:r>
      <w:r w:rsidR="00F0048C" w:rsidRPr="00D463CD">
        <w:rPr>
          <w:sz w:val="26"/>
          <w:szCs w:val="26"/>
        </w:rPr>
        <w:t xml:space="preserve"> sản phẩm</w:t>
      </w:r>
    </w:p>
    <w:p w14:paraId="13AD0712" w14:textId="37381A02" w:rsidR="00B55750" w:rsidRPr="00D463CD" w:rsidRDefault="00355751" w:rsidP="00355751">
      <w:pPr>
        <w:spacing w:line="360" w:lineRule="auto"/>
        <w:ind w:firstLine="360"/>
        <w:jc w:val="both"/>
        <w:rPr>
          <w:sz w:val="26"/>
          <w:szCs w:val="26"/>
        </w:rPr>
      </w:pPr>
      <w:r>
        <w:rPr>
          <w:sz w:val="26"/>
          <w:szCs w:val="26"/>
        </w:rPr>
        <w:t xml:space="preserve">e) </w:t>
      </w:r>
      <w:r w:rsidR="00303429" w:rsidRPr="00D463CD">
        <w:rPr>
          <w:sz w:val="26"/>
          <w:szCs w:val="26"/>
        </w:rPr>
        <w:t>Xây dựng chức năng xóa</w:t>
      </w:r>
      <w:r w:rsidR="00F0048C" w:rsidRPr="00D463CD">
        <w:rPr>
          <w:sz w:val="26"/>
          <w:szCs w:val="26"/>
        </w:rPr>
        <w:t xml:space="preserve"> sản phẩm.</w:t>
      </w:r>
    </w:p>
    <w:p w14:paraId="162BEFA2" w14:textId="45CD9E4E" w:rsidR="002B2507" w:rsidRPr="00AC75F0" w:rsidRDefault="002B2507" w:rsidP="00345D49">
      <w:pPr>
        <w:tabs>
          <w:tab w:val="left" w:pos="4410"/>
        </w:tabs>
        <w:spacing w:line="360" w:lineRule="auto"/>
        <w:jc w:val="both"/>
        <w:rPr>
          <w:bCs/>
          <w:sz w:val="26"/>
          <w:szCs w:val="26"/>
        </w:rPr>
      </w:pPr>
      <w:r>
        <w:rPr>
          <w:bCs/>
          <w:sz w:val="26"/>
          <w:szCs w:val="26"/>
        </w:rPr>
        <w:t>&lt;/Cau&gt;</w:t>
      </w:r>
    </w:p>
    <w:p w14:paraId="2E94D499" w14:textId="77777777" w:rsidR="002B2507" w:rsidRPr="00C309FF" w:rsidRDefault="002B2507" w:rsidP="002B2507">
      <w:pPr>
        <w:spacing w:line="360" w:lineRule="auto"/>
        <w:rPr>
          <w:bCs/>
          <w:sz w:val="26"/>
          <w:szCs w:val="26"/>
        </w:rPr>
      </w:pPr>
      <w:r>
        <w:rPr>
          <w:bCs/>
          <w:sz w:val="26"/>
          <w:szCs w:val="26"/>
        </w:rPr>
        <w:t>&lt;Cau&gt;</w:t>
      </w:r>
    </w:p>
    <w:p w14:paraId="03D717ED" w14:textId="1EACB4A5" w:rsidR="00270E3A" w:rsidRPr="00D463CD" w:rsidRDefault="002B2507" w:rsidP="002B2507">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70E3A" w:rsidRPr="003A7322">
        <w:rPr>
          <w:rFonts w:eastAsia="Calibri"/>
          <w:color w:val="000000"/>
          <w:sz w:val="26"/>
          <w:szCs w:val="26"/>
        </w:rPr>
        <w:t>Khi xây dựng một nghe nhạc, để quản lý danh sách các ca khúc người ta cần lưu trữ các thông tin: Mã số bài hát, tên bài hát, nhạc sĩ, năm sáng tác, dòng nhạc.</w:t>
      </w:r>
    </w:p>
    <w:p w14:paraId="6DBD9259" w14:textId="77777777" w:rsidR="006D5DFE"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p>
    <w:p w14:paraId="1CA44377" w14:textId="4DDE788A"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bài hát.</w:t>
      </w:r>
    </w:p>
    <w:p w14:paraId="64BCEBB1" w14:textId="344AD3A5" w:rsidR="00F0048C" w:rsidRPr="00D463CD" w:rsidRDefault="00355751" w:rsidP="00355751">
      <w:pPr>
        <w:spacing w:line="360" w:lineRule="auto"/>
        <w:ind w:firstLine="360"/>
        <w:jc w:val="both"/>
        <w:rPr>
          <w:sz w:val="26"/>
          <w:szCs w:val="26"/>
        </w:rPr>
      </w:pPr>
      <w:r>
        <w:rPr>
          <w:sz w:val="26"/>
          <w:szCs w:val="26"/>
        </w:rPr>
        <w:t xml:space="preserve">b) </w:t>
      </w:r>
      <w:r w:rsidR="00F0048C" w:rsidRPr="00D463CD">
        <w:rPr>
          <w:sz w:val="26"/>
          <w:szCs w:val="26"/>
        </w:rPr>
        <w:t>Thiết kế Form và xây dựng các thành phần giao diện phù hợp cho phép thực hiện các chức năng theo yêu cầu của đề bài.</w:t>
      </w:r>
    </w:p>
    <w:p w14:paraId="3EAADFBC" w14:textId="05B5F330"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bài hát từ CSDL lên thành phần giao diện.</w:t>
      </w:r>
    </w:p>
    <w:p w14:paraId="3C56017E" w14:textId="5B5F68F7"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hức năng chỉnh sửa thông ti</w:t>
      </w:r>
      <w:r w:rsidR="00303429" w:rsidRPr="00D463CD">
        <w:rPr>
          <w:sz w:val="26"/>
          <w:szCs w:val="26"/>
        </w:rPr>
        <w:t>n</w:t>
      </w:r>
      <w:r w:rsidR="00F0048C" w:rsidRPr="00D463CD">
        <w:rPr>
          <w:sz w:val="26"/>
          <w:szCs w:val="26"/>
        </w:rPr>
        <w:t xml:space="preserve"> bài hát</w:t>
      </w:r>
    </w:p>
    <w:p w14:paraId="4A842294" w14:textId="39D38E6C" w:rsidR="00F0048C" w:rsidRPr="00D463CD" w:rsidRDefault="00355751" w:rsidP="00355751">
      <w:pPr>
        <w:spacing w:line="360" w:lineRule="auto"/>
        <w:ind w:firstLine="360"/>
        <w:jc w:val="both"/>
        <w:rPr>
          <w:sz w:val="26"/>
          <w:szCs w:val="26"/>
        </w:rPr>
      </w:pPr>
      <w:r>
        <w:rPr>
          <w:sz w:val="26"/>
          <w:szCs w:val="26"/>
        </w:rPr>
        <w:t xml:space="preserve">e) </w:t>
      </w:r>
      <w:r w:rsidR="00303429" w:rsidRPr="00D463CD">
        <w:rPr>
          <w:sz w:val="26"/>
          <w:szCs w:val="26"/>
        </w:rPr>
        <w:t>Xây dựng chức năng xóa</w:t>
      </w:r>
      <w:r w:rsidR="00F0048C" w:rsidRPr="00D463CD">
        <w:rPr>
          <w:sz w:val="26"/>
          <w:szCs w:val="26"/>
        </w:rPr>
        <w:t xml:space="preserve"> bài hát.</w:t>
      </w:r>
    </w:p>
    <w:p w14:paraId="793DD804" w14:textId="77777777" w:rsidR="002B2507" w:rsidRPr="00AC75F0" w:rsidRDefault="002B2507" w:rsidP="002B2507">
      <w:pPr>
        <w:spacing w:line="360" w:lineRule="auto"/>
        <w:rPr>
          <w:bCs/>
          <w:sz w:val="26"/>
          <w:szCs w:val="26"/>
        </w:rPr>
      </w:pPr>
      <w:r>
        <w:rPr>
          <w:bCs/>
          <w:sz w:val="26"/>
          <w:szCs w:val="26"/>
        </w:rPr>
        <w:t>&lt;/Cau&gt;</w:t>
      </w:r>
    </w:p>
    <w:p w14:paraId="54950BE3" w14:textId="77777777" w:rsidR="002B2507" w:rsidRPr="00C309FF" w:rsidRDefault="002B2507" w:rsidP="002B2507">
      <w:pPr>
        <w:spacing w:line="360" w:lineRule="auto"/>
        <w:rPr>
          <w:bCs/>
          <w:sz w:val="26"/>
          <w:szCs w:val="26"/>
        </w:rPr>
      </w:pPr>
      <w:r>
        <w:rPr>
          <w:bCs/>
          <w:sz w:val="26"/>
          <w:szCs w:val="26"/>
        </w:rPr>
        <w:t>&lt;Cau&gt;</w:t>
      </w:r>
    </w:p>
    <w:p w14:paraId="5C2ADD4E" w14:textId="2DE59AC9" w:rsidR="00270E3A"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lang w:val="nb-NO"/>
        </w:rPr>
        <w:t xml:space="preserve"> </w:t>
      </w:r>
      <w:r w:rsidR="00270E3A" w:rsidRPr="003A7322">
        <w:rPr>
          <w:rFonts w:eastAsia="Calibri"/>
          <w:color w:val="000000"/>
          <w:sz w:val="26"/>
          <w:szCs w:val="26"/>
        </w:rPr>
        <w:t>Một siêu thị sách cần xây dựng một chương trình quản lý bán sách, mỗi cuốn sách cần quan tâm tới các thông tin sau đây: Mã số sách, tên sách, tác giả, năm xuất bản, nhà xuất bản.</w:t>
      </w:r>
    </w:p>
    <w:p w14:paraId="7378F20B" w14:textId="1380DB29" w:rsidR="00270E3A" w:rsidRPr="00D463CD" w:rsidRDefault="006D5DFE" w:rsidP="00355751">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quyển sách chi tiết như sau:</w:t>
      </w:r>
    </w:p>
    <w:p w14:paraId="01EA81BE" w14:textId="539041AF"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sách.</w:t>
      </w:r>
    </w:p>
    <w:p w14:paraId="1C7FFF50" w14:textId="4D405C95" w:rsidR="00F0048C" w:rsidRPr="00D463CD" w:rsidRDefault="00355751" w:rsidP="00355751">
      <w:pPr>
        <w:spacing w:line="360" w:lineRule="auto"/>
        <w:ind w:firstLine="360"/>
        <w:jc w:val="both"/>
        <w:rPr>
          <w:sz w:val="26"/>
          <w:szCs w:val="26"/>
        </w:rPr>
      </w:pPr>
      <w:r>
        <w:rPr>
          <w:sz w:val="26"/>
          <w:szCs w:val="26"/>
        </w:rPr>
        <w:t xml:space="preserve">b) </w:t>
      </w:r>
      <w:r w:rsidR="00F0048C" w:rsidRPr="00D463CD">
        <w:rPr>
          <w:sz w:val="26"/>
          <w:szCs w:val="26"/>
        </w:rPr>
        <w:t>Thiết kế Form và xây dựng các thành phần giao diện phù hợp cho phép thực hiện các chức năng theo yêu cầu của đề bài.</w:t>
      </w:r>
    </w:p>
    <w:p w14:paraId="757256C2" w14:textId="595C67F9"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sách từ CSDL lên thành phần giao diện.</w:t>
      </w:r>
    </w:p>
    <w:p w14:paraId="3E77583F" w14:textId="0C06F217"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w:t>
      </w:r>
      <w:r w:rsidR="005607F2" w:rsidRPr="00D463CD">
        <w:rPr>
          <w:sz w:val="26"/>
          <w:szCs w:val="26"/>
        </w:rPr>
        <w:t>hức năng chỉnh sửa thông tin</w:t>
      </w:r>
      <w:r w:rsidR="00F0048C" w:rsidRPr="00D463CD">
        <w:rPr>
          <w:sz w:val="26"/>
          <w:szCs w:val="26"/>
        </w:rPr>
        <w:t xml:space="preserve"> sách</w:t>
      </w:r>
    </w:p>
    <w:p w14:paraId="038147D3" w14:textId="2F388A20" w:rsidR="00054FAA" w:rsidRPr="00D463CD" w:rsidRDefault="00355751" w:rsidP="00355751">
      <w:pPr>
        <w:spacing w:line="360" w:lineRule="auto"/>
        <w:ind w:firstLine="360"/>
        <w:jc w:val="both"/>
        <w:rPr>
          <w:sz w:val="26"/>
          <w:szCs w:val="26"/>
        </w:rPr>
      </w:pPr>
      <w:r>
        <w:rPr>
          <w:sz w:val="26"/>
          <w:szCs w:val="26"/>
        </w:rPr>
        <w:t xml:space="preserve">e) </w:t>
      </w:r>
      <w:r w:rsidR="00F0048C" w:rsidRPr="00D463CD">
        <w:rPr>
          <w:sz w:val="26"/>
          <w:szCs w:val="26"/>
        </w:rPr>
        <w:t>Xây dựng</w:t>
      </w:r>
      <w:r w:rsidR="005607F2" w:rsidRPr="00D463CD">
        <w:rPr>
          <w:sz w:val="26"/>
          <w:szCs w:val="26"/>
        </w:rPr>
        <w:t xml:space="preserve"> chức năng xóa</w:t>
      </w:r>
      <w:r w:rsidR="00F0048C" w:rsidRPr="00D463CD">
        <w:rPr>
          <w:sz w:val="26"/>
          <w:szCs w:val="26"/>
        </w:rPr>
        <w:t xml:space="preserve"> sách.</w:t>
      </w:r>
    </w:p>
    <w:p w14:paraId="29459CD9" w14:textId="77777777" w:rsidR="002B2507" w:rsidRPr="00AC75F0" w:rsidRDefault="002B2507" w:rsidP="002B2507">
      <w:pPr>
        <w:spacing w:line="360" w:lineRule="auto"/>
        <w:rPr>
          <w:bCs/>
          <w:sz w:val="26"/>
          <w:szCs w:val="26"/>
        </w:rPr>
      </w:pPr>
      <w:r>
        <w:rPr>
          <w:bCs/>
          <w:sz w:val="26"/>
          <w:szCs w:val="26"/>
        </w:rPr>
        <w:t>&lt;/Cau&gt;</w:t>
      </w:r>
    </w:p>
    <w:p w14:paraId="6E9EFE3B" w14:textId="77777777" w:rsidR="002B2507" w:rsidRPr="00C309FF" w:rsidRDefault="002B2507" w:rsidP="002B2507">
      <w:pPr>
        <w:spacing w:line="360" w:lineRule="auto"/>
        <w:rPr>
          <w:bCs/>
          <w:sz w:val="26"/>
          <w:szCs w:val="26"/>
        </w:rPr>
      </w:pPr>
      <w:r>
        <w:rPr>
          <w:bCs/>
          <w:sz w:val="26"/>
          <w:szCs w:val="26"/>
        </w:rPr>
        <w:t>&lt;Cau&gt;</w:t>
      </w:r>
    </w:p>
    <w:p w14:paraId="191A2783" w14:textId="755D2729" w:rsidR="00270E3A"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70E3A" w:rsidRPr="003A7322">
        <w:rPr>
          <w:rFonts w:eastAsia="Calibri"/>
          <w:color w:val="000000"/>
          <w:sz w:val="26"/>
          <w:szCs w:val="26"/>
        </w:rPr>
        <w:t>Khi xây dựng một phần mềm quản lý phòng ở tại kí túc xá sinh viên, mỗi phòng ở người quản lý cần quản lý các thông tin sau: Mã phòng, số phòng, dãy nhà, số lượng người ở, giá phòng.</w:t>
      </w:r>
    </w:p>
    <w:p w14:paraId="1B6A8430" w14:textId="336CE87B" w:rsidR="0042350A" w:rsidRPr="00D463CD" w:rsidRDefault="0042350A"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605DF6BC" w14:textId="0D5B6C0D"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phòng.</w:t>
      </w:r>
    </w:p>
    <w:p w14:paraId="0FCF6736" w14:textId="54A2B209" w:rsidR="00F0048C" w:rsidRPr="00D463CD" w:rsidRDefault="00355751" w:rsidP="00355751">
      <w:pPr>
        <w:spacing w:line="360" w:lineRule="auto"/>
        <w:ind w:firstLine="360"/>
        <w:jc w:val="both"/>
        <w:rPr>
          <w:sz w:val="26"/>
          <w:szCs w:val="26"/>
        </w:rPr>
      </w:pPr>
      <w:r>
        <w:rPr>
          <w:sz w:val="26"/>
          <w:szCs w:val="26"/>
        </w:rPr>
        <w:t xml:space="preserve">b) </w:t>
      </w:r>
      <w:r w:rsidR="00F0048C" w:rsidRPr="00D463CD">
        <w:rPr>
          <w:sz w:val="26"/>
          <w:szCs w:val="26"/>
        </w:rPr>
        <w:t>Thiết kế Form và xây dựng các thành phần giao diện phù hợp cho phép thực hiện các chức năng theo yêu cầu của đề bài.</w:t>
      </w:r>
    </w:p>
    <w:p w14:paraId="22B73F16" w14:textId="3DD0BB70"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phòng từ CSDL lên thành phần giao diện.</w:t>
      </w:r>
    </w:p>
    <w:p w14:paraId="6AFBF8DF" w14:textId="1A4B2CF9"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hức năng chỉnh sửa</w:t>
      </w:r>
      <w:r w:rsidR="00D8282A" w:rsidRPr="00D463CD">
        <w:rPr>
          <w:sz w:val="26"/>
          <w:szCs w:val="26"/>
        </w:rPr>
        <w:t xml:space="preserve"> thông tin</w:t>
      </w:r>
      <w:r w:rsidR="00F0048C" w:rsidRPr="00D463CD">
        <w:rPr>
          <w:sz w:val="26"/>
          <w:szCs w:val="26"/>
        </w:rPr>
        <w:t xml:space="preserve"> phòng</w:t>
      </w:r>
    </w:p>
    <w:p w14:paraId="5F876098" w14:textId="1391A808" w:rsidR="00F0048C" w:rsidRPr="00D463CD" w:rsidRDefault="00355751" w:rsidP="00355751">
      <w:pPr>
        <w:spacing w:line="360" w:lineRule="auto"/>
        <w:ind w:firstLine="360"/>
        <w:jc w:val="both"/>
        <w:rPr>
          <w:sz w:val="26"/>
          <w:szCs w:val="26"/>
        </w:rPr>
      </w:pPr>
      <w:r>
        <w:rPr>
          <w:sz w:val="26"/>
          <w:szCs w:val="26"/>
        </w:rPr>
        <w:t xml:space="preserve">e) </w:t>
      </w:r>
      <w:r w:rsidR="00F0048C" w:rsidRPr="00D463CD">
        <w:rPr>
          <w:sz w:val="26"/>
          <w:szCs w:val="26"/>
        </w:rPr>
        <w:t>Xây dựng</w:t>
      </w:r>
      <w:r w:rsidR="005607F2" w:rsidRPr="00D463CD">
        <w:rPr>
          <w:sz w:val="26"/>
          <w:szCs w:val="26"/>
        </w:rPr>
        <w:t xml:space="preserve"> chức năng xóa</w:t>
      </w:r>
      <w:r w:rsidR="00F0048C" w:rsidRPr="00D463CD">
        <w:rPr>
          <w:sz w:val="26"/>
          <w:szCs w:val="26"/>
        </w:rPr>
        <w:t xml:space="preserve"> phòng.</w:t>
      </w:r>
    </w:p>
    <w:p w14:paraId="56973C17" w14:textId="77777777" w:rsidR="002B2507" w:rsidRPr="00AC75F0" w:rsidRDefault="002B2507" w:rsidP="002B2507">
      <w:pPr>
        <w:spacing w:line="360" w:lineRule="auto"/>
        <w:rPr>
          <w:bCs/>
          <w:sz w:val="26"/>
          <w:szCs w:val="26"/>
        </w:rPr>
      </w:pPr>
      <w:r>
        <w:rPr>
          <w:bCs/>
          <w:sz w:val="26"/>
          <w:szCs w:val="26"/>
        </w:rPr>
        <w:t>&lt;/Cau&gt;</w:t>
      </w:r>
    </w:p>
    <w:p w14:paraId="02E920F7" w14:textId="77777777" w:rsidR="002B2507" w:rsidRPr="00C309FF" w:rsidRDefault="002B2507" w:rsidP="002B2507">
      <w:pPr>
        <w:spacing w:line="360" w:lineRule="auto"/>
        <w:rPr>
          <w:bCs/>
          <w:sz w:val="26"/>
          <w:szCs w:val="26"/>
        </w:rPr>
      </w:pPr>
      <w:r>
        <w:rPr>
          <w:bCs/>
          <w:sz w:val="26"/>
          <w:szCs w:val="26"/>
        </w:rPr>
        <w:t>&lt;Cau&gt;</w:t>
      </w:r>
    </w:p>
    <w:p w14:paraId="43BF4911" w14:textId="5244A72E" w:rsidR="00270E3A"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776BBE" w:rsidRPr="003A7322">
        <w:rPr>
          <w:rFonts w:eastAsia="Calibri"/>
          <w:color w:val="000000"/>
          <w:sz w:val="26"/>
          <w:szCs w:val="26"/>
        </w:rPr>
        <w:t>Khi xây dựng một phần mềm quản lý hóa đơn tiền điện, bộ phận quản lý cần quản lý các thông tin sau trên mỗi hóa đơn: Mã hóa đơn, tên chủ hộ, tháng ghi hóa đơn, chỉ số cũ, chỉ số mới</w:t>
      </w:r>
      <w:r w:rsidR="003A7322">
        <w:rPr>
          <w:rFonts w:eastAsia="Calibri"/>
          <w:color w:val="000000"/>
          <w:sz w:val="26"/>
          <w:szCs w:val="26"/>
        </w:rPr>
        <w:t>.</w:t>
      </w:r>
    </w:p>
    <w:p w14:paraId="1C62E6AC" w14:textId="77777777" w:rsidR="0042350A" w:rsidRPr="00D463CD" w:rsidRDefault="0042350A"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p>
    <w:p w14:paraId="193811A1" w14:textId="2B08C5A1" w:rsidR="003D0FAC" w:rsidRPr="00D463CD" w:rsidRDefault="00355751" w:rsidP="00355751">
      <w:pPr>
        <w:spacing w:line="360" w:lineRule="auto"/>
        <w:ind w:firstLine="360"/>
        <w:jc w:val="both"/>
        <w:rPr>
          <w:sz w:val="26"/>
          <w:szCs w:val="26"/>
        </w:rPr>
      </w:pPr>
      <w:r>
        <w:rPr>
          <w:sz w:val="26"/>
          <w:szCs w:val="26"/>
        </w:rPr>
        <w:t xml:space="preserve">a) </w:t>
      </w:r>
      <w:r w:rsidR="003D0FAC" w:rsidRPr="00D463CD">
        <w:rPr>
          <w:sz w:val="26"/>
          <w:szCs w:val="26"/>
        </w:rPr>
        <w:t xml:space="preserve">Sử dụng SQL Server tạo cơ sở dữ liệu để quản lý những thông tin </w:t>
      </w:r>
      <w:r w:rsidR="00661AEB" w:rsidRPr="00D463CD">
        <w:rPr>
          <w:sz w:val="26"/>
          <w:szCs w:val="26"/>
        </w:rPr>
        <w:t>hóa đơn</w:t>
      </w:r>
      <w:r w:rsidR="003D0FAC" w:rsidRPr="00D463CD">
        <w:rPr>
          <w:sz w:val="26"/>
          <w:szCs w:val="26"/>
        </w:rPr>
        <w:t>.</w:t>
      </w:r>
    </w:p>
    <w:p w14:paraId="1709095C" w14:textId="266D8175" w:rsidR="003D0FAC" w:rsidRPr="00D463CD" w:rsidRDefault="00355751" w:rsidP="00355751">
      <w:pPr>
        <w:spacing w:line="360" w:lineRule="auto"/>
        <w:ind w:firstLine="360"/>
        <w:jc w:val="both"/>
        <w:rPr>
          <w:sz w:val="26"/>
          <w:szCs w:val="26"/>
        </w:rPr>
      </w:pPr>
      <w:r>
        <w:rPr>
          <w:sz w:val="26"/>
          <w:szCs w:val="26"/>
        </w:rPr>
        <w:lastRenderedPageBreak/>
        <w:t xml:space="preserve">b) </w:t>
      </w:r>
      <w:r w:rsidR="003D0FAC" w:rsidRPr="00D463CD">
        <w:rPr>
          <w:sz w:val="26"/>
          <w:szCs w:val="26"/>
        </w:rPr>
        <w:t>Thiết kế Form và xây dựng các thành phần giao diện phù hợp cho phép thực hiện các chức năng theo yêu cầu của đề bài.</w:t>
      </w:r>
    </w:p>
    <w:p w14:paraId="50B8C6EB" w14:textId="1C6B1608" w:rsidR="003D0FAC" w:rsidRPr="00D463CD" w:rsidRDefault="00355751" w:rsidP="00355751">
      <w:pPr>
        <w:spacing w:line="360" w:lineRule="auto"/>
        <w:ind w:firstLine="360"/>
        <w:jc w:val="both"/>
        <w:rPr>
          <w:sz w:val="26"/>
          <w:szCs w:val="26"/>
        </w:rPr>
      </w:pPr>
      <w:r>
        <w:rPr>
          <w:sz w:val="26"/>
          <w:szCs w:val="26"/>
        </w:rPr>
        <w:t xml:space="preserve">c) </w:t>
      </w:r>
      <w:r w:rsidR="003D0FAC" w:rsidRPr="00D463CD">
        <w:rPr>
          <w:sz w:val="26"/>
          <w:szCs w:val="26"/>
        </w:rPr>
        <w:t xml:space="preserve">Hãy viết mã nguồn thực hiện thao tác kết nối và hiển thị dữ liệu </w:t>
      </w:r>
      <w:r w:rsidR="00661AEB" w:rsidRPr="00D463CD">
        <w:rPr>
          <w:sz w:val="26"/>
          <w:szCs w:val="26"/>
        </w:rPr>
        <w:t>hóa đơn</w:t>
      </w:r>
      <w:r w:rsidR="003D0FAC" w:rsidRPr="00D463CD">
        <w:rPr>
          <w:sz w:val="26"/>
          <w:szCs w:val="26"/>
        </w:rPr>
        <w:t xml:space="preserve"> từ CSDL lên thành phần giao diện.</w:t>
      </w:r>
    </w:p>
    <w:p w14:paraId="5BB3FD8F" w14:textId="247B2C2B" w:rsidR="003D0FAC" w:rsidRPr="00D463CD" w:rsidRDefault="00355751" w:rsidP="00355751">
      <w:pPr>
        <w:spacing w:line="360" w:lineRule="auto"/>
        <w:ind w:firstLine="360"/>
        <w:jc w:val="both"/>
        <w:rPr>
          <w:sz w:val="26"/>
          <w:szCs w:val="26"/>
        </w:rPr>
      </w:pPr>
      <w:r>
        <w:rPr>
          <w:sz w:val="26"/>
          <w:szCs w:val="26"/>
        </w:rPr>
        <w:t xml:space="preserve">d) </w:t>
      </w:r>
      <w:r w:rsidR="003D0FAC" w:rsidRPr="00D463CD">
        <w:rPr>
          <w:sz w:val="26"/>
          <w:szCs w:val="26"/>
        </w:rPr>
        <w:t>Xây dựng chức năng chỉnh sửa</w:t>
      </w:r>
      <w:r w:rsidR="00D8282A" w:rsidRPr="00D463CD">
        <w:rPr>
          <w:sz w:val="26"/>
          <w:szCs w:val="26"/>
        </w:rPr>
        <w:t xml:space="preserve"> thông tin</w:t>
      </w:r>
      <w:r w:rsidR="003D0FAC" w:rsidRPr="00D463CD">
        <w:rPr>
          <w:sz w:val="26"/>
          <w:szCs w:val="26"/>
        </w:rPr>
        <w:t xml:space="preserve"> </w:t>
      </w:r>
      <w:r w:rsidR="00661AEB" w:rsidRPr="00D463CD">
        <w:rPr>
          <w:sz w:val="26"/>
          <w:szCs w:val="26"/>
        </w:rPr>
        <w:t>hóa đơn</w:t>
      </w:r>
    </w:p>
    <w:p w14:paraId="23134F23" w14:textId="1951A72F" w:rsidR="00FF7DA0" w:rsidRPr="00D463CD" w:rsidRDefault="00355751" w:rsidP="00355751">
      <w:pPr>
        <w:spacing w:line="360" w:lineRule="auto"/>
        <w:ind w:firstLine="360"/>
        <w:jc w:val="both"/>
        <w:rPr>
          <w:sz w:val="26"/>
          <w:szCs w:val="26"/>
        </w:rPr>
      </w:pPr>
      <w:r>
        <w:rPr>
          <w:sz w:val="26"/>
          <w:szCs w:val="26"/>
        </w:rPr>
        <w:t xml:space="preserve">e) </w:t>
      </w:r>
      <w:r w:rsidR="003D0FAC" w:rsidRPr="00D463CD">
        <w:rPr>
          <w:sz w:val="26"/>
          <w:szCs w:val="26"/>
        </w:rPr>
        <w:t>Xây dựng</w:t>
      </w:r>
      <w:r w:rsidR="005607F2" w:rsidRPr="00D463CD">
        <w:rPr>
          <w:sz w:val="26"/>
          <w:szCs w:val="26"/>
        </w:rPr>
        <w:t xml:space="preserve"> chức năng xóa</w:t>
      </w:r>
      <w:r w:rsidR="003D0FAC" w:rsidRPr="00D463CD">
        <w:rPr>
          <w:sz w:val="26"/>
          <w:szCs w:val="26"/>
        </w:rPr>
        <w:t xml:space="preserve"> </w:t>
      </w:r>
      <w:r w:rsidR="00661AEB" w:rsidRPr="00D463CD">
        <w:rPr>
          <w:sz w:val="26"/>
          <w:szCs w:val="26"/>
        </w:rPr>
        <w:t>hóa đơn</w:t>
      </w:r>
      <w:r w:rsidR="003D0FAC" w:rsidRPr="00D463CD">
        <w:rPr>
          <w:sz w:val="26"/>
          <w:szCs w:val="26"/>
        </w:rPr>
        <w:t>.</w:t>
      </w:r>
    </w:p>
    <w:p w14:paraId="0EE7B38A" w14:textId="77777777" w:rsidR="002B2507" w:rsidRPr="00AC75F0" w:rsidRDefault="002B2507" w:rsidP="002B2507">
      <w:pPr>
        <w:spacing w:line="360" w:lineRule="auto"/>
        <w:rPr>
          <w:bCs/>
          <w:sz w:val="26"/>
          <w:szCs w:val="26"/>
        </w:rPr>
      </w:pPr>
      <w:r>
        <w:rPr>
          <w:bCs/>
          <w:sz w:val="26"/>
          <w:szCs w:val="26"/>
        </w:rPr>
        <w:t>&lt;/Cau&gt;</w:t>
      </w:r>
    </w:p>
    <w:p w14:paraId="69DF7079" w14:textId="77777777" w:rsidR="002B2507" w:rsidRPr="00C309FF" w:rsidRDefault="002B2507" w:rsidP="002B2507">
      <w:pPr>
        <w:spacing w:line="360" w:lineRule="auto"/>
        <w:rPr>
          <w:bCs/>
          <w:sz w:val="26"/>
          <w:szCs w:val="26"/>
        </w:rPr>
      </w:pPr>
      <w:r>
        <w:rPr>
          <w:bCs/>
          <w:sz w:val="26"/>
          <w:szCs w:val="26"/>
        </w:rPr>
        <w:t>&lt;Cau&gt;</w:t>
      </w:r>
    </w:p>
    <w:p w14:paraId="58A0B874" w14:textId="5914E66C" w:rsidR="00294428" w:rsidRPr="00D463CD" w:rsidRDefault="002B2507" w:rsidP="002B2507">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94428" w:rsidRPr="003A7322">
        <w:rPr>
          <w:rFonts w:eastAsia="Calibri"/>
          <w:color w:val="000000"/>
          <w:sz w:val="26"/>
          <w:szCs w:val="26"/>
        </w:rPr>
        <w:t>Khi xây dựng một phần mềm quản lý thư viện, các thông tin cần lưu trữ cho một nhà xuất bản là: Mã nhà xuất bản, tên nhà xuất bản, địa chỉ, số điện thoại, số fax.</w:t>
      </w:r>
    </w:p>
    <w:p w14:paraId="28D129DC" w14:textId="77777777" w:rsidR="0042350A" w:rsidRPr="00D463CD" w:rsidRDefault="0042350A" w:rsidP="00355751">
      <w:pPr>
        <w:spacing w:line="360" w:lineRule="auto"/>
        <w:ind w:firstLine="360"/>
        <w:jc w:val="both"/>
        <w:rPr>
          <w:sz w:val="26"/>
          <w:szCs w:val="26"/>
        </w:rPr>
      </w:pPr>
      <w:r w:rsidRPr="00D463CD">
        <w:rPr>
          <w:sz w:val="26"/>
          <w:szCs w:val="26"/>
        </w:rPr>
        <w:t xml:space="preserve">Hãy sử dụng ứng dụng Windows Form và ngôn ngữ C# xây dựng chương trình quản lý thông tin các </w:t>
      </w:r>
      <w:r w:rsidR="008F4AE6" w:rsidRPr="00D463CD">
        <w:rPr>
          <w:sz w:val="26"/>
          <w:szCs w:val="26"/>
        </w:rPr>
        <w:t>nhà xuất bản</w:t>
      </w:r>
      <w:r w:rsidRPr="00D463CD">
        <w:rPr>
          <w:sz w:val="26"/>
          <w:szCs w:val="26"/>
        </w:rPr>
        <w:t xml:space="preserve"> chi tiết như sau:</w:t>
      </w:r>
    </w:p>
    <w:p w14:paraId="7B3FB017" w14:textId="241DBEFD" w:rsidR="00661AEB" w:rsidRPr="00D463CD" w:rsidRDefault="00355751" w:rsidP="00355751">
      <w:pPr>
        <w:spacing w:line="360" w:lineRule="auto"/>
        <w:ind w:firstLine="360"/>
        <w:jc w:val="both"/>
        <w:rPr>
          <w:sz w:val="26"/>
          <w:szCs w:val="26"/>
        </w:rPr>
      </w:pPr>
      <w:r>
        <w:rPr>
          <w:sz w:val="26"/>
          <w:szCs w:val="26"/>
        </w:rPr>
        <w:t xml:space="preserve">a) </w:t>
      </w:r>
      <w:r w:rsidR="00661AEB" w:rsidRPr="00D463CD">
        <w:rPr>
          <w:sz w:val="26"/>
          <w:szCs w:val="26"/>
        </w:rPr>
        <w:t>Sử dụng SQL Server tạo cơ sở dữ liệu để quản lý những thông tin nhà xuất bản.</w:t>
      </w:r>
    </w:p>
    <w:p w14:paraId="55535405" w14:textId="4FCF67E5" w:rsidR="00661AEB" w:rsidRPr="00D463CD" w:rsidRDefault="00355751" w:rsidP="00355751">
      <w:pPr>
        <w:spacing w:line="360" w:lineRule="auto"/>
        <w:ind w:firstLine="360"/>
        <w:jc w:val="both"/>
        <w:rPr>
          <w:sz w:val="26"/>
          <w:szCs w:val="26"/>
        </w:rPr>
      </w:pPr>
      <w:r>
        <w:rPr>
          <w:sz w:val="26"/>
          <w:szCs w:val="26"/>
        </w:rPr>
        <w:t xml:space="preserve">b) </w:t>
      </w:r>
      <w:r w:rsidR="00661AEB" w:rsidRPr="00D463CD">
        <w:rPr>
          <w:sz w:val="26"/>
          <w:szCs w:val="26"/>
        </w:rPr>
        <w:t>Thiết kế Form và xây dựng các thành phần giao diện phù hợp cho phép thực hiện các chức năng theo yêu cầu của đề bài.</w:t>
      </w:r>
    </w:p>
    <w:p w14:paraId="78CB32C8" w14:textId="24A4FC84" w:rsidR="00661AEB" w:rsidRPr="00D463CD" w:rsidRDefault="00355751" w:rsidP="00355751">
      <w:pPr>
        <w:spacing w:line="360" w:lineRule="auto"/>
        <w:ind w:firstLine="360"/>
        <w:jc w:val="both"/>
        <w:rPr>
          <w:sz w:val="26"/>
          <w:szCs w:val="26"/>
        </w:rPr>
      </w:pPr>
      <w:r>
        <w:rPr>
          <w:sz w:val="26"/>
          <w:szCs w:val="26"/>
        </w:rPr>
        <w:t xml:space="preserve">c) </w:t>
      </w:r>
      <w:r w:rsidR="00661AEB" w:rsidRPr="00D463CD">
        <w:rPr>
          <w:sz w:val="26"/>
          <w:szCs w:val="26"/>
        </w:rPr>
        <w:t>Hãy viết mã nguồn thực hiện thao tác kết nối và hiển thị dữ liệu nhà xuất bản từ CSDL lên thành phần giao diện.</w:t>
      </w:r>
    </w:p>
    <w:p w14:paraId="2668233C" w14:textId="696EEBFE" w:rsidR="00661AEB" w:rsidRPr="00D463CD" w:rsidRDefault="00355751" w:rsidP="00355751">
      <w:pPr>
        <w:spacing w:line="360" w:lineRule="auto"/>
        <w:ind w:firstLine="360"/>
        <w:jc w:val="both"/>
        <w:rPr>
          <w:sz w:val="26"/>
          <w:szCs w:val="26"/>
        </w:rPr>
      </w:pPr>
      <w:r>
        <w:rPr>
          <w:sz w:val="26"/>
          <w:szCs w:val="26"/>
        </w:rPr>
        <w:t xml:space="preserve">d) </w:t>
      </w:r>
      <w:r w:rsidR="00661AEB" w:rsidRPr="00D463CD">
        <w:rPr>
          <w:sz w:val="26"/>
          <w:szCs w:val="26"/>
        </w:rPr>
        <w:t>Xây dựng chức năng chỉnh sửa</w:t>
      </w:r>
      <w:r w:rsidR="00D8282A" w:rsidRPr="00D463CD">
        <w:rPr>
          <w:sz w:val="26"/>
          <w:szCs w:val="26"/>
        </w:rPr>
        <w:t xml:space="preserve"> thông tin</w:t>
      </w:r>
      <w:r w:rsidR="00661AEB" w:rsidRPr="00D463CD">
        <w:rPr>
          <w:sz w:val="26"/>
          <w:szCs w:val="26"/>
        </w:rPr>
        <w:t xml:space="preserve"> nhà xuất bản</w:t>
      </w:r>
    </w:p>
    <w:p w14:paraId="041C82F3" w14:textId="6170E35C" w:rsidR="00661AEB" w:rsidRPr="00D463CD" w:rsidRDefault="00355751" w:rsidP="00355751">
      <w:pPr>
        <w:spacing w:line="360" w:lineRule="auto"/>
        <w:ind w:firstLine="360"/>
        <w:jc w:val="both"/>
        <w:rPr>
          <w:sz w:val="26"/>
          <w:szCs w:val="26"/>
        </w:rPr>
      </w:pPr>
      <w:r>
        <w:rPr>
          <w:sz w:val="26"/>
          <w:szCs w:val="26"/>
        </w:rPr>
        <w:t xml:space="preserve">e) </w:t>
      </w:r>
      <w:r w:rsidR="00661AEB" w:rsidRPr="00D463CD">
        <w:rPr>
          <w:sz w:val="26"/>
          <w:szCs w:val="26"/>
        </w:rPr>
        <w:t>Xây dựng</w:t>
      </w:r>
      <w:r w:rsidR="00D8282A" w:rsidRPr="00D463CD">
        <w:rPr>
          <w:sz w:val="26"/>
          <w:szCs w:val="26"/>
        </w:rPr>
        <w:t xml:space="preserve"> chức </w:t>
      </w:r>
      <w:r w:rsidR="005607F2" w:rsidRPr="00D463CD">
        <w:rPr>
          <w:sz w:val="26"/>
          <w:szCs w:val="26"/>
        </w:rPr>
        <w:t>năng xóa</w:t>
      </w:r>
      <w:r w:rsidR="00661AEB" w:rsidRPr="00D463CD">
        <w:rPr>
          <w:sz w:val="26"/>
          <w:szCs w:val="26"/>
        </w:rPr>
        <w:t xml:space="preserve"> nhà xuất bản.</w:t>
      </w:r>
    </w:p>
    <w:p w14:paraId="03F2415F" w14:textId="77777777" w:rsidR="002B2507" w:rsidRPr="00AC75F0" w:rsidRDefault="002B2507" w:rsidP="002B2507">
      <w:pPr>
        <w:spacing w:line="360" w:lineRule="auto"/>
        <w:rPr>
          <w:bCs/>
          <w:sz w:val="26"/>
          <w:szCs w:val="26"/>
        </w:rPr>
      </w:pPr>
      <w:r>
        <w:rPr>
          <w:bCs/>
          <w:sz w:val="26"/>
          <w:szCs w:val="26"/>
        </w:rPr>
        <w:t>&lt;/Cau&gt;</w:t>
      </w:r>
    </w:p>
    <w:p w14:paraId="7FC2947A" w14:textId="77777777" w:rsidR="002B2507" w:rsidRPr="00C309FF" w:rsidRDefault="002B2507" w:rsidP="002B2507">
      <w:pPr>
        <w:spacing w:line="360" w:lineRule="auto"/>
        <w:rPr>
          <w:bCs/>
          <w:sz w:val="26"/>
          <w:szCs w:val="26"/>
        </w:rPr>
      </w:pPr>
      <w:r>
        <w:rPr>
          <w:bCs/>
          <w:sz w:val="26"/>
          <w:szCs w:val="26"/>
        </w:rPr>
        <w:t>&lt;Cau&gt;</w:t>
      </w:r>
    </w:p>
    <w:p w14:paraId="4890939F" w14:textId="6FF7C2BD" w:rsidR="00294428" w:rsidRPr="00D463CD" w:rsidRDefault="002B2507" w:rsidP="002B2507">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94428" w:rsidRPr="003A7322">
        <w:rPr>
          <w:rFonts w:eastAsia="Calibri"/>
          <w:color w:val="000000"/>
          <w:sz w:val="26"/>
          <w:szCs w:val="26"/>
        </w:rPr>
        <w:t>Khi xây dựng một phần mềm quản lý khách sạn, mỗi khách hàng khi vào khách sạn đều được lưu lại các thông tin sau: Số chứng minh thư, họ tên, ngày tháng năm sinh, quê quán, hộ khẩu thường trú.</w:t>
      </w:r>
    </w:p>
    <w:p w14:paraId="6D7C23BC" w14:textId="77777777" w:rsidR="008F4AE6" w:rsidRPr="00D463CD" w:rsidRDefault="008F4AE6"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chứng minh thư của khách hàng chi tiết như sau:</w:t>
      </w:r>
    </w:p>
    <w:p w14:paraId="4E73CF7E" w14:textId="56B2B1CA" w:rsidR="002101A6" w:rsidRPr="00D463CD" w:rsidRDefault="00355751" w:rsidP="00355751">
      <w:pPr>
        <w:spacing w:line="360" w:lineRule="auto"/>
        <w:ind w:firstLine="360"/>
        <w:jc w:val="both"/>
        <w:rPr>
          <w:sz w:val="26"/>
          <w:szCs w:val="26"/>
        </w:rPr>
      </w:pPr>
      <w:r>
        <w:rPr>
          <w:sz w:val="26"/>
          <w:szCs w:val="26"/>
        </w:rPr>
        <w:t xml:space="preserve">a) </w:t>
      </w:r>
      <w:r w:rsidR="002101A6" w:rsidRPr="00D463CD">
        <w:rPr>
          <w:sz w:val="26"/>
          <w:szCs w:val="26"/>
        </w:rPr>
        <w:t>Sử dụng SQL Server tạo cơ sở dữ liệu để quản lý những thông tin chứng minh thư.</w:t>
      </w:r>
    </w:p>
    <w:p w14:paraId="4BEBF9B4" w14:textId="0F943EA1" w:rsidR="002101A6" w:rsidRPr="00D463CD" w:rsidRDefault="00355751" w:rsidP="00355751">
      <w:pPr>
        <w:spacing w:line="360" w:lineRule="auto"/>
        <w:ind w:firstLine="360"/>
        <w:jc w:val="both"/>
        <w:rPr>
          <w:sz w:val="26"/>
          <w:szCs w:val="26"/>
        </w:rPr>
      </w:pPr>
      <w:r>
        <w:rPr>
          <w:sz w:val="26"/>
          <w:szCs w:val="26"/>
        </w:rPr>
        <w:t xml:space="preserve">b) </w:t>
      </w:r>
      <w:r w:rsidR="002101A6" w:rsidRPr="00D463CD">
        <w:rPr>
          <w:sz w:val="26"/>
          <w:szCs w:val="26"/>
        </w:rPr>
        <w:t>Thiết kế Form và xây dựng các thành phần giao diện phù hợp cho phép thực hiện các chức năng theo yêu cầu của đề bài.</w:t>
      </w:r>
    </w:p>
    <w:p w14:paraId="36D73B91" w14:textId="717249AD" w:rsidR="002101A6" w:rsidRPr="00D463CD" w:rsidRDefault="00355751" w:rsidP="00355751">
      <w:pPr>
        <w:spacing w:line="360" w:lineRule="auto"/>
        <w:ind w:firstLine="360"/>
        <w:jc w:val="both"/>
        <w:rPr>
          <w:sz w:val="26"/>
          <w:szCs w:val="26"/>
        </w:rPr>
      </w:pPr>
      <w:r>
        <w:rPr>
          <w:sz w:val="26"/>
          <w:szCs w:val="26"/>
        </w:rPr>
        <w:t xml:space="preserve">c) </w:t>
      </w:r>
      <w:r w:rsidR="002101A6" w:rsidRPr="00D463CD">
        <w:rPr>
          <w:sz w:val="26"/>
          <w:szCs w:val="26"/>
        </w:rPr>
        <w:t>Hãy viết mã nguồn thực hiện thao tác kết nối và hiển thị dữ liệu chứng minh thư từ CSDL lên thành phần giao diện.</w:t>
      </w:r>
    </w:p>
    <w:p w14:paraId="7A1506F5" w14:textId="0A861766" w:rsidR="002101A6" w:rsidRPr="00D463CD" w:rsidRDefault="00355751" w:rsidP="00355751">
      <w:pPr>
        <w:spacing w:line="360" w:lineRule="auto"/>
        <w:ind w:firstLine="360"/>
        <w:jc w:val="both"/>
        <w:rPr>
          <w:sz w:val="26"/>
          <w:szCs w:val="26"/>
        </w:rPr>
      </w:pPr>
      <w:r>
        <w:rPr>
          <w:sz w:val="26"/>
          <w:szCs w:val="26"/>
        </w:rPr>
        <w:t xml:space="preserve">d) </w:t>
      </w:r>
      <w:r w:rsidR="002101A6" w:rsidRPr="00D463CD">
        <w:rPr>
          <w:sz w:val="26"/>
          <w:szCs w:val="26"/>
        </w:rPr>
        <w:t>Xây dựng chức năng chỉnh sửa</w:t>
      </w:r>
      <w:r w:rsidR="00D8282A" w:rsidRPr="00D463CD">
        <w:rPr>
          <w:sz w:val="26"/>
          <w:szCs w:val="26"/>
        </w:rPr>
        <w:t xml:space="preserve"> thông tin</w:t>
      </w:r>
      <w:r w:rsidR="002101A6" w:rsidRPr="00D463CD">
        <w:rPr>
          <w:sz w:val="26"/>
          <w:szCs w:val="26"/>
        </w:rPr>
        <w:t xml:space="preserve"> chứng minh thư</w:t>
      </w:r>
    </w:p>
    <w:p w14:paraId="13B8EAAE" w14:textId="05C3AC43" w:rsidR="00FE7C90" w:rsidRPr="00D463CD" w:rsidRDefault="00355751" w:rsidP="00355751">
      <w:pPr>
        <w:spacing w:line="360" w:lineRule="auto"/>
        <w:ind w:firstLine="360"/>
        <w:jc w:val="both"/>
        <w:rPr>
          <w:sz w:val="26"/>
          <w:szCs w:val="26"/>
        </w:rPr>
      </w:pPr>
      <w:r>
        <w:rPr>
          <w:sz w:val="26"/>
          <w:szCs w:val="26"/>
        </w:rPr>
        <w:t xml:space="preserve">e) </w:t>
      </w:r>
      <w:r w:rsidR="002101A6" w:rsidRPr="00D463CD">
        <w:rPr>
          <w:sz w:val="26"/>
          <w:szCs w:val="26"/>
        </w:rPr>
        <w:t>Xây dựng</w:t>
      </w:r>
      <w:r w:rsidR="00D8282A" w:rsidRPr="00D463CD">
        <w:rPr>
          <w:sz w:val="26"/>
          <w:szCs w:val="26"/>
        </w:rPr>
        <w:t xml:space="preserve"> chức năng xóa</w:t>
      </w:r>
      <w:r w:rsidR="002101A6" w:rsidRPr="00D463CD">
        <w:rPr>
          <w:sz w:val="26"/>
          <w:szCs w:val="26"/>
        </w:rPr>
        <w:t xml:space="preserve"> chứng minh thư.</w:t>
      </w:r>
    </w:p>
    <w:p w14:paraId="43D55408" w14:textId="77777777" w:rsidR="002B2507" w:rsidRPr="00AC75F0" w:rsidRDefault="002B2507" w:rsidP="002B2507">
      <w:pPr>
        <w:spacing w:line="360" w:lineRule="auto"/>
        <w:rPr>
          <w:bCs/>
          <w:sz w:val="26"/>
          <w:szCs w:val="26"/>
        </w:rPr>
      </w:pPr>
      <w:r>
        <w:rPr>
          <w:bCs/>
          <w:sz w:val="26"/>
          <w:szCs w:val="26"/>
        </w:rPr>
        <w:lastRenderedPageBreak/>
        <w:t>&lt;/Cau&gt;</w:t>
      </w:r>
    </w:p>
    <w:p w14:paraId="6A057FBC" w14:textId="77777777" w:rsidR="002B2507" w:rsidRPr="00C309FF" w:rsidRDefault="002B2507" w:rsidP="002B2507">
      <w:pPr>
        <w:spacing w:line="360" w:lineRule="auto"/>
        <w:rPr>
          <w:bCs/>
          <w:sz w:val="26"/>
          <w:szCs w:val="26"/>
        </w:rPr>
      </w:pPr>
      <w:r>
        <w:rPr>
          <w:bCs/>
          <w:sz w:val="26"/>
          <w:szCs w:val="26"/>
        </w:rPr>
        <w:t>&lt;Cau&gt;</w:t>
      </w:r>
    </w:p>
    <w:p w14:paraId="06B15CB2" w14:textId="6EB5F320" w:rsidR="0060381B"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60381B" w:rsidRPr="003A7322">
        <w:rPr>
          <w:rFonts w:eastAsia="Calibri"/>
          <w:color w:val="000000"/>
          <w:sz w:val="26"/>
          <w:szCs w:val="26"/>
        </w:rPr>
        <w:t>Để quản lý thông tin vé xem phim, người ta cần quản lý các thông tin sau: Mã vé, tên phim, giá tiền, ngày khởi chiếu, vị trí số ghế ngồi, ghi chú.</w:t>
      </w:r>
    </w:p>
    <w:p w14:paraId="5D3DDCB3" w14:textId="77777777" w:rsidR="0060381B" w:rsidRPr="00D463CD" w:rsidRDefault="0060381B"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chi tiết như sau:</w:t>
      </w:r>
    </w:p>
    <w:p w14:paraId="2948962C" w14:textId="05EC1C30" w:rsidR="002101A6" w:rsidRPr="00D463CD" w:rsidRDefault="00355751" w:rsidP="00355751">
      <w:pPr>
        <w:spacing w:line="360" w:lineRule="auto"/>
        <w:ind w:firstLine="360"/>
        <w:jc w:val="both"/>
        <w:rPr>
          <w:sz w:val="26"/>
          <w:szCs w:val="26"/>
        </w:rPr>
      </w:pPr>
      <w:r>
        <w:rPr>
          <w:sz w:val="26"/>
          <w:szCs w:val="26"/>
        </w:rPr>
        <w:t xml:space="preserve">a) </w:t>
      </w:r>
      <w:r w:rsidR="002101A6" w:rsidRPr="00D463CD">
        <w:rPr>
          <w:sz w:val="26"/>
          <w:szCs w:val="26"/>
        </w:rPr>
        <w:t xml:space="preserve">Sử dụng SQL Server tạo cơ sở dữ liệu để quản lý những thông tin </w:t>
      </w:r>
      <w:r w:rsidR="0060381B" w:rsidRPr="00D463CD">
        <w:rPr>
          <w:sz w:val="26"/>
          <w:szCs w:val="26"/>
        </w:rPr>
        <w:t>vé</w:t>
      </w:r>
      <w:r w:rsidR="002101A6" w:rsidRPr="00D463CD">
        <w:rPr>
          <w:sz w:val="26"/>
          <w:szCs w:val="26"/>
        </w:rPr>
        <w:t>.</w:t>
      </w:r>
    </w:p>
    <w:p w14:paraId="60B5D2F9" w14:textId="5BFBF153" w:rsidR="002101A6" w:rsidRPr="00D463CD" w:rsidRDefault="00355751" w:rsidP="00355751">
      <w:pPr>
        <w:spacing w:line="360" w:lineRule="auto"/>
        <w:ind w:firstLine="360"/>
        <w:jc w:val="both"/>
        <w:rPr>
          <w:sz w:val="26"/>
          <w:szCs w:val="26"/>
        </w:rPr>
      </w:pPr>
      <w:r>
        <w:rPr>
          <w:sz w:val="26"/>
          <w:szCs w:val="26"/>
        </w:rPr>
        <w:t xml:space="preserve">b) </w:t>
      </w:r>
      <w:r w:rsidR="002101A6" w:rsidRPr="00D463CD">
        <w:rPr>
          <w:sz w:val="26"/>
          <w:szCs w:val="26"/>
        </w:rPr>
        <w:t>Thiết kế Form và xây dựng các thành phần giao diện phù hợp cho phép thực hiện các chức năng theo yêu cầu của đề bài.</w:t>
      </w:r>
    </w:p>
    <w:p w14:paraId="3A6B951E" w14:textId="31DAC0EE" w:rsidR="002101A6" w:rsidRPr="00D463CD" w:rsidRDefault="00355751" w:rsidP="00355751">
      <w:pPr>
        <w:spacing w:line="360" w:lineRule="auto"/>
        <w:ind w:firstLine="360"/>
        <w:jc w:val="both"/>
        <w:rPr>
          <w:sz w:val="26"/>
          <w:szCs w:val="26"/>
        </w:rPr>
      </w:pPr>
      <w:r>
        <w:rPr>
          <w:sz w:val="26"/>
          <w:szCs w:val="26"/>
        </w:rPr>
        <w:t xml:space="preserve">c) </w:t>
      </w:r>
      <w:r w:rsidR="002101A6" w:rsidRPr="00D463CD">
        <w:rPr>
          <w:sz w:val="26"/>
          <w:szCs w:val="26"/>
        </w:rPr>
        <w:t xml:space="preserve">Hãy viết mã nguồn thực hiện thao tác kết nối và hiển thị dữ liệu </w:t>
      </w:r>
      <w:r w:rsidR="0060381B" w:rsidRPr="00D463CD">
        <w:rPr>
          <w:sz w:val="26"/>
          <w:szCs w:val="26"/>
        </w:rPr>
        <w:t>vé</w:t>
      </w:r>
      <w:r w:rsidR="002101A6" w:rsidRPr="00D463CD">
        <w:rPr>
          <w:sz w:val="26"/>
          <w:szCs w:val="26"/>
        </w:rPr>
        <w:t xml:space="preserve"> từ CSDL lên thành phần giao diện.</w:t>
      </w:r>
    </w:p>
    <w:p w14:paraId="4C4460A3" w14:textId="7F98FBD8" w:rsidR="002101A6" w:rsidRPr="00D463CD" w:rsidRDefault="00355751" w:rsidP="00355751">
      <w:pPr>
        <w:spacing w:line="360" w:lineRule="auto"/>
        <w:ind w:firstLine="360"/>
        <w:jc w:val="both"/>
        <w:rPr>
          <w:sz w:val="26"/>
          <w:szCs w:val="26"/>
        </w:rPr>
      </w:pPr>
      <w:r>
        <w:rPr>
          <w:sz w:val="26"/>
          <w:szCs w:val="26"/>
        </w:rPr>
        <w:t xml:space="preserve">d) </w:t>
      </w:r>
      <w:r w:rsidR="002101A6" w:rsidRPr="00D463CD">
        <w:rPr>
          <w:sz w:val="26"/>
          <w:szCs w:val="26"/>
        </w:rPr>
        <w:t>Xây dựng chức năng chỉnh sửa</w:t>
      </w:r>
      <w:r w:rsidR="00D8282A" w:rsidRPr="00D463CD">
        <w:rPr>
          <w:sz w:val="26"/>
          <w:szCs w:val="26"/>
        </w:rPr>
        <w:t xml:space="preserve"> thông tin</w:t>
      </w:r>
      <w:r w:rsidR="002101A6" w:rsidRPr="00D463CD">
        <w:rPr>
          <w:sz w:val="26"/>
          <w:szCs w:val="26"/>
        </w:rPr>
        <w:t xml:space="preserve"> </w:t>
      </w:r>
      <w:r w:rsidR="0060381B" w:rsidRPr="00D463CD">
        <w:rPr>
          <w:sz w:val="26"/>
          <w:szCs w:val="26"/>
        </w:rPr>
        <w:t>vé</w:t>
      </w:r>
    </w:p>
    <w:p w14:paraId="763C24A7" w14:textId="16855354" w:rsidR="002101A6" w:rsidRPr="00D463CD" w:rsidRDefault="00355751" w:rsidP="00355751">
      <w:pPr>
        <w:spacing w:line="360" w:lineRule="auto"/>
        <w:ind w:firstLine="360"/>
        <w:jc w:val="both"/>
        <w:rPr>
          <w:sz w:val="26"/>
          <w:szCs w:val="26"/>
        </w:rPr>
      </w:pPr>
      <w:r>
        <w:rPr>
          <w:sz w:val="26"/>
          <w:szCs w:val="26"/>
        </w:rPr>
        <w:t xml:space="preserve">e) </w:t>
      </w:r>
      <w:r w:rsidR="002101A6" w:rsidRPr="00D463CD">
        <w:rPr>
          <w:sz w:val="26"/>
          <w:szCs w:val="26"/>
        </w:rPr>
        <w:t>Xây dựng</w:t>
      </w:r>
      <w:r w:rsidR="005607F2" w:rsidRPr="00D463CD">
        <w:rPr>
          <w:sz w:val="26"/>
          <w:szCs w:val="26"/>
        </w:rPr>
        <w:t xml:space="preserve"> chức năng xóa</w:t>
      </w:r>
      <w:r w:rsidR="002101A6" w:rsidRPr="00D463CD">
        <w:rPr>
          <w:sz w:val="26"/>
          <w:szCs w:val="26"/>
        </w:rPr>
        <w:t xml:space="preserve"> </w:t>
      </w:r>
      <w:r w:rsidR="0060381B" w:rsidRPr="00D463CD">
        <w:rPr>
          <w:sz w:val="26"/>
          <w:szCs w:val="26"/>
        </w:rPr>
        <w:t>vé.</w:t>
      </w:r>
    </w:p>
    <w:p w14:paraId="0677FB15" w14:textId="77777777" w:rsidR="002B2507" w:rsidRPr="00AC75F0" w:rsidRDefault="002B2507" w:rsidP="002B2507">
      <w:pPr>
        <w:spacing w:line="360" w:lineRule="auto"/>
        <w:rPr>
          <w:bCs/>
          <w:sz w:val="26"/>
          <w:szCs w:val="26"/>
        </w:rPr>
      </w:pPr>
      <w:r>
        <w:rPr>
          <w:bCs/>
          <w:sz w:val="26"/>
          <w:szCs w:val="26"/>
        </w:rPr>
        <w:t>&lt;/Cau&gt;</w:t>
      </w:r>
    </w:p>
    <w:p w14:paraId="43E8082E" w14:textId="77777777" w:rsidR="002B2507" w:rsidRPr="00C309FF" w:rsidRDefault="002B2507" w:rsidP="002B2507">
      <w:pPr>
        <w:spacing w:line="360" w:lineRule="auto"/>
        <w:rPr>
          <w:bCs/>
          <w:sz w:val="26"/>
          <w:szCs w:val="26"/>
        </w:rPr>
      </w:pPr>
      <w:r>
        <w:rPr>
          <w:bCs/>
          <w:sz w:val="26"/>
          <w:szCs w:val="26"/>
        </w:rPr>
        <w:t>&lt;Cau&gt;</w:t>
      </w:r>
    </w:p>
    <w:p w14:paraId="4E385769" w14:textId="6A490F2B" w:rsidR="00852B73" w:rsidRPr="00D463CD" w:rsidRDefault="002B2507" w:rsidP="002B2507">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BB1B93" w:rsidRPr="003A7322">
        <w:rPr>
          <w:rFonts w:eastAsia="Calibri"/>
          <w:color w:val="000000"/>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627E39E6" w14:textId="304555EE" w:rsidR="008F4AE6" w:rsidRPr="00D463CD" w:rsidRDefault="008F4AE6"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mặt hàng điện thoại chi tiết như sau:</w:t>
      </w:r>
    </w:p>
    <w:p w14:paraId="1F8015D5" w14:textId="442F8C7C" w:rsidR="00FD0358" w:rsidRPr="00D463CD" w:rsidRDefault="00355751" w:rsidP="00355751">
      <w:pPr>
        <w:spacing w:line="360" w:lineRule="auto"/>
        <w:ind w:firstLine="360"/>
        <w:jc w:val="both"/>
        <w:rPr>
          <w:sz w:val="26"/>
          <w:szCs w:val="26"/>
        </w:rPr>
      </w:pPr>
      <w:r>
        <w:rPr>
          <w:sz w:val="26"/>
          <w:szCs w:val="26"/>
        </w:rPr>
        <w:t xml:space="preserve">a) </w:t>
      </w:r>
      <w:r w:rsidR="00FD0358" w:rsidRPr="00D463CD">
        <w:rPr>
          <w:sz w:val="26"/>
          <w:szCs w:val="26"/>
        </w:rPr>
        <w:t xml:space="preserve">Sử dụng SQL Server tạo cơ sở dữ liệu để quản lý những thông tin </w:t>
      </w:r>
      <w:r w:rsidR="00F81AFD" w:rsidRPr="00D463CD">
        <w:rPr>
          <w:sz w:val="26"/>
          <w:szCs w:val="26"/>
        </w:rPr>
        <w:t xml:space="preserve">mặt hàng </w:t>
      </w:r>
      <w:r w:rsidR="00FD0358" w:rsidRPr="00D463CD">
        <w:rPr>
          <w:sz w:val="26"/>
          <w:szCs w:val="26"/>
        </w:rPr>
        <w:t>điện thoại.</w:t>
      </w:r>
    </w:p>
    <w:p w14:paraId="0FD247BA" w14:textId="15E05C5C" w:rsidR="00FD0358" w:rsidRPr="00D463CD" w:rsidRDefault="00355751" w:rsidP="00355751">
      <w:pPr>
        <w:spacing w:line="360" w:lineRule="auto"/>
        <w:ind w:firstLine="360"/>
        <w:jc w:val="both"/>
        <w:rPr>
          <w:sz w:val="26"/>
          <w:szCs w:val="26"/>
        </w:rPr>
      </w:pPr>
      <w:r>
        <w:rPr>
          <w:sz w:val="26"/>
          <w:szCs w:val="26"/>
        </w:rPr>
        <w:t xml:space="preserve">b) </w:t>
      </w:r>
      <w:r w:rsidR="00FD0358" w:rsidRPr="00D463CD">
        <w:rPr>
          <w:sz w:val="26"/>
          <w:szCs w:val="26"/>
        </w:rPr>
        <w:t>Thiết kế Form và xây dựng các thành phần giao diện phù hợp cho phép thực hiện các chức năng theo yêu cầu của đề bài.</w:t>
      </w:r>
    </w:p>
    <w:p w14:paraId="111658A8" w14:textId="32FBE71C" w:rsidR="00FD0358" w:rsidRPr="00D463CD" w:rsidRDefault="00355751" w:rsidP="00355751">
      <w:pPr>
        <w:spacing w:line="360" w:lineRule="auto"/>
        <w:ind w:firstLine="360"/>
        <w:jc w:val="both"/>
        <w:rPr>
          <w:sz w:val="26"/>
          <w:szCs w:val="26"/>
        </w:rPr>
      </w:pPr>
      <w:r>
        <w:rPr>
          <w:sz w:val="26"/>
          <w:szCs w:val="26"/>
        </w:rPr>
        <w:t xml:space="preserve">c) </w:t>
      </w:r>
      <w:r w:rsidR="00FD0358" w:rsidRPr="00D463CD">
        <w:rPr>
          <w:sz w:val="26"/>
          <w:szCs w:val="26"/>
        </w:rPr>
        <w:t xml:space="preserve">Hãy viết mã nguồn thực hiện thao tác kết nối và hiển thị dữ liệu </w:t>
      </w:r>
      <w:r w:rsidR="00F81AFD" w:rsidRPr="00D463CD">
        <w:rPr>
          <w:sz w:val="26"/>
          <w:szCs w:val="26"/>
        </w:rPr>
        <w:t xml:space="preserve">mặt hàng </w:t>
      </w:r>
      <w:r w:rsidR="00FD0358" w:rsidRPr="00D463CD">
        <w:rPr>
          <w:sz w:val="26"/>
          <w:szCs w:val="26"/>
        </w:rPr>
        <w:t>điện thoại từ CSDL lên thành phần giao diện.</w:t>
      </w:r>
    </w:p>
    <w:p w14:paraId="2153CD58" w14:textId="14DC7664" w:rsidR="00FD0358" w:rsidRPr="00D463CD" w:rsidRDefault="00355751" w:rsidP="00355751">
      <w:pPr>
        <w:spacing w:line="360" w:lineRule="auto"/>
        <w:ind w:firstLine="360"/>
        <w:jc w:val="both"/>
        <w:rPr>
          <w:sz w:val="26"/>
          <w:szCs w:val="26"/>
        </w:rPr>
      </w:pPr>
      <w:r>
        <w:rPr>
          <w:sz w:val="26"/>
          <w:szCs w:val="26"/>
        </w:rPr>
        <w:t xml:space="preserve">d) </w:t>
      </w:r>
      <w:r w:rsidR="00FD0358" w:rsidRPr="00D463CD">
        <w:rPr>
          <w:sz w:val="26"/>
          <w:szCs w:val="26"/>
        </w:rPr>
        <w:t>Xây dựng chức năng chỉnh sửa</w:t>
      </w:r>
      <w:r w:rsidR="00D8282A" w:rsidRPr="00D463CD">
        <w:rPr>
          <w:sz w:val="26"/>
          <w:szCs w:val="26"/>
        </w:rPr>
        <w:t xml:space="preserve"> thông tin</w:t>
      </w:r>
      <w:r w:rsidR="00FD0358" w:rsidRPr="00D463CD">
        <w:rPr>
          <w:sz w:val="26"/>
          <w:szCs w:val="26"/>
        </w:rPr>
        <w:t xml:space="preserve"> </w:t>
      </w:r>
      <w:r w:rsidR="00F81AFD" w:rsidRPr="00D463CD">
        <w:rPr>
          <w:sz w:val="26"/>
          <w:szCs w:val="26"/>
        </w:rPr>
        <w:t xml:space="preserve">mặt hàng </w:t>
      </w:r>
      <w:r w:rsidR="00FD0358" w:rsidRPr="00D463CD">
        <w:rPr>
          <w:sz w:val="26"/>
          <w:szCs w:val="26"/>
        </w:rPr>
        <w:t>điện thoại</w:t>
      </w:r>
    </w:p>
    <w:p w14:paraId="26F9782B" w14:textId="61ACA259" w:rsidR="006301C8" w:rsidRPr="00D463CD" w:rsidRDefault="00355751" w:rsidP="00355751">
      <w:pPr>
        <w:spacing w:line="360" w:lineRule="auto"/>
        <w:ind w:firstLine="360"/>
        <w:jc w:val="both"/>
        <w:rPr>
          <w:sz w:val="26"/>
          <w:szCs w:val="26"/>
        </w:rPr>
      </w:pPr>
      <w:r>
        <w:rPr>
          <w:sz w:val="26"/>
          <w:szCs w:val="26"/>
        </w:rPr>
        <w:t xml:space="preserve">e) </w:t>
      </w:r>
      <w:r w:rsidR="00FD0358" w:rsidRPr="00D463CD">
        <w:rPr>
          <w:sz w:val="26"/>
          <w:szCs w:val="26"/>
        </w:rPr>
        <w:t>Xây dựng</w:t>
      </w:r>
      <w:r w:rsidR="005607F2" w:rsidRPr="00D463CD">
        <w:rPr>
          <w:sz w:val="26"/>
          <w:szCs w:val="26"/>
        </w:rPr>
        <w:t xml:space="preserve"> chức năng xóa</w:t>
      </w:r>
      <w:r w:rsidR="00FD0358" w:rsidRPr="00D463CD">
        <w:rPr>
          <w:sz w:val="26"/>
          <w:szCs w:val="26"/>
        </w:rPr>
        <w:t xml:space="preserve"> </w:t>
      </w:r>
      <w:r w:rsidR="00F81AFD" w:rsidRPr="00D463CD">
        <w:rPr>
          <w:sz w:val="26"/>
          <w:szCs w:val="26"/>
        </w:rPr>
        <w:t xml:space="preserve">mặt hàng </w:t>
      </w:r>
      <w:r w:rsidR="00FD0358" w:rsidRPr="00D463CD">
        <w:rPr>
          <w:sz w:val="26"/>
          <w:szCs w:val="26"/>
        </w:rPr>
        <w:t>điện thoại.</w:t>
      </w:r>
    </w:p>
    <w:p w14:paraId="6F641F13" w14:textId="77777777" w:rsidR="002B2507" w:rsidRPr="00AC75F0" w:rsidRDefault="002B2507" w:rsidP="002B2507">
      <w:pPr>
        <w:spacing w:line="360" w:lineRule="auto"/>
        <w:rPr>
          <w:bCs/>
          <w:sz w:val="26"/>
          <w:szCs w:val="26"/>
        </w:rPr>
      </w:pPr>
      <w:r>
        <w:rPr>
          <w:bCs/>
          <w:sz w:val="26"/>
          <w:szCs w:val="26"/>
        </w:rPr>
        <w:t>&lt;/Cau&gt;</w:t>
      </w:r>
    </w:p>
    <w:p w14:paraId="6F09027A" w14:textId="77777777" w:rsidR="002B2507" w:rsidRPr="00C309FF" w:rsidRDefault="002B2507" w:rsidP="002B2507">
      <w:pPr>
        <w:spacing w:line="360" w:lineRule="auto"/>
        <w:rPr>
          <w:bCs/>
          <w:sz w:val="26"/>
          <w:szCs w:val="26"/>
        </w:rPr>
      </w:pPr>
      <w:r>
        <w:rPr>
          <w:bCs/>
          <w:sz w:val="26"/>
          <w:szCs w:val="26"/>
        </w:rPr>
        <w:t>&lt;Cau&gt;</w:t>
      </w:r>
    </w:p>
    <w:p w14:paraId="536EB291" w14:textId="40A7AC35" w:rsidR="009C5B6C" w:rsidRPr="00D463CD" w:rsidRDefault="002B2507" w:rsidP="002B2507">
      <w:pPr>
        <w:tabs>
          <w:tab w:val="left" w:pos="720"/>
        </w:tabs>
        <w:spacing w:before="120" w:after="120" w:line="360" w:lineRule="auto"/>
        <w:jc w:val="both"/>
        <w:rPr>
          <w:sz w:val="26"/>
          <w:szCs w:val="26"/>
        </w:rPr>
      </w:pPr>
      <w:r>
        <w:rPr>
          <w:b/>
          <w:sz w:val="26"/>
          <w:szCs w:val="26"/>
        </w:rPr>
        <w:lastRenderedPageBreak/>
        <w:t>Câu 2:</w:t>
      </w:r>
      <w:r w:rsidRPr="00D463CD">
        <w:rPr>
          <w:b/>
          <w:sz w:val="26"/>
          <w:szCs w:val="26"/>
        </w:rPr>
        <w:t xml:space="preserve"> (5.0 điểm)</w:t>
      </w:r>
      <w:r w:rsidRPr="003A7322">
        <w:rPr>
          <w:rFonts w:eastAsia="Calibri"/>
          <w:color w:val="000000"/>
          <w:sz w:val="26"/>
          <w:szCs w:val="26"/>
        </w:rPr>
        <w:t xml:space="preserve"> </w:t>
      </w:r>
      <w:r w:rsidR="009C5B6C" w:rsidRPr="003A7322">
        <w:rPr>
          <w:rFonts w:eastAsia="Calibri"/>
          <w:color w:val="000000"/>
          <w:sz w:val="26"/>
          <w:szCs w:val="26"/>
        </w:rPr>
        <w:t xml:space="preserve">Để quản lý thông tin các đội bóng, người ta cần quản lý các thông tin sau: Mã đội bóng, </w:t>
      </w:r>
      <w:r w:rsidR="009C5B6C" w:rsidRPr="00D463CD">
        <w:rPr>
          <w:sz w:val="26"/>
          <w:szCs w:val="26"/>
        </w:rPr>
        <w:t>tên đội bóng, huấn luyện viên, đội trưởng, số lượng cầu thủ, địa chỉ, ngày thành lập</w:t>
      </w:r>
      <w:r w:rsidR="003A7322">
        <w:rPr>
          <w:sz w:val="26"/>
          <w:szCs w:val="26"/>
        </w:rPr>
        <w:t>.</w:t>
      </w:r>
    </w:p>
    <w:p w14:paraId="58C53885" w14:textId="77777777" w:rsidR="009C5B6C" w:rsidRPr="00D463CD" w:rsidRDefault="009C5B6C"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ội bóng chi tiết như sau:</w:t>
      </w:r>
    </w:p>
    <w:p w14:paraId="211629F9" w14:textId="57247E3A" w:rsidR="00F81AFD" w:rsidRPr="00D463CD" w:rsidRDefault="00355751" w:rsidP="00355751">
      <w:pPr>
        <w:spacing w:line="360" w:lineRule="auto"/>
        <w:ind w:firstLine="360"/>
        <w:jc w:val="both"/>
        <w:rPr>
          <w:sz w:val="26"/>
          <w:szCs w:val="26"/>
        </w:rPr>
      </w:pPr>
      <w:r>
        <w:rPr>
          <w:sz w:val="26"/>
          <w:szCs w:val="26"/>
        </w:rPr>
        <w:t xml:space="preserve">a) </w:t>
      </w:r>
      <w:r w:rsidR="00F81AFD" w:rsidRPr="00D463CD">
        <w:rPr>
          <w:sz w:val="26"/>
          <w:szCs w:val="26"/>
        </w:rPr>
        <w:t xml:space="preserve">Sử dụng SQL Server tạo cơ sở dữ liệu để quản lý những thông tin </w:t>
      </w:r>
      <w:r w:rsidR="009C5B6C" w:rsidRPr="00D463CD">
        <w:rPr>
          <w:sz w:val="26"/>
          <w:szCs w:val="26"/>
        </w:rPr>
        <w:t>đội bóng</w:t>
      </w:r>
      <w:r w:rsidR="00F81AFD" w:rsidRPr="00D463CD">
        <w:rPr>
          <w:sz w:val="26"/>
          <w:szCs w:val="26"/>
        </w:rPr>
        <w:t>.</w:t>
      </w:r>
    </w:p>
    <w:p w14:paraId="6A54FF42" w14:textId="386A4D2D" w:rsidR="00F81AFD" w:rsidRPr="00D463CD" w:rsidRDefault="00355751" w:rsidP="00355751">
      <w:pPr>
        <w:spacing w:line="360" w:lineRule="auto"/>
        <w:ind w:firstLine="360"/>
        <w:jc w:val="both"/>
        <w:rPr>
          <w:sz w:val="26"/>
          <w:szCs w:val="26"/>
        </w:rPr>
      </w:pPr>
      <w:r>
        <w:rPr>
          <w:sz w:val="26"/>
          <w:szCs w:val="26"/>
        </w:rPr>
        <w:t xml:space="preserve">b) </w:t>
      </w:r>
      <w:r w:rsidR="00F81AFD" w:rsidRPr="00D463CD">
        <w:rPr>
          <w:sz w:val="26"/>
          <w:szCs w:val="26"/>
        </w:rPr>
        <w:t>Thiết kế Form và xây dựng các thành phần giao diện phù hợp cho phép thực hiện các chức năng theo yêu cầu của đề bài.</w:t>
      </w:r>
    </w:p>
    <w:p w14:paraId="59D183F5" w14:textId="329CE44F" w:rsidR="00F81AFD" w:rsidRPr="00D463CD" w:rsidRDefault="00355751" w:rsidP="00355751">
      <w:pPr>
        <w:spacing w:line="360" w:lineRule="auto"/>
        <w:ind w:firstLine="360"/>
        <w:jc w:val="both"/>
        <w:rPr>
          <w:sz w:val="26"/>
          <w:szCs w:val="26"/>
        </w:rPr>
      </w:pPr>
      <w:r>
        <w:rPr>
          <w:sz w:val="26"/>
          <w:szCs w:val="26"/>
        </w:rPr>
        <w:t xml:space="preserve">c) </w:t>
      </w:r>
      <w:r w:rsidR="00F81AFD" w:rsidRPr="00D463CD">
        <w:rPr>
          <w:sz w:val="26"/>
          <w:szCs w:val="26"/>
        </w:rPr>
        <w:t xml:space="preserve">Hãy viết mã nguồn thực hiện thao tác kết nối và hiển thị dữ liệu </w:t>
      </w:r>
      <w:r w:rsidR="009C5B6C" w:rsidRPr="00D463CD">
        <w:rPr>
          <w:sz w:val="26"/>
          <w:szCs w:val="26"/>
        </w:rPr>
        <w:t>đội bóng</w:t>
      </w:r>
      <w:r w:rsidR="00F81AFD" w:rsidRPr="00D463CD">
        <w:rPr>
          <w:sz w:val="26"/>
          <w:szCs w:val="26"/>
        </w:rPr>
        <w:t xml:space="preserve"> từ CSDL lên thành phần giao diện.</w:t>
      </w:r>
    </w:p>
    <w:p w14:paraId="55C026F1" w14:textId="34DFB5EE" w:rsidR="00F81AFD" w:rsidRPr="00D463CD" w:rsidRDefault="00355751" w:rsidP="00355751">
      <w:pPr>
        <w:spacing w:line="360" w:lineRule="auto"/>
        <w:ind w:firstLine="360"/>
        <w:jc w:val="both"/>
        <w:rPr>
          <w:sz w:val="26"/>
          <w:szCs w:val="26"/>
        </w:rPr>
      </w:pPr>
      <w:r>
        <w:rPr>
          <w:sz w:val="26"/>
          <w:szCs w:val="26"/>
        </w:rPr>
        <w:t xml:space="preserve">d) </w:t>
      </w:r>
      <w:r w:rsidR="00F81AFD" w:rsidRPr="00D463CD">
        <w:rPr>
          <w:sz w:val="26"/>
          <w:szCs w:val="26"/>
        </w:rPr>
        <w:t>Xây dựng chức năng chỉnh sửa</w:t>
      </w:r>
      <w:r w:rsidR="00D8282A" w:rsidRPr="00D463CD">
        <w:rPr>
          <w:sz w:val="26"/>
          <w:szCs w:val="26"/>
        </w:rPr>
        <w:t xml:space="preserve"> thông tin </w:t>
      </w:r>
      <w:r w:rsidR="009C5B6C" w:rsidRPr="00D463CD">
        <w:rPr>
          <w:sz w:val="26"/>
          <w:szCs w:val="26"/>
        </w:rPr>
        <w:t>đội bóng</w:t>
      </w:r>
    </w:p>
    <w:p w14:paraId="47A2DCB1" w14:textId="520DC3C9" w:rsidR="00F81AFD" w:rsidRPr="00D463CD" w:rsidRDefault="00355751" w:rsidP="00355751">
      <w:pPr>
        <w:spacing w:line="360" w:lineRule="auto"/>
        <w:ind w:firstLine="360"/>
        <w:jc w:val="both"/>
        <w:rPr>
          <w:sz w:val="26"/>
          <w:szCs w:val="26"/>
        </w:rPr>
      </w:pPr>
      <w:r>
        <w:rPr>
          <w:sz w:val="26"/>
          <w:szCs w:val="26"/>
        </w:rPr>
        <w:t xml:space="preserve">e) </w:t>
      </w:r>
      <w:r w:rsidR="00F81AFD" w:rsidRPr="00D463CD">
        <w:rPr>
          <w:sz w:val="26"/>
          <w:szCs w:val="26"/>
        </w:rPr>
        <w:t>Xây dựng</w:t>
      </w:r>
      <w:r w:rsidR="005607F2" w:rsidRPr="00D463CD">
        <w:rPr>
          <w:sz w:val="26"/>
          <w:szCs w:val="26"/>
        </w:rPr>
        <w:t xml:space="preserve"> chức năng xóa </w:t>
      </w:r>
      <w:r w:rsidR="009C5B6C" w:rsidRPr="00D463CD">
        <w:rPr>
          <w:sz w:val="26"/>
          <w:szCs w:val="26"/>
        </w:rPr>
        <w:t>đội bóng</w:t>
      </w:r>
      <w:r w:rsidR="00F81AFD" w:rsidRPr="00D463CD">
        <w:rPr>
          <w:sz w:val="26"/>
          <w:szCs w:val="26"/>
        </w:rPr>
        <w:t>.</w:t>
      </w:r>
    </w:p>
    <w:p w14:paraId="2112DD31" w14:textId="77777777" w:rsidR="002B2507" w:rsidRPr="00AC75F0" w:rsidRDefault="002B2507" w:rsidP="002B2507">
      <w:pPr>
        <w:spacing w:line="360" w:lineRule="auto"/>
        <w:rPr>
          <w:bCs/>
          <w:sz w:val="26"/>
          <w:szCs w:val="26"/>
        </w:rPr>
      </w:pPr>
      <w:r>
        <w:rPr>
          <w:bCs/>
          <w:sz w:val="26"/>
          <w:szCs w:val="26"/>
        </w:rPr>
        <w:t>&lt;/Cau&gt;</w:t>
      </w:r>
    </w:p>
    <w:p w14:paraId="6BBC68BB" w14:textId="77777777" w:rsidR="002B2507" w:rsidRPr="00C309FF" w:rsidRDefault="002B2507" w:rsidP="002B2507">
      <w:pPr>
        <w:spacing w:line="360" w:lineRule="auto"/>
        <w:rPr>
          <w:bCs/>
          <w:sz w:val="26"/>
          <w:szCs w:val="26"/>
        </w:rPr>
      </w:pPr>
      <w:r>
        <w:rPr>
          <w:bCs/>
          <w:sz w:val="26"/>
          <w:szCs w:val="26"/>
        </w:rPr>
        <w:t>&lt;Cau&gt;</w:t>
      </w:r>
    </w:p>
    <w:p w14:paraId="7FB9D4B5" w14:textId="5D213C49" w:rsidR="00BB1B93" w:rsidRPr="00D463CD" w:rsidRDefault="002B2507" w:rsidP="002B2507">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BB1B93" w:rsidRPr="00D463CD">
        <w:rPr>
          <w:sz w:val="26"/>
          <w:szCs w:val="26"/>
        </w:rPr>
        <w:t xml:space="preserve">Khi xây dựng một hệ thống phần mềm quản lý </w:t>
      </w:r>
      <w:r w:rsidR="00E65FB3" w:rsidRPr="00D463CD">
        <w:rPr>
          <w:sz w:val="26"/>
          <w:szCs w:val="26"/>
        </w:rPr>
        <w:t>thông tin tài khoản của khách hà</w:t>
      </w:r>
      <w:r w:rsidR="00BB1B93" w:rsidRPr="00D463CD">
        <w:rPr>
          <w:sz w:val="26"/>
          <w:szCs w:val="26"/>
        </w:rPr>
        <w:t>ng tại các ngân hàng, mỗi khách hàng sẽ phải lưu lại các thông tin sau: Mã khách hàng, tên khách hàng, số chứng minh thư, địa chỉ, thông tin thêm.</w:t>
      </w:r>
    </w:p>
    <w:p w14:paraId="17221AAB" w14:textId="77777777" w:rsidR="008F4AE6" w:rsidRPr="00D463CD" w:rsidRDefault="008F4AE6"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1265CFCA" w14:textId="6948FC02" w:rsidR="008B1605" w:rsidRPr="00D463CD" w:rsidRDefault="00355751" w:rsidP="00355751">
      <w:pPr>
        <w:spacing w:line="360" w:lineRule="auto"/>
        <w:ind w:firstLine="360"/>
        <w:jc w:val="both"/>
        <w:rPr>
          <w:sz w:val="26"/>
          <w:szCs w:val="26"/>
        </w:rPr>
      </w:pPr>
      <w:r>
        <w:rPr>
          <w:sz w:val="26"/>
          <w:szCs w:val="26"/>
        </w:rPr>
        <w:t xml:space="preserve">a) </w:t>
      </w:r>
      <w:r w:rsidR="008B1605" w:rsidRPr="00D463CD">
        <w:rPr>
          <w:sz w:val="26"/>
          <w:szCs w:val="26"/>
        </w:rPr>
        <w:t>Sử dụng SQL Server tạo cơ sở dữ liệu để quản lý những thông tin khách hàng.</w:t>
      </w:r>
    </w:p>
    <w:p w14:paraId="66E13EAA" w14:textId="7167949F" w:rsidR="008B1605" w:rsidRPr="00D463CD" w:rsidRDefault="00355751" w:rsidP="00355751">
      <w:pPr>
        <w:spacing w:line="360" w:lineRule="auto"/>
        <w:ind w:firstLine="360"/>
        <w:jc w:val="both"/>
        <w:rPr>
          <w:sz w:val="26"/>
          <w:szCs w:val="26"/>
        </w:rPr>
      </w:pPr>
      <w:r>
        <w:rPr>
          <w:sz w:val="26"/>
          <w:szCs w:val="26"/>
        </w:rPr>
        <w:t xml:space="preserve">b) </w:t>
      </w:r>
      <w:r w:rsidR="008B1605" w:rsidRPr="00D463CD">
        <w:rPr>
          <w:sz w:val="26"/>
          <w:szCs w:val="26"/>
        </w:rPr>
        <w:t>Thiết kế Form và xây dựng các thành phần giao diện phù hợp cho phép thực hiện các chức năng theo yêu cầu của đề bài.</w:t>
      </w:r>
    </w:p>
    <w:p w14:paraId="6A2DE821" w14:textId="3E1359DD" w:rsidR="008B1605" w:rsidRPr="00D463CD" w:rsidRDefault="00355751" w:rsidP="00355751">
      <w:pPr>
        <w:spacing w:line="360" w:lineRule="auto"/>
        <w:ind w:firstLine="360"/>
        <w:jc w:val="both"/>
        <w:rPr>
          <w:sz w:val="26"/>
          <w:szCs w:val="26"/>
        </w:rPr>
      </w:pPr>
      <w:r>
        <w:rPr>
          <w:sz w:val="26"/>
          <w:szCs w:val="26"/>
        </w:rPr>
        <w:t xml:space="preserve">c) </w:t>
      </w:r>
      <w:r w:rsidR="008B1605" w:rsidRPr="00D463CD">
        <w:rPr>
          <w:sz w:val="26"/>
          <w:szCs w:val="26"/>
        </w:rPr>
        <w:t>Hãy viết mã nguồn thực hiện thao tác kết nối và hiển thị dữ liệu khách hàng từ CSDL lên thành phần giao diện.</w:t>
      </w:r>
    </w:p>
    <w:p w14:paraId="7E2F3B29" w14:textId="376FEBE7" w:rsidR="008B1605" w:rsidRPr="00D463CD" w:rsidRDefault="00355751" w:rsidP="00355751">
      <w:pPr>
        <w:spacing w:line="360" w:lineRule="auto"/>
        <w:ind w:firstLine="360"/>
        <w:jc w:val="both"/>
        <w:rPr>
          <w:sz w:val="26"/>
          <w:szCs w:val="26"/>
        </w:rPr>
      </w:pPr>
      <w:r>
        <w:rPr>
          <w:sz w:val="26"/>
          <w:szCs w:val="26"/>
        </w:rPr>
        <w:t xml:space="preserve">d) </w:t>
      </w:r>
      <w:r w:rsidR="008B1605" w:rsidRPr="00D463CD">
        <w:rPr>
          <w:sz w:val="26"/>
          <w:szCs w:val="26"/>
        </w:rPr>
        <w:t>Xây dựng chức năng chỉnh sửa</w:t>
      </w:r>
      <w:r w:rsidR="00D8282A" w:rsidRPr="00D463CD">
        <w:rPr>
          <w:sz w:val="26"/>
          <w:szCs w:val="26"/>
        </w:rPr>
        <w:t xml:space="preserve"> thông tin </w:t>
      </w:r>
      <w:r w:rsidR="008B1605" w:rsidRPr="00D463CD">
        <w:rPr>
          <w:sz w:val="26"/>
          <w:szCs w:val="26"/>
        </w:rPr>
        <w:t>khách hàng</w:t>
      </w:r>
    </w:p>
    <w:p w14:paraId="74FD99CA" w14:textId="34F304AC" w:rsidR="00132AAD" w:rsidRPr="00D463CD" w:rsidRDefault="00355751" w:rsidP="00355751">
      <w:pPr>
        <w:spacing w:line="360" w:lineRule="auto"/>
        <w:ind w:firstLine="360"/>
        <w:jc w:val="both"/>
        <w:rPr>
          <w:sz w:val="26"/>
          <w:szCs w:val="26"/>
        </w:rPr>
      </w:pPr>
      <w:r>
        <w:rPr>
          <w:sz w:val="26"/>
          <w:szCs w:val="26"/>
        </w:rPr>
        <w:t xml:space="preserve">e) </w:t>
      </w:r>
      <w:r w:rsidR="008B1605" w:rsidRPr="00D463CD">
        <w:rPr>
          <w:sz w:val="26"/>
          <w:szCs w:val="26"/>
        </w:rPr>
        <w:t>Xây dựng</w:t>
      </w:r>
      <w:r w:rsidR="005607F2" w:rsidRPr="00D463CD">
        <w:rPr>
          <w:sz w:val="26"/>
          <w:szCs w:val="26"/>
        </w:rPr>
        <w:t xml:space="preserve"> chức năng xóa</w:t>
      </w:r>
      <w:r w:rsidR="008B1605" w:rsidRPr="00D463CD">
        <w:rPr>
          <w:sz w:val="26"/>
          <w:szCs w:val="26"/>
        </w:rPr>
        <w:t xml:space="preserve"> khách hàng.</w:t>
      </w:r>
    </w:p>
    <w:p w14:paraId="3560A6F9" w14:textId="77777777" w:rsidR="002B2507" w:rsidRPr="00AC75F0" w:rsidRDefault="002B2507" w:rsidP="002B2507">
      <w:pPr>
        <w:spacing w:line="360" w:lineRule="auto"/>
        <w:rPr>
          <w:bCs/>
          <w:sz w:val="26"/>
          <w:szCs w:val="26"/>
        </w:rPr>
      </w:pPr>
      <w:r>
        <w:rPr>
          <w:bCs/>
          <w:sz w:val="26"/>
          <w:szCs w:val="26"/>
        </w:rPr>
        <w:t>&lt;/Cau&gt;</w:t>
      </w:r>
    </w:p>
    <w:p w14:paraId="57F27DFD" w14:textId="77777777" w:rsidR="002B2507" w:rsidRPr="00C309FF" w:rsidRDefault="002B2507" w:rsidP="002B2507">
      <w:pPr>
        <w:spacing w:line="360" w:lineRule="auto"/>
        <w:rPr>
          <w:bCs/>
          <w:sz w:val="26"/>
          <w:szCs w:val="26"/>
        </w:rPr>
      </w:pPr>
      <w:r>
        <w:rPr>
          <w:bCs/>
          <w:sz w:val="26"/>
          <w:szCs w:val="26"/>
        </w:rPr>
        <w:t>&lt;Cau&gt;</w:t>
      </w:r>
    </w:p>
    <w:p w14:paraId="6B638ED7" w14:textId="3CE1ACA2" w:rsidR="009F04A4"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9F04A4" w:rsidRPr="00D463CD">
        <w:rPr>
          <w:sz w:val="26"/>
          <w:szCs w:val="26"/>
        </w:rPr>
        <w:t>Để quản lý thông tin luận văn, người ta cần quản lý các thông tin sau: Mã luận văn, tên luận văn, họ tên sinh viên thực hiện, họ tên giá</w:t>
      </w:r>
      <w:r w:rsidR="00CE77A2" w:rsidRPr="00D463CD">
        <w:rPr>
          <w:sz w:val="26"/>
          <w:szCs w:val="26"/>
        </w:rPr>
        <w:t>o viên hướng dẫn, năm thực hiện, trạng thái (đã được duyệt hay chưa được duyệt).</w:t>
      </w:r>
    </w:p>
    <w:p w14:paraId="656BC40A" w14:textId="77777777" w:rsidR="009F04A4" w:rsidRPr="00D463CD" w:rsidRDefault="009F04A4" w:rsidP="00355751">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luận văn chi tiết như sau:</w:t>
      </w:r>
    </w:p>
    <w:p w14:paraId="724CB03C" w14:textId="5E4F286A" w:rsidR="008B1605" w:rsidRPr="00D463CD" w:rsidRDefault="00355751" w:rsidP="00355751">
      <w:pPr>
        <w:spacing w:line="360" w:lineRule="auto"/>
        <w:ind w:firstLine="360"/>
        <w:jc w:val="both"/>
        <w:rPr>
          <w:sz w:val="26"/>
          <w:szCs w:val="26"/>
        </w:rPr>
      </w:pPr>
      <w:r>
        <w:rPr>
          <w:sz w:val="26"/>
          <w:szCs w:val="26"/>
        </w:rPr>
        <w:t xml:space="preserve">a) </w:t>
      </w:r>
      <w:r w:rsidR="008B1605" w:rsidRPr="00D463CD">
        <w:rPr>
          <w:sz w:val="26"/>
          <w:szCs w:val="26"/>
        </w:rPr>
        <w:t xml:space="preserve">Sử dụng SQL Server tạo cơ sở dữ liệu để quản lý những thông tin </w:t>
      </w:r>
      <w:r w:rsidR="009F04A4" w:rsidRPr="00D463CD">
        <w:rPr>
          <w:sz w:val="26"/>
          <w:szCs w:val="26"/>
        </w:rPr>
        <w:t>luận văn</w:t>
      </w:r>
      <w:r w:rsidR="008B1605" w:rsidRPr="00D463CD">
        <w:rPr>
          <w:sz w:val="26"/>
          <w:szCs w:val="26"/>
        </w:rPr>
        <w:t>.</w:t>
      </w:r>
    </w:p>
    <w:p w14:paraId="0311F0A0" w14:textId="0EE89A3C" w:rsidR="008B1605" w:rsidRPr="00D463CD" w:rsidRDefault="00355751" w:rsidP="00355751">
      <w:pPr>
        <w:spacing w:line="360" w:lineRule="auto"/>
        <w:ind w:firstLine="360"/>
        <w:jc w:val="both"/>
        <w:rPr>
          <w:sz w:val="26"/>
          <w:szCs w:val="26"/>
        </w:rPr>
      </w:pPr>
      <w:r>
        <w:rPr>
          <w:sz w:val="26"/>
          <w:szCs w:val="26"/>
        </w:rPr>
        <w:t xml:space="preserve">b) </w:t>
      </w:r>
      <w:r w:rsidR="008B1605" w:rsidRPr="00D463CD">
        <w:rPr>
          <w:sz w:val="26"/>
          <w:szCs w:val="26"/>
        </w:rPr>
        <w:t>Thiết kế Form và xây dựng các thành phần giao diện phù hợp cho phép thực hiện các chức năng theo yêu cầu của đề bài.</w:t>
      </w:r>
    </w:p>
    <w:p w14:paraId="6248E34B" w14:textId="58DB2823" w:rsidR="008B1605" w:rsidRPr="00D463CD" w:rsidRDefault="00355751" w:rsidP="00355751">
      <w:pPr>
        <w:spacing w:line="360" w:lineRule="auto"/>
        <w:ind w:firstLine="360"/>
        <w:jc w:val="both"/>
        <w:rPr>
          <w:sz w:val="26"/>
          <w:szCs w:val="26"/>
        </w:rPr>
      </w:pPr>
      <w:r>
        <w:rPr>
          <w:sz w:val="26"/>
          <w:szCs w:val="26"/>
        </w:rPr>
        <w:t xml:space="preserve">c) </w:t>
      </w:r>
      <w:r w:rsidR="008B1605" w:rsidRPr="00D463CD">
        <w:rPr>
          <w:sz w:val="26"/>
          <w:szCs w:val="26"/>
        </w:rPr>
        <w:t xml:space="preserve">Hãy viết mã nguồn thực hiện thao tác kết nối và hiển thị dữ liệu </w:t>
      </w:r>
      <w:r w:rsidR="009F04A4" w:rsidRPr="00D463CD">
        <w:rPr>
          <w:sz w:val="26"/>
          <w:szCs w:val="26"/>
        </w:rPr>
        <w:t>luận văn</w:t>
      </w:r>
      <w:r w:rsidR="008B1605" w:rsidRPr="00D463CD">
        <w:rPr>
          <w:sz w:val="26"/>
          <w:szCs w:val="26"/>
        </w:rPr>
        <w:t xml:space="preserve"> từ CSDL lên thành phần giao diện.</w:t>
      </w:r>
    </w:p>
    <w:p w14:paraId="2144A4CB" w14:textId="74120205" w:rsidR="008B1605" w:rsidRPr="00D463CD" w:rsidRDefault="00355751" w:rsidP="00355751">
      <w:pPr>
        <w:spacing w:line="360" w:lineRule="auto"/>
        <w:ind w:firstLine="360"/>
        <w:jc w:val="both"/>
        <w:rPr>
          <w:sz w:val="26"/>
          <w:szCs w:val="26"/>
        </w:rPr>
      </w:pPr>
      <w:r>
        <w:rPr>
          <w:sz w:val="26"/>
          <w:szCs w:val="26"/>
        </w:rPr>
        <w:t xml:space="preserve">d) </w:t>
      </w:r>
      <w:r w:rsidR="008B1605" w:rsidRPr="00D463CD">
        <w:rPr>
          <w:sz w:val="26"/>
          <w:szCs w:val="26"/>
        </w:rPr>
        <w:t>Xây dựng chức năng chỉnh sửa</w:t>
      </w:r>
      <w:r w:rsidR="00D8282A" w:rsidRPr="00D463CD">
        <w:rPr>
          <w:sz w:val="26"/>
          <w:szCs w:val="26"/>
        </w:rPr>
        <w:t xml:space="preserve"> thông tin </w:t>
      </w:r>
      <w:r w:rsidR="009F04A4" w:rsidRPr="00D463CD">
        <w:rPr>
          <w:sz w:val="26"/>
          <w:szCs w:val="26"/>
        </w:rPr>
        <w:t>luận văn</w:t>
      </w:r>
    </w:p>
    <w:p w14:paraId="6172C37B" w14:textId="1CCC9A48" w:rsidR="00132AAD" w:rsidRPr="002D04E6" w:rsidRDefault="00355751" w:rsidP="00355751">
      <w:pPr>
        <w:spacing w:line="360" w:lineRule="auto"/>
        <w:ind w:firstLine="360"/>
        <w:jc w:val="both"/>
        <w:rPr>
          <w:sz w:val="26"/>
          <w:szCs w:val="26"/>
        </w:rPr>
      </w:pPr>
      <w:r>
        <w:rPr>
          <w:sz w:val="26"/>
          <w:szCs w:val="26"/>
        </w:rPr>
        <w:t xml:space="preserve">e) </w:t>
      </w:r>
      <w:r w:rsidR="008B1605" w:rsidRPr="00D463CD">
        <w:rPr>
          <w:sz w:val="26"/>
          <w:szCs w:val="26"/>
        </w:rPr>
        <w:t>Xây dựng</w:t>
      </w:r>
      <w:r w:rsidR="005607F2" w:rsidRPr="00D463CD">
        <w:rPr>
          <w:sz w:val="26"/>
          <w:szCs w:val="26"/>
        </w:rPr>
        <w:t xml:space="preserve"> chức năng xóa</w:t>
      </w:r>
      <w:r w:rsidR="008B1605" w:rsidRPr="00D463CD">
        <w:rPr>
          <w:sz w:val="26"/>
          <w:szCs w:val="26"/>
        </w:rPr>
        <w:t xml:space="preserve"> </w:t>
      </w:r>
      <w:r w:rsidR="009F04A4" w:rsidRPr="00D463CD">
        <w:rPr>
          <w:sz w:val="26"/>
          <w:szCs w:val="26"/>
        </w:rPr>
        <w:t>luận văn</w:t>
      </w:r>
      <w:r w:rsidR="008B1605" w:rsidRPr="00D463CD">
        <w:rPr>
          <w:sz w:val="26"/>
          <w:szCs w:val="26"/>
        </w:rPr>
        <w:t>.</w:t>
      </w:r>
    </w:p>
    <w:p w14:paraId="038E4A1A" w14:textId="77777777" w:rsidR="002B2507" w:rsidRPr="00AC75F0" w:rsidRDefault="002B2507" w:rsidP="002B2507">
      <w:pPr>
        <w:spacing w:line="360" w:lineRule="auto"/>
        <w:rPr>
          <w:bCs/>
          <w:sz w:val="26"/>
          <w:szCs w:val="26"/>
        </w:rPr>
      </w:pPr>
      <w:r>
        <w:rPr>
          <w:bCs/>
          <w:sz w:val="26"/>
          <w:szCs w:val="26"/>
        </w:rPr>
        <w:t>&lt;/Cau&gt;</w:t>
      </w:r>
    </w:p>
    <w:p w14:paraId="04BD81AB" w14:textId="77777777" w:rsidR="002B2507" w:rsidRPr="00C309FF" w:rsidRDefault="002B2507" w:rsidP="002B2507">
      <w:pPr>
        <w:spacing w:line="360" w:lineRule="auto"/>
        <w:rPr>
          <w:bCs/>
          <w:sz w:val="26"/>
          <w:szCs w:val="26"/>
        </w:rPr>
      </w:pPr>
      <w:r>
        <w:rPr>
          <w:bCs/>
          <w:sz w:val="26"/>
          <w:szCs w:val="26"/>
        </w:rPr>
        <w:t>&lt;Cau&gt;</w:t>
      </w:r>
    </w:p>
    <w:p w14:paraId="76B1DB08" w14:textId="19F1B946" w:rsidR="00BB1B93" w:rsidRPr="00D463CD" w:rsidRDefault="002B2507" w:rsidP="003A7322">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FF5607" w:rsidRPr="00D463CD">
        <w:rPr>
          <w:sz w:val="26"/>
          <w:szCs w:val="26"/>
        </w:rPr>
        <w:t>Quầy bán vé xe khách tại một bến xe có nhu cầu xây dựng một phần mềm quản lý có khả năng in trực tiếp vé xe. Thông tin về mỗi vé x</w:t>
      </w:r>
      <w:r w:rsidR="000B329B" w:rsidRPr="00D463CD">
        <w:rPr>
          <w:sz w:val="26"/>
          <w:szCs w:val="26"/>
        </w:rPr>
        <w:t>e</w:t>
      </w:r>
      <w:r w:rsidR="00FF5607" w:rsidRPr="00D463CD">
        <w:rPr>
          <w:sz w:val="26"/>
          <w:szCs w:val="26"/>
        </w:rPr>
        <w:t xml:space="preserve"> cần lưu như sau: Mã số vé, điểm xuất phát, điểm đến, giờ xuất phát, giá tiền</w:t>
      </w:r>
      <w:r w:rsidR="003A7322">
        <w:rPr>
          <w:sz w:val="26"/>
          <w:szCs w:val="26"/>
        </w:rPr>
        <w:t>.</w:t>
      </w:r>
    </w:p>
    <w:p w14:paraId="202CC08A" w14:textId="79C8D099"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6FE32EF1" w14:textId="69BD04D2" w:rsidR="006D59E1" w:rsidRPr="00D463CD" w:rsidRDefault="00355751" w:rsidP="00355751">
      <w:pPr>
        <w:spacing w:line="360" w:lineRule="auto"/>
        <w:ind w:firstLine="360"/>
        <w:jc w:val="both"/>
        <w:rPr>
          <w:sz w:val="26"/>
          <w:szCs w:val="26"/>
        </w:rPr>
      </w:pPr>
      <w:r>
        <w:rPr>
          <w:sz w:val="26"/>
          <w:szCs w:val="26"/>
        </w:rPr>
        <w:t xml:space="preserve">a) </w:t>
      </w:r>
      <w:r w:rsidR="006D59E1" w:rsidRPr="00D463CD">
        <w:rPr>
          <w:sz w:val="26"/>
          <w:szCs w:val="26"/>
        </w:rPr>
        <w:t>Sử dụng SQL Server tạo cơ sở dữ liệu để quản lý những thông tin vé.</w:t>
      </w:r>
    </w:p>
    <w:p w14:paraId="798CD852" w14:textId="5E945B66" w:rsidR="006D59E1" w:rsidRPr="00D463CD" w:rsidRDefault="00355751" w:rsidP="00355751">
      <w:pPr>
        <w:spacing w:line="360" w:lineRule="auto"/>
        <w:ind w:firstLine="360"/>
        <w:jc w:val="both"/>
        <w:rPr>
          <w:sz w:val="26"/>
          <w:szCs w:val="26"/>
        </w:rPr>
      </w:pPr>
      <w:r>
        <w:rPr>
          <w:sz w:val="26"/>
          <w:szCs w:val="26"/>
        </w:rPr>
        <w:t xml:space="preserve">b) </w:t>
      </w:r>
      <w:r w:rsidR="006D59E1" w:rsidRPr="00D463CD">
        <w:rPr>
          <w:sz w:val="26"/>
          <w:szCs w:val="26"/>
        </w:rPr>
        <w:t>Thiết kế Form và xây dựng các thành phần giao diện phù hợp cho phép thực hiện các chức năng theo yêu cầu của đề bài.</w:t>
      </w:r>
    </w:p>
    <w:p w14:paraId="2B53BCE6" w14:textId="45272DAB" w:rsidR="006D59E1" w:rsidRPr="00D463CD" w:rsidRDefault="00355751" w:rsidP="00355751">
      <w:pPr>
        <w:spacing w:line="360" w:lineRule="auto"/>
        <w:ind w:firstLine="360"/>
        <w:jc w:val="both"/>
        <w:rPr>
          <w:sz w:val="26"/>
          <w:szCs w:val="26"/>
        </w:rPr>
      </w:pPr>
      <w:r>
        <w:rPr>
          <w:sz w:val="26"/>
          <w:szCs w:val="26"/>
        </w:rPr>
        <w:t xml:space="preserve">c) </w:t>
      </w:r>
      <w:r w:rsidR="006D59E1" w:rsidRPr="00D463CD">
        <w:rPr>
          <w:sz w:val="26"/>
          <w:szCs w:val="26"/>
        </w:rPr>
        <w:t>Hãy viết mã nguồn thực hiện thao tác kết nối và hiển thị dữ liệu vé từ CSDL lên thành phần giao diện.</w:t>
      </w:r>
    </w:p>
    <w:p w14:paraId="468287D0" w14:textId="536DDF6C" w:rsidR="006D59E1" w:rsidRPr="00D463CD" w:rsidRDefault="00355751" w:rsidP="00355751">
      <w:pPr>
        <w:spacing w:line="360" w:lineRule="auto"/>
        <w:ind w:firstLine="360"/>
        <w:jc w:val="both"/>
        <w:rPr>
          <w:sz w:val="26"/>
          <w:szCs w:val="26"/>
        </w:rPr>
      </w:pPr>
      <w:r>
        <w:rPr>
          <w:sz w:val="26"/>
          <w:szCs w:val="26"/>
        </w:rPr>
        <w:t xml:space="preserve">d) </w:t>
      </w:r>
      <w:r w:rsidR="006D59E1" w:rsidRPr="00D463CD">
        <w:rPr>
          <w:sz w:val="26"/>
          <w:szCs w:val="26"/>
        </w:rPr>
        <w:t>Xây dựng chức năng chỉnh sửa</w:t>
      </w:r>
      <w:r w:rsidR="00D8282A" w:rsidRPr="00D463CD">
        <w:rPr>
          <w:sz w:val="26"/>
          <w:szCs w:val="26"/>
        </w:rPr>
        <w:t xml:space="preserve"> thông tin </w:t>
      </w:r>
      <w:r w:rsidR="006D59E1" w:rsidRPr="00D463CD">
        <w:rPr>
          <w:sz w:val="26"/>
          <w:szCs w:val="26"/>
        </w:rPr>
        <w:t>vé</w:t>
      </w:r>
    </w:p>
    <w:p w14:paraId="18A1229D" w14:textId="11908C7B" w:rsidR="006B0108" w:rsidRPr="00D463CD" w:rsidRDefault="00355751" w:rsidP="00355751">
      <w:pPr>
        <w:spacing w:line="360" w:lineRule="auto"/>
        <w:ind w:firstLine="360"/>
        <w:jc w:val="both"/>
        <w:rPr>
          <w:sz w:val="26"/>
          <w:szCs w:val="26"/>
        </w:rPr>
      </w:pPr>
      <w:r>
        <w:rPr>
          <w:sz w:val="26"/>
          <w:szCs w:val="26"/>
        </w:rPr>
        <w:t xml:space="preserve">e) </w:t>
      </w:r>
      <w:r w:rsidR="006D59E1" w:rsidRPr="00D463CD">
        <w:rPr>
          <w:sz w:val="26"/>
          <w:szCs w:val="26"/>
        </w:rPr>
        <w:t>Xây dựng</w:t>
      </w:r>
      <w:r w:rsidR="005607F2" w:rsidRPr="00D463CD">
        <w:rPr>
          <w:sz w:val="26"/>
          <w:szCs w:val="26"/>
        </w:rPr>
        <w:t xml:space="preserve"> chức năng xóa</w:t>
      </w:r>
      <w:r w:rsidR="006D59E1" w:rsidRPr="00D463CD">
        <w:rPr>
          <w:sz w:val="26"/>
          <w:szCs w:val="26"/>
        </w:rPr>
        <w:t xml:space="preserve"> vé.</w:t>
      </w:r>
    </w:p>
    <w:p w14:paraId="06057CAF" w14:textId="77777777" w:rsidR="002B2507" w:rsidRPr="00AC75F0" w:rsidRDefault="002B2507" w:rsidP="002B2507">
      <w:pPr>
        <w:spacing w:line="360" w:lineRule="auto"/>
        <w:rPr>
          <w:bCs/>
          <w:sz w:val="26"/>
          <w:szCs w:val="26"/>
        </w:rPr>
      </w:pPr>
      <w:r>
        <w:rPr>
          <w:bCs/>
          <w:sz w:val="26"/>
          <w:szCs w:val="26"/>
        </w:rPr>
        <w:t>&lt;/Cau&gt;</w:t>
      </w:r>
    </w:p>
    <w:p w14:paraId="1B8D09FC" w14:textId="77777777" w:rsidR="002B2507" w:rsidRPr="00C309FF" w:rsidRDefault="002B2507" w:rsidP="002B2507">
      <w:pPr>
        <w:spacing w:line="360" w:lineRule="auto"/>
        <w:rPr>
          <w:bCs/>
          <w:sz w:val="26"/>
          <w:szCs w:val="26"/>
        </w:rPr>
      </w:pPr>
      <w:r>
        <w:rPr>
          <w:bCs/>
          <w:sz w:val="26"/>
          <w:szCs w:val="26"/>
        </w:rPr>
        <w:t>&lt;Cau&gt;</w:t>
      </w:r>
    </w:p>
    <w:p w14:paraId="08FB919A" w14:textId="4BADB3DD" w:rsidR="00662065"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662065" w:rsidRPr="00D463CD">
        <w:rPr>
          <w:sz w:val="26"/>
          <w:szCs w:val="26"/>
        </w:rPr>
        <w:t>Để quản lý thông tin Lớp học, người ta cần quản lý các thông tin sau: Mã lớp học, tên lớp học, sĩ số, tên giáo viên chủ nhiệm, tên lớp trưởng, niên khóa.</w:t>
      </w:r>
    </w:p>
    <w:p w14:paraId="360D7253" w14:textId="77777777" w:rsidR="00662065" w:rsidRPr="00D463CD" w:rsidRDefault="00662065"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Lớp học chi tiết như sau:</w:t>
      </w:r>
    </w:p>
    <w:p w14:paraId="3CE7A887" w14:textId="7FF751DA" w:rsidR="006D59E1" w:rsidRPr="00D463CD" w:rsidRDefault="00355751" w:rsidP="00355751">
      <w:pPr>
        <w:spacing w:line="360" w:lineRule="auto"/>
        <w:ind w:firstLine="360"/>
        <w:jc w:val="both"/>
        <w:rPr>
          <w:sz w:val="26"/>
          <w:szCs w:val="26"/>
        </w:rPr>
      </w:pPr>
      <w:r>
        <w:rPr>
          <w:sz w:val="26"/>
          <w:szCs w:val="26"/>
        </w:rPr>
        <w:t xml:space="preserve">a) </w:t>
      </w:r>
      <w:r w:rsidR="006D59E1" w:rsidRPr="00D463CD">
        <w:rPr>
          <w:sz w:val="26"/>
          <w:szCs w:val="26"/>
        </w:rPr>
        <w:t xml:space="preserve">Sử dụng SQL Server tạo cơ sở dữ liệu để quản lý những thông tin </w:t>
      </w:r>
      <w:r w:rsidR="00662065" w:rsidRPr="00D463CD">
        <w:rPr>
          <w:sz w:val="26"/>
          <w:szCs w:val="26"/>
        </w:rPr>
        <w:t>lớp học</w:t>
      </w:r>
      <w:r w:rsidR="006D59E1" w:rsidRPr="00D463CD">
        <w:rPr>
          <w:sz w:val="26"/>
          <w:szCs w:val="26"/>
        </w:rPr>
        <w:t>.</w:t>
      </w:r>
    </w:p>
    <w:p w14:paraId="1E391CBC" w14:textId="3BE77638" w:rsidR="006D59E1" w:rsidRPr="00D463CD" w:rsidRDefault="00355751" w:rsidP="00355751">
      <w:pPr>
        <w:spacing w:line="360" w:lineRule="auto"/>
        <w:ind w:firstLine="360"/>
        <w:jc w:val="both"/>
        <w:rPr>
          <w:sz w:val="26"/>
          <w:szCs w:val="26"/>
        </w:rPr>
      </w:pPr>
      <w:r>
        <w:rPr>
          <w:sz w:val="26"/>
          <w:szCs w:val="26"/>
        </w:rPr>
        <w:t xml:space="preserve">b) </w:t>
      </w:r>
      <w:r w:rsidR="006D59E1" w:rsidRPr="00D463CD">
        <w:rPr>
          <w:sz w:val="26"/>
          <w:szCs w:val="26"/>
        </w:rPr>
        <w:t>Thiết kế Form và xây dựng các thành phần giao diện phù hợp cho phép thực hiện các chức năng theo yêu cầu của đề bài.</w:t>
      </w:r>
    </w:p>
    <w:p w14:paraId="10101C09" w14:textId="2787140C" w:rsidR="006D59E1" w:rsidRPr="00D463CD" w:rsidRDefault="00355751" w:rsidP="00355751">
      <w:pPr>
        <w:spacing w:line="360" w:lineRule="auto"/>
        <w:ind w:firstLine="360"/>
        <w:jc w:val="both"/>
        <w:rPr>
          <w:sz w:val="26"/>
          <w:szCs w:val="26"/>
        </w:rPr>
      </w:pPr>
      <w:r>
        <w:rPr>
          <w:sz w:val="26"/>
          <w:szCs w:val="26"/>
        </w:rPr>
        <w:lastRenderedPageBreak/>
        <w:t xml:space="preserve">c) </w:t>
      </w:r>
      <w:r w:rsidR="006D59E1" w:rsidRPr="00D463CD">
        <w:rPr>
          <w:sz w:val="26"/>
          <w:szCs w:val="26"/>
        </w:rPr>
        <w:t xml:space="preserve">Hãy viết mã nguồn thực hiện thao tác kết nối và hiển thị dữ liệu </w:t>
      </w:r>
      <w:r w:rsidR="00662065" w:rsidRPr="00D463CD">
        <w:rPr>
          <w:sz w:val="26"/>
          <w:szCs w:val="26"/>
        </w:rPr>
        <w:t>lớp học</w:t>
      </w:r>
      <w:r w:rsidR="006D59E1" w:rsidRPr="00D463CD">
        <w:rPr>
          <w:sz w:val="26"/>
          <w:szCs w:val="26"/>
        </w:rPr>
        <w:t xml:space="preserve"> từ CSDL lên thành phần giao diện.</w:t>
      </w:r>
    </w:p>
    <w:p w14:paraId="55104089" w14:textId="11DED147" w:rsidR="006D59E1" w:rsidRPr="00D463CD" w:rsidRDefault="00355751" w:rsidP="00355751">
      <w:pPr>
        <w:spacing w:line="360" w:lineRule="auto"/>
        <w:ind w:firstLine="360"/>
        <w:jc w:val="both"/>
        <w:rPr>
          <w:sz w:val="26"/>
          <w:szCs w:val="26"/>
        </w:rPr>
      </w:pPr>
      <w:r>
        <w:rPr>
          <w:sz w:val="26"/>
          <w:szCs w:val="26"/>
        </w:rPr>
        <w:t xml:space="preserve">d) </w:t>
      </w:r>
      <w:r w:rsidR="006D59E1" w:rsidRPr="00D463CD">
        <w:rPr>
          <w:sz w:val="26"/>
          <w:szCs w:val="26"/>
        </w:rPr>
        <w:t>Xây dựng chức năng chỉnh sửa</w:t>
      </w:r>
      <w:r w:rsidR="00B765B7" w:rsidRPr="00D463CD">
        <w:rPr>
          <w:sz w:val="26"/>
          <w:szCs w:val="26"/>
        </w:rPr>
        <w:t xml:space="preserve"> thông tin</w:t>
      </w:r>
      <w:r w:rsidR="006D59E1" w:rsidRPr="00D463CD">
        <w:rPr>
          <w:sz w:val="26"/>
          <w:szCs w:val="26"/>
        </w:rPr>
        <w:t xml:space="preserve"> </w:t>
      </w:r>
      <w:r w:rsidR="00662065" w:rsidRPr="00D463CD">
        <w:rPr>
          <w:sz w:val="26"/>
          <w:szCs w:val="26"/>
        </w:rPr>
        <w:t>lớp học</w:t>
      </w:r>
    </w:p>
    <w:p w14:paraId="6B88BB9B" w14:textId="3A816BCE" w:rsidR="006D59E1" w:rsidRPr="00D463CD" w:rsidRDefault="00355751" w:rsidP="00355751">
      <w:pPr>
        <w:spacing w:line="360" w:lineRule="auto"/>
        <w:ind w:firstLine="360"/>
        <w:jc w:val="both"/>
        <w:rPr>
          <w:sz w:val="26"/>
          <w:szCs w:val="26"/>
        </w:rPr>
      </w:pPr>
      <w:r>
        <w:rPr>
          <w:sz w:val="26"/>
          <w:szCs w:val="26"/>
        </w:rPr>
        <w:t xml:space="preserve">e) </w:t>
      </w:r>
      <w:r w:rsidR="006D59E1" w:rsidRPr="00D463CD">
        <w:rPr>
          <w:sz w:val="26"/>
          <w:szCs w:val="26"/>
        </w:rPr>
        <w:t>Xây dựng</w:t>
      </w:r>
      <w:r w:rsidR="005607F2" w:rsidRPr="00D463CD">
        <w:rPr>
          <w:sz w:val="26"/>
          <w:szCs w:val="26"/>
        </w:rPr>
        <w:t xml:space="preserve"> chức năng xóa</w:t>
      </w:r>
      <w:r w:rsidR="006D59E1" w:rsidRPr="00D463CD">
        <w:rPr>
          <w:sz w:val="26"/>
          <w:szCs w:val="26"/>
        </w:rPr>
        <w:t xml:space="preserve"> </w:t>
      </w:r>
      <w:r w:rsidR="00662065" w:rsidRPr="00D463CD">
        <w:rPr>
          <w:sz w:val="26"/>
          <w:szCs w:val="26"/>
        </w:rPr>
        <w:t>lớp học</w:t>
      </w:r>
      <w:r w:rsidR="006D59E1" w:rsidRPr="00D463CD">
        <w:rPr>
          <w:sz w:val="26"/>
          <w:szCs w:val="26"/>
        </w:rPr>
        <w:t>.</w:t>
      </w:r>
    </w:p>
    <w:p w14:paraId="45776D8C" w14:textId="77777777" w:rsidR="002B2507" w:rsidRPr="00AC75F0" w:rsidRDefault="002B2507" w:rsidP="002B2507">
      <w:pPr>
        <w:spacing w:line="360" w:lineRule="auto"/>
        <w:rPr>
          <w:bCs/>
          <w:sz w:val="26"/>
          <w:szCs w:val="26"/>
        </w:rPr>
      </w:pPr>
      <w:r>
        <w:rPr>
          <w:bCs/>
          <w:sz w:val="26"/>
          <w:szCs w:val="26"/>
        </w:rPr>
        <w:t>&lt;/Cau&gt;</w:t>
      </w:r>
    </w:p>
    <w:p w14:paraId="11B278A4" w14:textId="77777777" w:rsidR="002B2507" w:rsidRPr="00C309FF" w:rsidRDefault="002B2507" w:rsidP="002B2507">
      <w:pPr>
        <w:spacing w:line="360" w:lineRule="auto"/>
        <w:rPr>
          <w:bCs/>
          <w:sz w:val="26"/>
          <w:szCs w:val="26"/>
        </w:rPr>
      </w:pPr>
      <w:r>
        <w:rPr>
          <w:bCs/>
          <w:sz w:val="26"/>
          <w:szCs w:val="26"/>
        </w:rPr>
        <w:t>&lt;Cau&gt;</w:t>
      </w:r>
    </w:p>
    <w:p w14:paraId="3FDDD942" w14:textId="06CAEAD2" w:rsidR="00FF5607"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FF5607" w:rsidRPr="003A7322">
        <w:rPr>
          <w:sz w:val="26"/>
          <w:szCs w:val="26"/>
        </w:rPr>
        <w:t xml:space="preserve">Một trường trung học phổ thông có nhu cầu xây dựng một phần mềm quản lý </w:t>
      </w:r>
      <w:r w:rsidR="00784F6C" w:rsidRPr="003A7322">
        <w:rPr>
          <w:sz w:val="26"/>
          <w:szCs w:val="26"/>
        </w:rPr>
        <w:t>đoàn viên</w:t>
      </w:r>
      <w:r w:rsidR="00FF5607" w:rsidRPr="003A7322">
        <w:rPr>
          <w:sz w:val="26"/>
          <w:szCs w:val="26"/>
        </w:rPr>
        <w:t xml:space="preserve">, phần mềm cho phép </w:t>
      </w:r>
      <w:r w:rsidR="003E07A8" w:rsidRPr="003A7322">
        <w:rPr>
          <w:sz w:val="26"/>
          <w:szCs w:val="26"/>
        </w:rPr>
        <w:t xml:space="preserve">quản lý các thông tin </w:t>
      </w:r>
      <w:r w:rsidR="00FF5607" w:rsidRPr="003A7322">
        <w:rPr>
          <w:sz w:val="26"/>
          <w:szCs w:val="26"/>
        </w:rPr>
        <w:t>in trực tiếp thông tin lên thẻ đoàn viên, trên mỗi thẻ cần lưu trữ thông tin sau: Mã thẻ, họ và tên, ngày sinh, ngày kết nạp, nơi kết nạp.</w:t>
      </w:r>
    </w:p>
    <w:p w14:paraId="3CE49583" w14:textId="77777777"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thẻ đoàn viên chi tiết như sau:</w:t>
      </w:r>
    </w:p>
    <w:p w14:paraId="2848A8F2" w14:textId="339DB988" w:rsidR="00784F6C" w:rsidRPr="00D463CD" w:rsidRDefault="00355751" w:rsidP="00355751">
      <w:pPr>
        <w:spacing w:line="360" w:lineRule="auto"/>
        <w:ind w:firstLine="360"/>
        <w:jc w:val="both"/>
        <w:rPr>
          <w:sz w:val="26"/>
          <w:szCs w:val="26"/>
        </w:rPr>
      </w:pPr>
      <w:r>
        <w:rPr>
          <w:sz w:val="26"/>
          <w:szCs w:val="26"/>
        </w:rPr>
        <w:t xml:space="preserve">a) </w:t>
      </w:r>
      <w:r w:rsidR="00784F6C" w:rsidRPr="00D463CD">
        <w:rPr>
          <w:sz w:val="26"/>
          <w:szCs w:val="26"/>
        </w:rPr>
        <w:t>Sử dụng SQL Server tạo cơ sở dữ liệu để quản lý những thông tin thẻ đoàn viên .</w:t>
      </w:r>
    </w:p>
    <w:p w14:paraId="0686040A" w14:textId="726F0B06" w:rsidR="00784F6C" w:rsidRPr="00D463CD" w:rsidRDefault="00355751" w:rsidP="00355751">
      <w:pPr>
        <w:spacing w:line="360" w:lineRule="auto"/>
        <w:ind w:firstLine="360"/>
        <w:jc w:val="both"/>
        <w:rPr>
          <w:sz w:val="26"/>
          <w:szCs w:val="26"/>
        </w:rPr>
      </w:pPr>
      <w:r>
        <w:rPr>
          <w:sz w:val="26"/>
          <w:szCs w:val="26"/>
        </w:rPr>
        <w:t xml:space="preserve">b) </w:t>
      </w:r>
      <w:r w:rsidR="00784F6C" w:rsidRPr="00D463CD">
        <w:rPr>
          <w:sz w:val="26"/>
          <w:szCs w:val="26"/>
        </w:rPr>
        <w:t>Thiết kế Form và xây dựng các thành phần giao diện phù hợp cho phép thực hiện các chức năng theo yêu cầu của đề bài.</w:t>
      </w:r>
    </w:p>
    <w:p w14:paraId="5E55A8FB" w14:textId="4B2D2429" w:rsidR="00784F6C" w:rsidRPr="00D463CD" w:rsidRDefault="00355751" w:rsidP="00355751">
      <w:pPr>
        <w:spacing w:line="360" w:lineRule="auto"/>
        <w:ind w:firstLine="360"/>
        <w:jc w:val="both"/>
        <w:rPr>
          <w:sz w:val="26"/>
          <w:szCs w:val="26"/>
        </w:rPr>
      </w:pPr>
      <w:r>
        <w:rPr>
          <w:sz w:val="26"/>
          <w:szCs w:val="26"/>
        </w:rPr>
        <w:t xml:space="preserve">c) </w:t>
      </w:r>
      <w:r w:rsidR="00784F6C" w:rsidRPr="00D463CD">
        <w:rPr>
          <w:sz w:val="26"/>
          <w:szCs w:val="26"/>
        </w:rPr>
        <w:t>Hãy viết mã nguồn thực hiện thao tác kết nối và hiển thị dữ liệu thẻ đoàn viên từ CSDL lên thành phần giao diện.</w:t>
      </w:r>
    </w:p>
    <w:p w14:paraId="17408B9D" w14:textId="499782CD" w:rsidR="00784F6C" w:rsidRPr="00D463CD" w:rsidRDefault="00355751" w:rsidP="00355751">
      <w:pPr>
        <w:spacing w:line="360" w:lineRule="auto"/>
        <w:ind w:firstLine="360"/>
        <w:jc w:val="both"/>
        <w:rPr>
          <w:sz w:val="26"/>
          <w:szCs w:val="26"/>
        </w:rPr>
      </w:pPr>
      <w:r>
        <w:rPr>
          <w:sz w:val="26"/>
          <w:szCs w:val="26"/>
        </w:rPr>
        <w:t xml:space="preserve">d) </w:t>
      </w:r>
      <w:r w:rsidR="00784F6C" w:rsidRPr="00D463CD">
        <w:rPr>
          <w:sz w:val="26"/>
          <w:szCs w:val="26"/>
        </w:rPr>
        <w:t>Xây dựng chức năng chỉnh sửa thông tin thẻ đoàn viên.</w:t>
      </w:r>
    </w:p>
    <w:p w14:paraId="2238C520" w14:textId="4FA1D21A" w:rsidR="00E9786A" w:rsidRPr="00D463CD" w:rsidRDefault="00355751" w:rsidP="00355751">
      <w:pPr>
        <w:spacing w:line="360" w:lineRule="auto"/>
        <w:ind w:firstLine="360"/>
        <w:jc w:val="both"/>
        <w:rPr>
          <w:sz w:val="26"/>
          <w:szCs w:val="26"/>
        </w:rPr>
      </w:pPr>
      <w:r>
        <w:rPr>
          <w:sz w:val="26"/>
          <w:szCs w:val="26"/>
        </w:rPr>
        <w:t xml:space="preserve">e) </w:t>
      </w:r>
      <w:r w:rsidR="00784F6C" w:rsidRPr="00D463CD">
        <w:rPr>
          <w:sz w:val="26"/>
          <w:szCs w:val="26"/>
        </w:rPr>
        <w:t>Xây dựng chức năng xóa thẻ đoàn viên.</w:t>
      </w:r>
    </w:p>
    <w:p w14:paraId="4E13BA86" w14:textId="77777777" w:rsidR="002B2507" w:rsidRPr="00AC75F0" w:rsidRDefault="002B2507" w:rsidP="002B2507">
      <w:pPr>
        <w:spacing w:line="360" w:lineRule="auto"/>
        <w:rPr>
          <w:bCs/>
          <w:sz w:val="26"/>
          <w:szCs w:val="26"/>
        </w:rPr>
      </w:pPr>
      <w:r>
        <w:rPr>
          <w:bCs/>
          <w:sz w:val="26"/>
          <w:szCs w:val="26"/>
        </w:rPr>
        <w:t>&lt;/Cau&gt;</w:t>
      </w:r>
    </w:p>
    <w:p w14:paraId="65E77E58" w14:textId="77777777" w:rsidR="002B2507" w:rsidRPr="00C309FF" w:rsidRDefault="002B2507" w:rsidP="002B2507">
      <w:pPr>
        <w:spacing w:line="360" w:lineRule="auto"/>
        <w:rPr>
          <w:bCs/>
          <w:sz w:val="26"/>
          <w:szCs w:val="26"/>
        </w:rPr>
      </w:pPr>
      <w:r>
        <w:rPr>
          <w:bCs/>
          <w:sz w:val="26"/>
          <w:szCs w:val="26"/>
        </w:rPr>
        <w:t>&lt;Cau&gt;</w:t>
      </w:r>
    </w:p>
    <w:p w14:paraId="0372D40A" w14:textId="7CE6E3BC" w:rsidR="000B329B"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0B329B" w:rsidRPr="003A7322">
        <w:rPr>
          <w:sz w:val="26"/>
          <w:szCs w:val="26"/>
        </w:rPr>
        <w:t>Một công ty cần quản lý thông tin về các khách hàng đã mua hàng ở công</w:t>
      </w:r>
      <w:r w:rsidR="00784F6C" w:rsidRPr="003A7322">
        <w:rPr>
          <w:sz w:val="26"/>
          <w:szCs w:val="26"/>
        </w:rPr>
        <w:t xml:space="preserve"> ty</w:t>
      </w:r>
      <w:r w:rsidR="000B329B" w:rsidRPr="003A7322">
        <w:rPr>
          <w:sz w:val="26"/>
          <w:szCs w:val="26"/>
        </w:rPr>
        <w:t>. Thông tin về khách hàng gồm:</w:t>
      </w:r>
      <w:r w:rsidR="00784F6C" w:rsidRPr="003A7322">
        <w:rPr>
          <w:sz w:val="26"/>
          <w:szCs w:val="26"/>
        </w:rPr>
        <w:t xml:space="preserve"> Mã khách,</w:t>
      </w:r>
      <w:r w:rsidR="000B329B" w:rsidRPr="003A7322">
        <w:rPr>
          <w:sz w:val="26"/>
          <w:szCs w:val="26"/>
        </w:rPr>
        <w:t xml:space="preserve"> Họ và tên, ngày sinh</w:t>
      </w:r>
      <w:r w:rsidR="00784F6C" w:rsidRPr="003A7322">
        <w:rPr>
          <w:sz w:val="26"/>
          <w:szCs w:val="26"/>
        </w:rPr>
        <w:t>, số điện thoại, địa chỉ, email,</w:t>
      </w:r>
      <w:r w:rsidR="00FB4BDF" w:rsidRPr="003A7322">
        <w:rPr>
          <w:sz w:val="26"/>
          <w:szCs w:val="26"/>
        </w:rPr>
        <w:t xml:space="preserve"> tổng số lần giao dịch với</w:t>
      </w:r>
      <w:r w:rsidR="00784F6C" w:rsidRPr="003A7322">
        <w:rPr>
          <w:sz w:val="26"/>
          <w:szCs w:val="26"/>
        </w:rPr>
        <w:t xml:space="preserve"> công ty,</w:t>
      </w:r>
      <w:r w:rsidR="00FB4BDF" w:rsidRPr="003A7322">
        <w:rPr>
          <w:sz w:val="26"/>
          <w:szCs w:val="26"/>
        </w:rPr>
        <w:t xml:space="preserve"> thời điểm giao dịch</w:t>
      </w:r>
      <w:r w:rsidR="00784F6C" w:rsidRPr="003A7322">
        <w:rPr>
          <w:sz w:val="26"/>
          <w:szCs w:val="26"/>
        </w:rPr>
        <w:t xml:space="preserve"> gần</w:t>
      </w:r>
      <w:r w:rsidR="00FB4BDF" w:rsidRPr="003A7322">
        <w:rPr>
          <w:sz w:val="26"/>
          <w:szCs w:val="26"/>
        </w:rPr>
        <w:t xml:space="preserve"> đây</w:t>
      </w:r>
      <w:r w:rsidR="00784F6C" w:rsidRPr="003A7322">
        <w:rPr>
          <w:sz w:val="26"/>
          <w:szCs w:val="26"/>
        </w:rPr>
        <w:t xml:space="preserve"> nhất.</w:t>
      </w:r>
    </w:p>
    <w:p w14:paraId="673D2965" w14:textId="77777777"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3069F683" w14:textId="6AF6AFF9" w:rsidR="00784F6C" w:rsidRPr="00D463CD" w:rsidRDefault="00355751" w:rsidP="00355751">
      <w:pPr>
        <w:spacing w:line="360" w:lineRule="auto"/>
        <w:ind w:firstLine="360"/>
        <w:jc w:val="both"/>
        <w:rPr>
          <w:sz w:val="26"/>
          <w:szCs w:val="26"/>
        </w:rPr>
      </w:pPr>
      <w:r>
        <w:rPr>
          <w:sz w:val="26"/>
          <w:szCs w:val="26"/>
        </w:rPr>
        <w:t xml:space="preserve">a) </w:t>
      </w:r>
      <w:r w:rsidR="00784F6C" w:rsidRPr="00D463CD">
        <w:rPr>
          <w:sz w:val="26"/>
          <w:szCs w:val="26"/>
        </w:rPr>
        <w:t xml:space="preserve">Sử dụng SQL Server tạo cơ sở dữ liệu để quản lý những thông tin </w:t>
      </w:r>
      <w:r w:rsidR="00FB4BDF" w:rsidRPr="00D463CD">
        <w:rPr>
          <w:sz w:val="26"/>
          <w:szCs w:val="26"/>
        </w:rPr>
        <w:t>khách hàng</w:t>
      </w:r>
      <w:r w:rsidR="00784F6C" w:rsidRPr="00D463CD">
        <w:rPr>
          <w:sz w:val="26"/>
          <w:szCs w:val="26"/>
        </w:rPr>
        <w:t>.</w:t>
      </w:r>
    </w:p>
    <w:p w14:paraId="6C22CBDD" w14:textId="0F4242F6" w:rsidR="00784F6C" w:rsidRPr="00D463CD" w:rsidRDefault="00355751" w:rsidP="00355751">
      <w:pPr>
        <w:spacing w:line="360" w:lineRule="auto"/>
        <w:ind w:firstLine="360"/>
        <w:jc w:val="both"/>
        <w:rPr>
          <w:sz w:val="26"/>
          <w:szCs w:val="26"/>
        </w:rPr>
      </w:pPr>
      <w:r>
        <w:rPr>
          <w:sz w:val="26"/>
          <w:szCs w:val="26"/>
        </w:rPr>
        <w:t xml:space="preserve">b) </w:t>
      </w:r>
      <w:r w:rsidR="00784F6C" w:rsidRPr="00D463CD">
        <w:rPr>
          <w:sz w:val="26"/>
          <w:szCs w:val="26"/>
        </w:rPr>
        <w:t>Thiết kế Form và xây dựng các thành phần giao diện phù hợp cho phép thực hiện các chức năng theo yêu cầu của đề bài.</w:t>
      </w:r>
    </w:p>
    <w:p w14:paraId="0DF3DA0B" w14:textId="30181B3E" w:rsidR="00784F6C" w:rsidRPr="00D463CD" w:rsidRDefault="00355751" w:rsidP="00355751">
      <w:pPr>
        <w:spacing w:line="360" w:lineRule="auto"/>
        <w:ind w:firstLine="360"/>
        <w:jc w:val="both"/>
        <w:rPr>
          <w:sz w:val="26"/>
          <w:szCs w:val="26"/>
        </w:rPr>
      </w:pPr>
      <w:r>
        <w:rPr>
          <w:sz w:val="26"/>
          <w:szCs w:val="26"/>
        </w:rPr>
        <w:t xml:space="preserve">c) </w:t>
      </w:r>
      <w:r w:rsidR="00784F6C" w:rsidRPr="00D463CD">
        <w:rPr>
          <w:sz w:val="26"/>
          <w:szCs w:val="26"/>
        </w:rPr>
        <w:t xml:space="preserve">Hãy viết mã nguồn thực hiện thao tác kết nối và hiển thị dữ liệu </w:t>
      </w:r>
      <w:r w:rsidR="00FB4BDF" w:rsidRPr="00D463CD">
        <w:rPr>
          <w:sz w:val="26"/>
          <w:szCs w:val="26"/>
        </w:rPr>
        <w:t>khách hàng</w:t>
      </w:r>
      <w:r w:rsidR="00784F6C" w:rsidRPr="00D463CD">
        <w:rPr>
          <w:sz w:val="26"/>
          <w:szCs w:val="26"/>
        </w:rPr>
        <w:t xml:space="preserve"> từ CSDL lên thành phần giao diện.</w:t>
      </w:r>
    </w:p>
    <w:p w14:paraId="5F009C1B" w14:textId="03CEE385" w:rsidR="00784F6C" w:rsidRPr="00D463CD" w:rsidRDefault="00355751" w:rsidP="00355751">
      <w:pPr>
        <w:spacing w:line="360" w:lineRule="auto"/>
        <w:ind w:firstLine="360"/>
        <w:jc w:val="both"/>
        <w:rPr>
          <w:sz w:val="26"/>
          <w:szCs w:val="26"/>
        </w:rPr>
      </w:pPr>
      <w:r>
        <w:rPr>
          <w:sz w:val="26"/>
          <w:szCs w:val="26"/>
        </w:rPr>
        <w:t xml:space="preserve">d) </w:t>
      </w:r>
      <w:r w:rsidR="00784F6C" w:rsidRPr="00D463CD">
        <w:rPr>
          <w:sz w:val="26"/>
          <w:szCs w:val="26"/>
        </w:rPr>
        <w:t xml:space="preserve">Xây dựng chức năng chỉnh sửa thông tin </w:t>
      </w:r>
      <w:r w:rsidR="00FB4BDF" w:rsidRPr="00D463CD">
        <w:rPr>
          <w:sz w:val="26"/>
          <w:szCs w:val="26"/>
        </w:rPr>
        <w:t>khách hàng</w:t>
      </w:r>
    </w:p>
    <w:p w14:paraId="357195EB" w14:textId="622FF839" w:rsidR="00784F6C" w:rsidRPr="00D463CD" w:rsidRDefault="00355751" w:rsidP="00355751">
      <w:pPr>
        <w:spacing w:line="360" w:lineRule="auto"/>
        <w:ind w:firstLine="360"/>
        <w:jc w:val="both"/>
        <w:rPr>
          <w:sz w:val="26"/>
          <w:szCs w:val="26"/>
        </w:rPr>
      </w:pPr>
      <w:r>
        <w:rPr>
          <w:sz w:val="26"/>
          <w:szCs w:val="26"/>
        </w:rPr>
        <w:t xml:space="preserve">e) </w:t>
      </w:r>
      <w:r w:rsidR="00784F6C" w:rsidRPr="00D463CD">
        <w:rPr>
          <w:sz w:val="26"/>
          <w:szCs w:val="26"/>
        </w:rPr>
        <w:t xml:space="preserve">Xây dựng chức năng xóa </w:t>
      </w:r>
      <w:r w:rsidR="00FB4BDF" w:rsidRPr="00D463CD">
        <w:rPr>
          <w:sz w:val="26"/>
          <w:szCs w:val="26"/>
        </w:rPr>
        <w:t>khách hàng</w:t>
      </w:r>
      <w:r w:rsidR="00784F6C" w:rsidRPr="00D463CD">
        <w:rPr>
          <w:sz w:val="26"/>
          <w:szCs w:val="26"/>
        </w:rPr>
        <w:t>.</w:t>
      </w:r>
    </w:p>
    <w:p w14:paraId="2978375F" w14:textId="77777777" w:rsidR="002B2507" w:rsidRPr="00AC75F0" w:rsidRDefault="002B2507" w:rsidP="002B2507">
      <w:pPr>
        <w:spacing w:line="360" w:lineRule="auto"/>
        <w:rPr>
          <w:bCs/>
          <w:sz w:val="26"/>
          <w:szCs w:val="26"/>
        </w:rPr>
      </w:pPr>
      <w:r>
        <w:rPr>
          <w:bCs/>
          <w:sz w:val="26"/>
          <w:szCs w:val="26"/>
        </w:rPr>
        <w:lastRenderedPageBreak/>
        <w:t>&lt;/Cau&gt;</w:t>
      </w:r>
    </w:p>
    <w:p w14:paraId="03F10BCF" w14:textId="77777777" w:rsidR="002B2507" w:rsidRPr="00C309FF" w:rsidRDefault="002B2507" w:rsidP="002B2507">
      <w:pPr>
        <w:spacing w:line="360" w:lineRule="auto"/>
        <w:rPr>
          <w:bCs/>
          <w:sz w:val="26"/>
          <w:szCs w:val="26"/>
        </w:rPr>
      </w:pPr>
      <w:r>
        <w:rPr>
          <w:bCs/>
          <w:sz w:val="26"/>
          <w:szCs w:val="26"/>
        </w:rPr>
        <w:t>&lt;Cau&gt;</w:t>
      </w:r>
    </w:p>
    <w:p w14:paraId="383F95EE" w14:textId="515EC4F0" w:rsidR="000B329B"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4F7807" w:rsidRPr="003A7322">
        <w:rPr>
          <w:sz w:val="26"/>
          <w:szCs w:val="26"/>
        </w:rPr>
        <w:t>Một cửa hàng thuộc muố</w:t>
      </w:r>
      <w:r w:rsidR="006B0108" w:rsidRPr="003A7322">
        <w:rPr>
          <w:sz w:val="26"/>
          <w:szCs w:val="26"/>
        </w:rPr>
        <w:t>n xây dựng phần mềm quản lý thuố</w:t>
      </w:r>
      <w:r w:rsidR="004F7807" w:rsidRPr="003A7322">
        <w:rPr>
          <w:sz w:val="26"/>
          <w:szCs w:val="26"/>
        </w:rPr>
        <w:t xml:space="preserve">c. </w:t>
      </w:r>
      <w:r w:rsidR="00E9786A" w:rsidRPr="003A7322">
        <w:rPr>
          <w:sz w:val="26"/>
          <w:szCs w:val="26"/>
        </w:rPr>
        <w:t>Thông tin về thuốc gồm: mã thuốc, tên thuốc</w:t>
      </w:r>
      <w:r w:rsidR="00FB4BDF" w:rsidRPr="003A7322">
        <w:rPr>
          <w:sz w:val="26"/>
          <w:szCs w:val="26"/>
        </w:rPr>
        <w:t>, ngày nhập, ngày hết hạn, nhà sản xuất, số lượng.</w:t>
      </w:r>
    </w:p>
    <w:p w14:paraId="7A67A5E5" w14:textId="77777777"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75544B9B" w14:textId="62AA775D" w:rsidR="00FB4BDF" w:rsidRPr="00D463CD" w:rsidRDefault="00355751" w:rsidP="00355751">
      <w:pPr>
        <w:spacing w:line="360" w:lineRule="auto"/>
        <w:ind w:firstLine="360"/>
        <w:jc w:val="both"/>
        <w:rPr>
          <w:sz w:val="26"/>
          <w:szCs w:val="26"/>
        </w:rPr>
      </w:pPr>
      <w:r>
        <w:rPr>
          <w:sz w:val="26"/>
          <w:szCs w:val="26"/>
        </w:rPr>
        <w:t xml:space="preserve">a) </w:t>
      </w:r>
      <w:r w:rsidR="00FB4BDF" w:rsidRPr="00D463CD">
        <w:rPr>
          <w:sz w:val="26"/>
          <w:szCs w:val="26"/>
        </w:rPr>
        <w:t>Sử dụng SQL Server tạo cơ sở dữ liệu để quản lý những thông tin thuốc.</w:t>
      </w:r>
    </w:p>
    <w:p w14:paraId="3DE57E9B" w14:textId="653EA498" w:rsidR="00FB4BDF" w:rsidRPr="00D463CD" w:rsidRDefault="00355751" w:rsidP="00355751">
      <w:pPr>
        <w:spacing w:line="360" w:lineRule="auto"/>
        <w:ind w:firstLine="360"/>
        <w:jc w:val="both"/>
        <w:rPr>
          <w:sz w:val="26"/>
          <w:szCs w:val="26"/>
        </w:rPr>
      </w:pPr>
      <w:r>
        <w:rPr>
          <w:sz w:val="26"/>
          <w:szCs w:val="26"/>
        </w:rPr>
        <w:t xml:space="preserve">b) </w:t>
      </w:r>
      <w:r w:rsidR="00FB4BDF" w:rsidRPr="00D463CD">
        <w:rPr>
          <w:sz w:val="26"/>
          <w:szCs w:val="26"/>
        </w:rPr>
        <w:t>Thiết kế Form và xây dựng các thành phần giao diện phù hợp cho phép thực hiện các chức năng theo yêu cầu của đề bài.</w:t>
      </w:r>
    </w:p>
    <w:p w14:paraId="2836DF8B" w14:textId="07E1DA15" w:rsidR="00FB4BDF" w:rsidRPr="00D463CD" w:rsidRDefault="00355751" w:rsidP="00355751">
      <w:pPr>
        <w:spacing w:line="360" w:lineRule="auto"/>
        <w:ind w:firstLine="360"/>
        <w:jc w:val="both"/>
        <w:rPr>
          <w:sz w:val="26"/>
          <w:szCs w:val="26"/>
        </w:rPr>
      </w:pPr>
      <w:r>
        <w:rPr>
          <w:sz w:val="26"/>
          <w:szCs w:val="26"/>
        </w:rPr>
        <w:t xml:space="preserve">c) </w:t>
      </w:r>
      <w:r w:rsidR="00FB4BDF" w:rsidRPr="00D463CD">
        <w:rPr>
          <w:sz w:val="26"/>
          <w:szCs w:val="26"/>
        </w:rPr>
        <w:t>Hãy viết mã nguồn thực hiện thao tác kết nối và hiển thị dữ liệu thuốc từ CSDL lên thành phần giao diện.</w:t>
      </w:r>
    </w:p>
    <w:p w14:paraId="5C2AAC2A" w14:textId="711F2647" w:rsidR="00FB4BDF" w:rsidRPr="00D463CD" w:rsidRDefault="00355751" w:rsidP="00355751">
      <w:pPr>
        <w:spacing w:line="360" w:lineRule="auto"/>
        <w:ind w:firstLine="360"/>
        <w:jc w:val="both"/>
        <w:rPr>
          <w:sz w:val="26"/>
          <w:szCs w:val="26"/>
        </w:rPr>
      </w:pPr>
      <w:r>
        <w:rPr>
          <w:sz w:val="26"/>
          <w:szCs w:val="26"/>
        </w:rPr>
        <w:t xml:space="preserve">d) </w:t>
      </w:r>
      <w:r w:rsidR="00FB4BDF" w:rsidRPr="00D463CD">
        <w:rPr>
          <w:sz w:val="26"/>
          <w:szCs w:val="26"/>
        </w:rPr>
        <w:t>Xây dựng chức năng chỉnh sửa thông tin thuốc</w:t>
      </w:r>
    </w:p>
    <w:p w14:paraId="6C1BAAD6" w14:textId="03DE65C2" w:rsidR="00E9786A" w:rsidRPr="00D463CD" w:rsidRDefault="00355751" w:rsidP="00355751">
      <w:pPr>
        <w:spacing w:line="360" w:lineRule="auto"/>
        <w:ind w:firstLine="360"/>
        <w:jc w:val="both"/>
        <w:rPr>
          <w:sz w:val="26"/>
          <w:szCs w:val="26"/>
        </w:rPr>
      </w:pPr>
      <w:r>
        <w:rPr>
          <w:sz w:val="26"/>
          <w:szCs w:val="26"/>
        </w:rPr>
        <w:t xml:space="preserve">e) </w:t>
      </w:r>
      <w:r w:rsidR="00FB4BDF" w:rsidRPr="00D463CD">
        <w:rPr>
          <w:sz w:val="26"/>
          <w:szCs w:val="26"/>
        </w:rPr>
        <w:t>Xây dựng chức năng xóa thuốc.</w:t>
      </w:r>
    </w:p>
    <w:p w14:paraId="20A83237" w14:textId="77777777" w:rsidR="002B2507" w:rsidRPr="00AC75F0" w:rsidRDefault="002B2507" w:rsidP="002B2507">
      <w:pPr>
        <w:spacing w:line="360" w:lineRule="auto"/>
        <w:rPr>
          <w:bCs/>
          <w:sz w:val="26"/>
          <w:szCs w:val="26"/>
        </w:rPr>
      </w:pPr>
      <w:r>
        <w:rPr>
          <w:bCs/>
          <w:sz w:val="26"/>
          <w:szCs w:val="26"/>
        </w:rPr>
        <w:t>&lt;/Cau&gt;</w:t>
      </w:r>
    </w:p>
    <w:p w14:paraId="6F9B1D8D" w14:textId="77777777" w:rsidR="002B2507" w:rsidRPr="00C309FF" w:rsidRDefault="002B2507" w:rsidP="002B2507">
      <w:pPr>
        <w:spacing w:line="360" w:lineRule="auto"/>
        <w:rPr>
          <w:bCs/>
          <w:sz w:val="26"/>
          <w:szCs w:val="26"/>
        </w:rPr>
      </w:pPr>
      <w:r>
        <w:rPr>
          <w:bCs/>
          <w:sz w:val="26"/>
          <w:szCs w:val="26"/>
        </w:rPr>
        <w:t>&lt;Cau&gt;</w:t>
      </w:r>
    </w:p>
    <w:p w14:paraId="3463B998" w14:textId="2CC9A58E" w:rsidR="00BA72C1"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BA72C1" w:rsidRPr="003A7322">
        <w:rPr>
          <w:sz w:val="26"/>
          <w:szCs w:val="26"/>
        </w:rPr>
        <w:t>Một công ty cần xây dựng phần mềm quản lý k</w:t>
      </w:r>
      <w:r w:rsidR="006B0108" w:rsidRPr="003A7322">
        <w:rPr>
          <w:sz w:val="26"/>
          <w:szCs w:val="26"/>
        </w:rPr>
        <w:t>ho</w:t>
      </w:r>
      <w:r w:rsidR="00AF416B" w:rsidRPr="003A7322">
        <w:rPr>
          <w:sz w:val="26"/>
          <w:szCs w:val="26"/>
        </w:rPr>
        <w:t xml:space="preserve"> hàng</w:t>
      </w:r>
      <w:r w:rsidR="006B0108" w:rsidRPr="003A7322">
        <w:rPr>
          <w:sz w:val="26"/>
          <w:szCs w:val="26"/>
        </w:rPr>
        <w:t>. Thông tin về kho hàng gồm: M</w:t>
      </w:r>
      <w:r w:rsidR="00BA72C1" w:rsidRPr="003A7322">
        <w:rPr>
          <w:sz w:val="26"/>
          <w:szCs w:val="26"/>
        </w:rPr>
        <w:t>ã kho hàng, t</w:t>
      </w:r>
      <w:r w:rsidR="004910C9" w:rsidRPr="003A7322">
        <w:rPr>
          <w:sz w:val="26"/>
          <w:szCs w:val="26"/>
        </w:rPr>
        <w:t>ên kho hàng, địa chỉ, d</w:t>
      </w:r>
      <w:r w:rsidR="00FB4BDF" w:rsidRPr="003A7322">
        <w:rPr>
          <w:sz w:val="26"/>
          <w:szCs w:val="26"/>
        </w:rPr>
        <w:t>iện tích,</w:t>
      </w:r>
      <w:r w:rsidR="00AF416B" w:rsidRPr="003A7322">
        <w:rPr>
          <w:sz w:val="26"/>
          <w:szCs w:val="26"/>
        </w:rPr>
        <w:t xml:space="preserve"> chủ sở hữu, thời gian bắt đầu</w:t>
      </w:r>
      <w:r w:rsidR="00387BEB" w:rsidRPr="003A7322">
        <w:rPr>
          <w:sz w:val="26"/>
          <w:szCs w:val="26"/>
        </w:rPr>
        <w:t xml:space="preserve"> hoạt động</w:t>
      </w:r>
      <w:r w:rsidR="00FB4BDF" w:rsidRPr="003A7322">
        <w:rPr>
          <w:sz w:val="26"/>
          <w:szCs w:val="26"/>
        </w:rPr>
        <w:t>.</w:t>
      </w:r>
    </w:p>
    <w:p w14:paraId="70D3DE13" w14:textId="2454220E" w:rsidR="00BA72C1"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o hàng chi tiết như sau:</w:t>
      </w:r>
    </w:p>
    <w:p w14:paraId="0AFB6149" w14:textId="36691921" w:rsidR="00FB4BDF" w:rsidRPr="00D463CD" w:rsidRDefault="00F21C13" w:rsidP="00355751">
      <w:pPr>
        <w:spacing w:line="360" w:lineRule="auto"/>
        <w:ind w:firstLine="360"/>
        <w:jc w:val="both"/>
        <w:rPr>
          <w:sz w:val="26"/>
          <w:szCs w:val="26"/>
        </w:rPr>
      </w:pPr>
      <w:r>
        <w:rPr>
          <w:sz w:val="26"/>
          <w:szCs w:val="26"/>
        </w:rPr>
        <w:t xml:space="preserve">a) </w:t>
      </w:r>
      <w:r w:rsidR="00FB4BDF" w:rsidRPr="00D463CD">
        <w:rPr>
          <w:sz w:val="26"/>
          <w:szCs w:val="26"/>
        </w:rPr>
        <w:t xml:space="preserve">Sử dụng SQL Server tạo cơ sở dữ liệu để quản lý những thông tin </w:t>
      </w:r>
      <w:r w:rsidR="00AF416B" w:rsidRPr="00D463CD">
        <w:rPr>
          <w:sz w:val="26"/>
          <w:szCs w:val="26"/>
        </w:rPr>
        <w:t>kho hàng</w:t>
      </w:r>
      <w:r w:rsidR="00FB4BDF" w:rsidRPr="00D463CD">
        <w:rPr>
          <w:sz w:val="26"/>
          <w:szCs w:val="26"/>
        </w:rPr>
        <w:t>.</w:t>
      </w:r>
    </w:p>
    <w:p w14:paraId="68CFF406" w14:textId="0708F49A" w:rsidR="00FB4BDF" w:rsidRPr="00D463CD" w:rsidRDefault="00F21C13" w:rsidP="00355751">
      <w:pPr>
        <w:spacing w:line="360" w:lineRule="auto"/>
        <w:ind w:firstLine="360"/>
        <w:jc w:val="both"/>
        <w:rPr>
          <w:sz w:val="26"/>
          <w:szCs w:val="26"/>
        </w:rPr>
      </w:pPr>
      <w:r>
        <w:rPr>
          <w:sz w:val="26"/>
          <w:szCs w:val="26"/>
        </w:rPr>
        <w:t xml:space="preserve">b) </w:t>
      </w:r>
      <w:r w:rsidR="00FB4BDF" w:rsidRPr="00D463CD">
        <w:rPr>
          <w:sz w:val="26"/>
          <w:szCs w:val="26"/>
        </w:rPr>
        <w:t>Thiết kế Form và xây dựng các thành phần giao diện phù hợp cho phép thực hiện các chức năng theo yêu cầu của đề bài.</w:t>
      </w:r>
    </w:p>
    <w:p w14:paraId="0CD18777" w14:textId="24DA0CFB" w:rsidR="00FB4BDF" w:rsidRPr="00D463CD" w:rsidRDefault="00F21C13" w:rsidP="00355751">
      <w:pPr>
        <w:spacing w:line="360" w:lineRule="auto"/>
        <w:ind w:firstLine="360"/>
        <w:jc w:val="both"/>
        <w:rPr>
          <w:sz w:val="26"/>
          <w:szCs w:val="26"/>
        </w:rPr>
      </w:pPr>
      <w:r>
        <w:rPr>
          <w:sz w:val="26"/>
          <w:szCs w:val="26"/>
        </w:rPr>
        <w:t xml:space="preserve">c) </w:t>
      </w:r>
      <w:r w:rsidR="00FB4BDF" w:rsidRPr="00D463CD">
        <w:rPr>
          <w:sz w:val="26"/>
          <w:szCs w:val="26"/>
        </w:rPr>
        <w:t xml:space="preserve">Hãy viết mã nguồn thực hiện thao tác kết nối và hiển thị dữ liệu </w:t>
      </w:r>
      <w:r w:rsidR="00AF416B" w:rsidRPr="00D463CD">
        <w:rPr>
          <w:sz w:val="26"/>
          <w:szCs w:val="26"/>
        </w:rPr>
        <w:t>kho hàng</w:t>
      </w:r>
      <w:r w:rsidR="00FB4BDF" w:rsidRPr="00D463CD">
        <w:rPr>
          <w:sz w:val="26"/>
          <w:szCs w:val="26"/>
        </w:rPr>
        <w:t xml:space="preserve"> từ CSDL lên thành phần giao diện.</w:t>
      </w:r>
    </w:p>
    <w:p w14:paraId="5D468851" w14:textId="48448C6A" w:rsidR="00FB4BDF" w:rsidRPr="00D463CD" w:rsidRDefault="00F21C13" w:rsidP="00355751">
      <w:pPr>
        <w:spacing w:line="360" w:lineRule="auto"/>
        <w:ind w:firstLine="360"/>
        <w:jc w:val="both"/>
        <w:rPr>
          <w:sz w:val="26"/>
          <w:szCs w:val="26"/>
        </w:rPr>
      </w:pPr>
      <w:r>
        <w:rPr>
          <w:sz w:val="26"/>
          <w:szCs w:val="26"/>
        </w:rPr>
        <w:t xml:space="preserve">d) </w:t>
      </w:r>
      <w:r w:rsidR="00FB4BDF" w:rsidRPr="00D463CD">
        <w:rPr>
          <w:sz w:val="26"/>
          <w:szCs w:val="26"/>
        </w:rPr>
        <w:t xml:space="preserve">Xây dựng chức năng chỉnh sửa thông tin </w:t>
      </w:r>
      <w:r w:rsidR="00AF416B" w:rsidRPr="00D463CD">
        <w:rPr>
          <w:sz w:val="26"/>
          <w:szCs w:val="26"/>
        </w:rPr>
        <w:t>kho hàng</w:t>
      </w:r>
    </w:p>
    <w:p w14:paraId="75E86C15" w14:textId="2B654BEF" w:rsidR="00FB4BDF" w:rsidRPr="00D463CD" w:rsidRDefault="00F21C13" w:rsidP="00355751">
      <w:pPr>
        <w:spacing w:line="360" w:lineRule="auto"/>
        <w:ind w:firstLine="360"/>
        <w:jc w:val="both"/>
        <w:rPr>
          <w:sz w:val="26"/>
          <w:szCs w:val="26"/>
        </w:rPr>
      </w:pPr>
      <w:r>
        <w:rPr>
          <w:sz w:val="26"/>
          <w:szCs w:val="26"/>
        </w:rPr>
        <w:t xml:space="preserve">e) </w:t>
      </w:r>
      <w:r w:rsidR="00FB4BDF" w:rsidRPr="00D463CD">
        <w:rPr>
          <w:sz w:val="26"/>
          <w:szCs w:val="26"/>
        </w:rPr>
        <w:t xml:space="preserve">Xây dựng chức năng xóa </w:t>
      </w:r>
      <w:r w:rsidR="00AF416B" w:rsidRPr="00D463CD">
        <w:rPr>
          <w:sz w:val="26"/>
          <w:szCs w:val="26"/>
        </w:rPr>
        <w:t>kho hàng</w:t>
      </w:r>
      <w:r w:rsidR="00FB4BDF" w:rsidRPr="00D463CD">
        <w:rPr>
          <w:sz w:val="26"/>
          <w:szCs w:val="26"/>
        </w:rPr>
        <w:t>.</w:t>
      </w:r>
    </w:p>
    <w:p w14:paraId="1A072293" w14:textId="77777777" w:rsidR="002B2507" w:rsidRPr="00AC75F0" w:rsidRDefault="002B2507" w:rsidP="002B2507">
      <w:pPr>
        <w:spacing w:line="360" w:lineRule="auto"/>
        <w:rPr>
          <w:bCs/>
          <w:sz w:val="26"/>
          <w:szCs w:val="26"/>
        </w:rPr>
      </w:pPr>
      <w:r>
        <w:rPr>
          <w:bCs/>
          <w:sz w:val="26"/>
          <w:szCs w:val="26"/>
        </w:rPr>
        <w:t>&lt;/Cau&gt;</w:t>
      </w:r>
    </w:p>
    <w:p w14:paraId="1EC61C4C" w14:textId="77777777" w:rsidR="002B2507" w:rsidRPr="00C309FF" w:rsidRDefault="002B2507" w:rsidP="002B2507">
      <w:pPr>
        <w:spacing w:line="360" w:lineRule="auto"/>
        <w:rPr>
          <w:bCs/>
          <w:sz w:val="26"/>
          <w:szCs w:val="26"/>
        </w:rPr>
      </w:pPr>
      <w:r>
        <w:rPr>
          <w:bCs/>
          <w:sz w:val="26"/>
          <w:szCs w:val="26"/>
        </w:rPr>
        <w:t>&lt;Cau&gt;</w:t>
      </w:r>
    </w:p>
    <w:p w14:paraId="71910737" w14:textId="3138609C" w:rsidR="00BA72C1"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BA72C1" w:rsidRPr="003A7322">
        <w:rPr>
          <w:sz w:val="26"/>
          <w:szCs w:val="26"/>
        </w:rPr>
        <w:t xml:space="preserve">Một công ty cần xây dựng phần mềm quản lý </w:t>
      </w:r>
      <w:r w:rsidR="00410A6D" w:rsidRPr="003A7322">
        <w:rPr>
          <w:sz w:val="26"/>
          <w:szCs w:val="26"/>
        </w:rPr>
        <w:t xml:space="preserve">sản phẩm. </w:t>
      </w:r>
      <w:r w:rsidR="00C46EAC" w:rsidRPr="003A7322">
        <w:rPr>
          <w:sz w:val="26"/>
          <w:szCs w:val="26"/>
        </w:rPr>
        <w:t>Trong đó cần quản lý t</w:t>
      </w:r>
      <w:r w:rsidR="00BA72C1" w:rsidRPr="003A7322">
        <w:rPr>
          <w:sz w:val="26"/>
          <w:szCs w:val="26"/>
        </w:rPr>
        <w:t>hông tin</w:t>
      </w:r>
      <w:r w:rsidR="0017471A" w:rsidRPr="003A7322">
        <w:rPr>
          <w:sz w:val="26"/>
          <w:szCs w:val="26"/>
        </w:rPr>
        <w:t xml:space="preserve"> về thể</w:t>
      </w:r>
      <w:r w:rsidR="00BA72C1" w:rsidRPr="003A7322">
        <w:rPr>
          <w:sz w:val="26"/>
          <w:szCs w:val="26"/>
        </w:rPr>
        <w:t xml:space="preserve"> </w:t>
      </w:r>
      <w:r w:rsidR="00410A6D" w:rsidRPr="003A7322">
        <w:rPr>
          <w:sz w:val="26"/>
          <w:szCs w:val="26"/>
        </w:rPr>
        <w:t xml:space="preserve">loại sản phẩm </w:t>
      </w:r>
      <w:r w:rsidR="00BA72C1" w:rsidRPr="003A7322">
        <w:rPr>
          <w:sz w:val="26"/>
          <w:szCs w:val="26"/>
        </w:rPr>
        <w:t xml:space="preserve">gồm: </w:t>
      </w:r>
      <w:r w:rsidR="00410A6D" w:rsidRPr="003A7322">
        <w:rPr>
          <w:sz w:val="26"/>
          <w:szCs w:val="26"/>
        </w:rPr>
        <w:t>Mã loại sản phẩm, tên loại sản phẩm, ghi chú, ngày tạo loại sản phẩm, ngày sửa loại sản phẩm</w:t>
      </w:r>
      <w:r w:rsidR="00BA72C1" w:rsidRPr="003A7322">
        <w:rPr>
          <w:sz w:val="26"/>
          <w:szCs w:val="26"/>
        </w:rPr>
        <w:t>.</w:t>
      </w:r>
    </w:p>
    <w:p w14:paraId="63CEC702" w14:textId="77777777" w:rsidR="00EF385E" w:rsidRPr="00D463CD" w:rsidRDefault="00EF385E" w:rsidP="00F21C13">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w:t>
      </w:r>
      <w:r w:rsidR="0017471A" w:rsidRPr="00D463CD">
        <w:rPr>
          <w:sz w:val="26"/>
          <w:szCs w:val="26"/>
        </w:rPr>
        <w:t xml:space="preserve"> thể loại</w:t>
      </w:r>
      <w:r w:rsidRPr="00D463CD">
        <w:rPr>
          <w:sz w:val="26"/>
          <w:szCs w:val="26"/>
        </w:rPr>
        <w:t xml:space="preserve"> sản phẩm chi tiết như sau:</w:t>
      </w:r>
    </w:p>
    <w:p w14:paraId="0EB585A6" w14:textId="1F2249A4" w:rsidR="00387BEB" w:rsidRPr="00D463CD" w:rsidRDefault="00F21C13" w:rsidP="00F21C13">
      <w:pPr>
        <w:spacing w:line="360" w:lineRule="auto"/>
        <w:ind w:firstLine="360"/>
        <w:jc w:val="both"/>
        <w:rPr>
          <w:sz w:val="26"/>
          <w:szCs w:val="26"/>
        </w:rPr>
      </w:pPr>
      <w:r>
        <w:rPr>
          <w:sz w:val="26"/>
          <w:szCs w:val="26"/>
        </w:rPr>
        <w:t xml:space="preserve">a) </w:t>
      </w:r>
      <w:r w:rsidR="00387BEB" w:rsidRPr="00D463CD">
        <w:rPr>
          <w:sz w:val="26"/>
          <w:szCs w:val="26"/>
        </w:rPr>
        <w:t>Sử dụng SQL Server tạo cơ sở dữ liệu để quản lý những thông tin</w:t>
      </w:r>
      <w:r w:rsidR="00C46EAC" w:rsidRPr="00D463CD">
        <w:rPr>
          <w:sz w:val="26"/>
          <w:szCs w:val="26"/>
        </w:rPr>
        <w:t xml:space="preserve"> loại</w:t>
      </w:r>
      <w:r w:rsidR="00387BEB" w:rsidRPr="00D463CD">
        <w:rPr>
          <w:sz w:val="26"/>
          <w:szCs w:val="26"/>
        </w:rPr>
        <w:t xml:space="preserve"> sản phẩm.</w:t>
      </w:r>
    </w:p>
    <w:p w14:paraId="64D4F6B0" w14:textId="3BE6DD5E" w:rsidR="00387BEB" w:rsidRPr="00D463CD" w:rsidRDefault="00F21C13" w:rsidP="00F21C13">
      <w:pPr>
        <w:spacing w:line="360" w:lineRule="auto"/>
        <w:ind w:firstLine="360"/>
        <w:jc w:val="both"/>
        <w:rPr>
          <w:sz w:val="26"/>
          <w:szCs w:val="26"/>
        </w:rPr>
      </w:pPr>
      <w:r>
        <w:rPr>
          <w:sz w:val="26"/>
          <w:szCs w:val="26"/>
        </w:rPr>
        <w:t xml:space="preserve">b) </w:t>
      </w:r>
      <w:r w:rsidR="00387BEB" w:rsidRPr="00D463CD">
        <w:rPr>
          <w:sz w:val="26"/>
          <w:szCs w:val="26"/>
        </w:rPr>
        <w:t>Thiết kế Form và xây dựng các thành phần giao diện phù hợp cho phép thực hiện các chức năng theo yêu cầu của đề bài.</w:t>
      </w:r>
    </w:p>
    <w:p w14:paraId="59089F6B" w14:textId="6687123B" w:rsidR="00387BEB" w:rsidRPr="00D463CD" w:rsidRDefault="00F21C13" w:rsidP="00F21C13">
      <w:pPr>
        <w:spacing w:line="360" w:lineRule="auto"/>
        <w:ind w:firstLine="360"/>
        <w:jc w:val="both"/>
        <w:rPr>
          <w:sz w:val="26"/>
          <w:szCs w:val="26"/>
        </w:rPr>
      </w:pPr>
      <w:r>
        <w:rPr>
          <w:sz w:val="26"/>
          <w:szCs w:val="26"/>
        </w:rPr>
        <w:t xml:space="preserve">c) </w:t>
      </w:r>
      <w:r w:rsidR="00387BEB" w:rsidRPr="00D463CD">
        <w:rPr>
          <w:sz w:val="26"/>
          <w:szCs w:val="26"/>
        </w:rPr>
        <w:t>Hãy viết mã nguồn thực hiện thao tác kết nối và hiển thị dữ liệu</w:t>
      </w:r>
      <w:r w:rsidR="00C46EAC" w:rsidRPr="00D463CD">
        <w:rPr>
          <w:sz w:val="26"/>
          <w:szCs w:val="26"/>
        </w:rPr>
        <w:t xml:space="preserve"> loại</w:t>
      </w:r>
      <w:r w:rsidR="00387BEB" w:rsidRPr="00D463CD">
        <w:rPr>
          <w:sz w:val="26"/>
          <w:szCs w:val="26"/>
        </w:rPr>
        <w:t xml:space="preserve"> sản phẩm từ CSDL lên thành phần giao diện.</w:t>
      </w:r>
    </w:p>
    <w:p w14:paraId="3AD8B1C6" w14:textId="05E52C63" w:rsidR="00387BEB" w:rsidRPr="00D463CD" w:rsidRDefault="00F21C13" w:rsidP="00F21C13">
      <w:pPr>
        <w:spacing w:line="360" w:lineRule="auto"/>
        <w:ind w:firstLine="360"/>
        <w:jc w:val="both"/>
        <w:rPr>
          <w:sz w:val="26"/>
          <w:szCs w:val="26"/>
        </w:rPr>
      </w:pPr>
      <w:r>
        <w:rPr>
          <w:sz w:val="26"/>
          <w:szCs w:val="26"/>
        </w:rPr>
        <w:t xml:space="preserve">d) </w:t>
      </w:r>
      <w:r w:rsidR="00387BEB" w:rsidRPr="00D463CD">
        <w:rPr>
          <w:sz w:val="26"/>
          <w:szCs w:val="26"/>
        </w:rPr>
        <w:t xml:space="preserve">Xây dựng chức năng chỉnh sửa thông tin </w:t>
      </w:r>
      <w:r w:rsidR="0017471A" w:rsidRPr="00D463CD">
        <w:rPr>
          <w:sz w:val="26"/>
          <w:szCs w:val="26"/>
        </w:rPr>
        <w:t xml:space="preserve">thể loại </w:t>
      </w:r>
      <w:r w:rsidR="00387BEB" w:rsidRPr="00D463CD">
        <w:rPr>
          <w:sz w:val="26"/>
          <w:szCs w:val="26"/>
        </w:rPr>
        <w:t>sản phẩm</w:t>
      </w:r>
    </w:p>
    <w:p w14:paraId="2628D3F8" w14:textId="6D96A849" w:rsidR="005505A3" w:rsidRPr="00D463CD" w:rsidRDefault="00F21C13" w:rsidP="00F21C13">
      <w:pPr>
        <w:spacing w:line="360" w:lineRule="auto"/>
        <w:ind w:firstLine="360"/>
        <w:jc w:val="both"/>
        <w:rPr>
          <w:sz w:val="26"/>
          <w:szCs w:val="26"/>
        </w:rPr>
      </w:pPr>
      <w:r>
        <w:rPr>
          <w:sz w:val="26"/>
          <w:szCs w:val="26"/>
        </w:rPr>
        <w:t xml:space="preserve">e) </w:t>
      </w:r>
      <w:r w:rsidR="00387BEB" w:rsidRPr="00D463CD">
        <w:rPr>
          <w:sz w:val="26"/>
          <w:szCs w:val="26"/>
        </w:rPr>
        <w:t xml:space="preserve">Xây dựng chức năng xóa </w:t>
      </w:r>
      <w:r w:rsidR="0017471A" w:rsidRPr="00D463CD">
        <w:rPr>
          <w:sz w:val="26"/>
          <w:szCs w:val="26"/>
        </w:rPr>
        <w:t xml:space="preserve">loại </w:t>
      </w:r>
      <w:r w:rsidR="00387BEB" w:rsidRPr="00D463CD">
        <w:rPr>
          <w:sz w:val="26"/>
          <w:szCs w:val="26"/>
        </w:rPr>
        <w:t>sản phẩm.</w:t>
      </w:r>
    </w:p>
    <w:p w14:paraId="39D2CA4C" w14:textId="77777777" w:rsidR="002B2507" w:rsidRPr="00AC75F0" w:rsidRDefault="002B2507" w:rsidP="002B2507">
      <w:pPr>
        <w:spacing w:line="360" w:lineRule="auto"/>
        <w:rPr>
          <w:bCs/>
          <w:sz w:val="26"/>
          <w:szCs w:val="26"/>
        </w:rPr>
      </w:pPr>
      <w:r>
        <w:rPr>
          <w:bCs/>
          <w:sz w:val="26"/>
          <w:szCs w:val="26"/>
        </w:rPr>
        <w:t>&lt;/Cau&gt;</w:t>
      </w:r>
    </w:p>
    <w:p w14:paraId="66A79375" w14:textId="77777777" w:rsidR="002B2507" w:rsidRPr="00C309FF" w:rsidRDefault="002B2507" w:rsidP="002B2507">
      <w:pPr>
        <w:spacing w:line="360" w:lineRule="auto"/>
        <w:rPr>
          <w:bCs/>
          <w:sz w:val="26"/>
          <w:szCs w:val="26"/>
        </w:rPr>
      </w:pPr>
      <w:r>
        <w:rPr>
          <w:bCs/>
          <w:sz w:val="26"/>
          <w:szCs w:val="26"/>
        </w:rPr>
        <w:t>&lt;Cau&gt;</w:t>
      </w:r>
    </w:p>
    <w:p w14:paraId="59668A10" w14:textId="69931E25" w:rsidR="004506E6"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4506E6" w:rsidRPr="00D463CD">
        <w:rPr>
          <w:sz w:val="26"/>
          <w:szCs w:val="26"/>
        </w:rPr>
        <w:t>Để quản lý thông tin sổ tiết kiệm, người ta cần quản lý các thông tin sau: Mã sổ, loại tiết kiệm, họ tên khách hàng, số chứng minh nhân dân, ngày mở sổ, số tiền gửi.</w:t>
      </w:r>
    </w:p>
    <w:p w14:paraId="4DCB7F53" w14:textId="77777777" w:rsidR="004506E6" w:rsidRPr="00D463CD" w:rsidRDefault="004506E6"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ổ tiết kiệm chi tiết như sau:</w:t>
      </w:r>
    </w:p>
    <w:p w14:paraId="12E06221" w14:textId="4EEF8FE9" w:rsidR="00EF2033" w:rsidRPr="00D463CD" w:rsidRDefault="00F21C13" w:rsidP="00F21C13">
      <w:pPr>
        <w:spacing w:line="360" w:lineRule="auto"/>
        <w:ind w:firstLine="360"/>
        <w:jc w:val="both"/>
        <w:rPr>
          <w:sz w:val="26"/>
          <w:szCs w:val="26"/>
        </w:rPr>
      </w:pPr>
      <w:r>
        <w:rPr>
          <w:sz w:val="26"/>
          <w:szCs w:val="26"/>
        </w:rPr>
        <w:t xml:space="preserve">a) </w:t>
      </w:r>
      <w:r w:rsidR="00EF2033" w:rsidRPr="00D463CD">
        <w:rPr>
          <w:sz w:val="26"/>
          <w:szCs w:val="26"/>
        </w:rPr>
        <w:t xml:space="preserve">Sử dụng SQL Server tạo cơ sở dữ liệu để quản lý những thông tin </w:t>
      </w:r>
      <w:r w:rsidR="004506E6" w:rsidRPr="00D463CD">
        <w:rPr>
          <w:sz w:val="26"/>
          <w:szCs w:val="26"/>
        </w:rPr>
        <w:t>sổ tiết kiệm</w:t>
      </w:r>
      <w:r w:rsidR="00EF2033" w:rsidRPr="00D463CD">
        <w:rPr>
          <w:sz w:val="26"/>
          <w:szCs w:val="26"/>
        </w:rPr>
        <w:t>.</w:t>
      </w:r>
    </w:p>
    <w:p w14:paraId="452150B3" w14:textId="1234F60C" w:rsidR="00EF2033" w:rsidRPr="00D463CD" w:rsidRDefault="00F21C13" w:rsidP="00F21C13">
      <w:pPr>
        <w:spacing w:line="360" w:lineRule="auto"/>
        <w:ind w:firstLine="360"/>
        <w:jc w:val="both"/>
        <w:rPr>
          <w:sz w:val="26"/>
          <w:szCs w:val="26"/>
        </w:rPr>
      </w:pPr>
      <w:r>
        <w:rPr>
          <w:sz w:val="26"/>
          <w:szCs w:val="26"/>
        </w:rPr>
        <w:t xml:space="preserve">b) </w:t>
      </w:r>
      <w:r w:rsidR="00EF2033" w:rsidRPr="00D463CD">
        <w:rPr>
          <w:sz w:val="26"/>
          <w:szCs w:val="26"/>
        </w:rPr>
        <w:t>Thiết kế Form và xây dựng các thành phần giao diện phù hợp cho phép thực hiện các chức năng theo yêu cầu của đề bài.</w:t>
      </w:r>
    </w:p>
    <w:p w14:paraId="2A21AC29" w14:textId="582962EB" w:rsidR="00EF2033" w:rsidRPr="00D463CD" w:rsidRDefault="00F21C13" w:rsidP="00F21C13">
      <w:pPr>
        <w:spacing w:line="360" w:lineRule="auto"/>
        <w:ind w:firstLine="360"/>
        <w:jc w:val="both"/>
        <w:rPr>
          <w:sz w:val="26"/>
          <w:szCs w:val="26"/>
        </w:rPr>
      </w:pPr>
      <w:r>
        <w:rPr>
          <w:sz w:val="26"/>
          <w:szCs w:val="26"/>
        </w:rPr>
        <w:t xml:space="preserve">c) </w:t>
      </w:r>
      <w:r w:rsidR="00EF2033" w:rsidRPr="00D463CD">
        <w:rPr>
          <w:sz w:val="26"/>
          <w:szCs w:val="26"/>
        </w:rPr>
        <w:t xml:space="preserve">Hãy viết mã nguồn thực hiện thao tác kết nối và hiển thị dữ liệu </w:t>
      </w:r>
      <w:r w:rsidR="004506E6" w:rsidRPr="00D463CD">
        <w:rPr>
          <w:sz w:val="26"/>
          <w:szCs w:val="26"/>
        </w:rPr>
        <w:t>sổ tiết kiệm</w:t>
      </w:r>
      <w:r w:rsidR="00EF2033" w:rsidRPr="00D463CD">
        <w:rPr>
          <w:sz w:val="26"/>
          <w:szCs w:val="26"/>
        </w:rPr>
        <w:t xml:space="preserve"> từ CSDL lên thành phần giao diện.</w:t>
      </w:r>
    </w:p>
    <w:p w14:paraId="68D65F28" w14:textId="24E34A4E" w:rsidR="00EF2033" w:rsidRPr="00D463CD" w:rsidRDefault="00F21C13" w:rsidP="00F21C13">
      <w:pPr>
        <w:spacing w:line="360" w:lineRule="auto"/>
        <w:ind w:firstLine="360"/>
        <w:jc w:val="both"/>
        <w:rPr>
          <w:sz w:val="26"/>
          <w:szCs w:val="26"/>
        </w:rPr>
      </w:pPr>
      <w:r>
        <w:rPr>
          <w:sz w:val="26"/>
          <w:szCs w:val="26"/>
        </w:rPr>
        <w:t xml:space="preserve">d) </w:t>
      </w:r>
      <w:r w:rsidR="00EF2033" w:rsidRPr="00D463CD">
        <w:rPr>
          <w:sz w:val="26"/>
          <w:szCs w:val="26"/>
        </w:rPr>
        <w:t xml:space="preserve">Xây dựng chức năng chỉnh sửa thông tin </w:t>
      </w:r>
      <w:r w:rsidR="004506E6" w:rsidRPr="00D463CD">
        <w:rPr>
          <w:sz w:val="26"/>
          <w:szCs w:val="26"/>
        </w:rPr>
        <w:t>sổ tiết kiệm</w:t>
      </w:r>
    </w:p>
    <w:p w14:paraId="030D7F91" w14:textId="7E814A9B" w:rsidR="00EF2033" w:rsidRPr="00D463CD" w:rsidRDefault="00F21C13" w:rsidP="00F21C13">
      <w:pPr>
        <w:spacing w:line="360" w:lineRule="auto"/>
        <w:ind w:firstLine="360"/>
        <w:jc w:val="both"/>
        <w:rPr>
          <w:sz w:val="26"/>
          <w:szCs w:val="26"/>
        </w:rPr>
      </w:pPr>
      <w:r>
        <w:rPr>
          <w:sz w:val="26"/>
          <w:szCs w:val="26"/>
        </w:rPr>
        <w:t xml:space="preserve">e) </w:t>
      </w:r>
      <w:r w:rsidR="00EF2033" w:rsidRPr="00D463CD">
        <w:rPr>
          <w:sz w:val="26"/>
          <w:szCs w:val="26"/>
        </w:rPr>
        <w:t xml:space="preserve">Xây dựng chức năng xóa </w:t>
      </w:r>
      <w:r w:rsidR="004506E6" w:rsidRPr="00D463CD">
        <w:rPr>
          <w:sz w:val="26"/>
          <w:szCs w:val="26"/>
        </w:rPr>
        <w:t>sổ tiết kiệm</w:t>
      </w:r>
      <w:r w:rsidR="00EF2033" w:rsidRPr="00D463CD">
        <w:rPr>
          <w:sz w:val="26"/>
          <w:szCs w:val="26"/>
        </w:rPr>
        <w:t>.</w:t>
      </w:r>
    </w:p>
    <w:p w14:paraId="3707C382" w14:textId="77777777" w:rsidR="00C43412" w:rsidRPr="00AC75F0" w:rsidRDefault="00C43412" w:rsidP="00C43412">
      <w:pPr>
        <w:spacing w:line="360" w:lineRule="auto"/>
        <w:rPr>
          <w:bCs/>
          <w:sz w:val="26"/>
          <w:szCs w:val="26"/>
        </w:rPr>
      </w:pPr>
      <w:r>
        <w:rPr>
          <w:bCs/>
          <w:sz w:val="26"/>
          <w:szCs w:val="26"/>
        </w:rPr>
        <w:t>&lt;/Cau&gt;</w:t>
      </w:r>
    </w:p>
    <w:p w14:paraId="3FE42B18" w14:textId="77777777" w:rsidR="00C43412" w:rsidRPr="00C309FF" w:rsidRDefault="00C43412" w:rsidP="00C43412">
      <w:pPr>
        <w:spacing w:line="360" w:lineRule="auto"/>
        <w:rPr>
          <w:bCs/>
          <w:sz w:val="26"/>
          <w:szCs w:val="26"/>
        </w:rPr>
      </w:pPr>
      <w:r>
        <w:rPr>
          <w:bCs/>
          <w:sz w:val="26"/>
          <w:szCs w:val="26"/>
        </w:rPr>
        <w:t>&lt;Cau&gt;</w:t>
      </w:r>
    </w:p>
    <w:p w14:paraId="0AEF7F35" w14:textId="2F55FB88" w:rsidR="00D852D2" w:rsidRPr="00D463CD" w:rsidRDefault="00C43412" w:rsidP="00C43412">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D852D2" w:rsidRPr="003A7322">
        <w:rPr>
          <w:sz w:val="26"/>
          <w:szCs w:val="26"/>
        </w:rPr>
        <w:t xml:space="preserve">Một công ty cần xây dựng phần mềm quản lý sản phẩm. Thông tin loại sản phẩm gồm: Mã loại sản phẩm, tên loại sản phẩm, </w:t>
      </w:r>
      <w:r w:rsidR="00A36588" w:rsidRPr="003A7322">
        <w:rPr>
          <w:sz w:val="26"/>
          <w:szCs w:val="26"/>
        </w:rPr>
        <w:t>hình ảnh</w:t>
      </w:r>
      <w:r w:rsidR="00D852D2" w:rsidRPr="003A7322">
        <w:rPr>
          <w:sz w:val="26"/>
          <w:szCs w:val="26"/>
        </w:rPr>
        <w:t>, ngày tạo loại sản phẩm, ngày sửa loại sản phẩm.</w:t>
      </w:r>
    </w:p>
    <w:p w14:paraId="20EFC722" w14:textId="19662FC6" w:rsidR="00D852D2" w:rsidRPr="00D463CD" w:rsidRDefault="00EF385E"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9B723A4" w14:textId="30177A00" w:rsidR="00D24F68" w:rsidRPr="00D463CD" w:rsidRDefault="00F21C13" w:rsidP="00F21C13">
      <w:pPr>
        <w:spacing w:line="360" w:lineRule="auto"/>
        <w:ind w:firstLine="360"/>
        <w:jc w:val="both"/>
        <w:rPr>
          <w:sz w:val="26"/>
          <w:szCs w:val="26"/>
        </w:rPr>
      </w:pPr>
      <w:r>
        <w:rPr>
          <w:sz w:val="26"/>
          <w:szCs w:val="26"/>
        </w:rPr>
        <w:t xml:space="preserve">a) </w:t>
      </w:r>
      <w:r w:rsidR="00D24F68" w:rsidRPr="00D463CD">
        <w:rPr>
          <w:sz w:val="26"/>
          <w:szCs w:val="26"/>
        </w:rPr>
        <w:t>Sử dụng SQL Server tạo cơ sở dữ liệu để quản lý những thông tin loại sản phẩm.</w:t>
      </w:r>
    </w:p>
    <w:p w14:paraId="71DF1E92" w14:textId="5F5798F8" w:rsidR="00D24F68" w:rsidRPr="00D463CD" w:rsidRDefault="00F21C13" w:rsidP="00F21C13">
      <w:pPr>
        <w:spacing w:line="360" w:lineRule="auto"/>
        <w:ind w:firstLine="360"/>
        <w:jc w:val="both"/>
        <w:rPr>
          <w:sz w:val="26"/>
          <w:szCs w:val="26"/>
        </w:rPr>
      </w:pPr>
      <w:r>
        <w:rPr>
          <w:sz w:val="26"/>
          <w:szCs w:val="26"/>
        </w:rPr>
        <w:lastRenderedPageBreak/>
        <w:t xml:space="preserve">b) </w:t>
      </w:r>
      <w:r w:rsidR="00D24F68" w:rsidRPr="00D463CD">
        <w:rPr>
          <w:sz w:val="26"/>
          <w:szCs w:val="26"/>
        </w:rPr>
        <w:t>Thiết kế Form và xây dựng các thành phần giao diện phù hợp cho phép thực hiện các chức năng theo yêu cầu của đề bài.</w:t>
      </w:r>
    </w:p>
    <w:p w14:paraId="17A4B8A2" w14:textId="69B2C3F9" w:rsidR="00D24F68" w:rsidRPr="00D463CD" w:rsidRDefault="00F21C13" w:rsidP="00F21C13">
      <w:pPr>
        <w:spacing w:line="360" w:lineRule="auto"/>
        <w:ind w:firstLine="360"/>
        <w:jc w:val="both"/>
        <w:rPr>
          <w:sz w:val="26"/>
          <w:szCs w:val="26"/>
        </w:rPr>
      </w:pPr>
      <w:r>
        <w:rPr>
          <w:sz w:val="26"/>
          <w:szCs w:val="26"/>
        </w:rPr>
        <w:t xml:space="preserve">c) </w:t>
      </w:r>
      <w:r w:rsidR="00D24F68" w:rsidRPr="00D463CD">
        <w:rPr>
          <w:sz w:val="26"/>
          <w:szCs w:val="26"/>
        </w:rPr>
        <w:t>Hãy viết mã nguồn thực hiện thao tác kết nối và hiển thị dữ liệu loại sản phẩm từ CSDL lên thành phần giao diện.</w:t>
      </w:r>
    </w:p>
    <w:p w14:paraId="254BE06A" w14:textId="72478BB3" w:rsidR="00D24F68" w:rsidRPr="00D463CD" w:rsidRDefault="00F21C13" w:rsidP="00F21C13">
      <w:pPr>
        <w:spacing w:line="360" w:lineRule="auto"/>
        <w:ind w:firstLine="360"/>
        <w:jc w:val="both"/>
        <w:rPr>
          <w:sz w:val="26"/>
          <w:szCs w:val="26"/>
        </w:rPr>
      </w:pPr>
      <w:r>
        <w:rPr>
          <w:sz w:val="26"/>
          <w:szCs w:val="26"/>
        </w:rPr>
        <w:t xml:space="preserve">d) </w:t>
      </w:r>
      <w:r w:rsidR="00D24F68" w:rsidRPr="00D463CD">
        <w:rPr>
          <w:sz w:val="26"/>
          <w:szCs w:val="26"/>
        </w:rPr>
        <w:t>Xây dựng chức năng chỉnh sửa thông tin loại sản phẩm</w:t>
      </w:r>
    </w:p>
    <w:p w14:paraId="6AED19DF" w14:textId="359BA5B8" w:rsidR="00D24F68" w:rsidRPr="00D463CD" w:rsidRDefault="00F21C13" w:rsidP="00F21C13">
      <w:pPr>
        <w:spacing w:line="360" w:lineRule="auto"/>
        <w:ind w:firstLine="360"/>
        <w:jc w:val="both"/>
        <w:rPr>
          <w:sz w:val="26"/>
          <w:szCs w:val="26"/>
        </w:rPr>
      </w:pPr>
      <w:r>
        <w:rPr>
          <w:sz w:val="26"/>
          <w:szCs w:val="26"/>
        </w:rPr>
        <w:t xml:space="preserve">e) </w:t>
      </w:r>
      <w:r w:rsidR="00D24F68" w:rsidRPr="00D463CD">
        <w:rPr>
          <w:sz w:val="26"/>
          <w:szCs w:val="26"/>
        </w:rPr>
        <w:t>Xây dựng chức năng xóa loại sản phẩm.</w:t>
      </w:r>
    </w:p>
    <w:p w14:paraId="721C3F74" w14:textId="77777777" w:rsidR="00C43412" w:rsidRPr="00AC75F0" w:rsidRDefault="00C43412" w:rsidP="00C43412">
      <w:pPr>
        <w:spacing w:line="360" w:lineRule="auto"/>
        <w:rPr>
          <w:bCs/>
          <w:sz w:val="26"/>
          <w:szCs w:val="26"/>
        </w:rPr>
      </w:pPr>
      <w:r>
        <w:rPr>
          <w:bCs/>
          <w:sz w:val="26"/>
          <w:szCs w:val="26"/>
        </w:rPr>
        <w:t>&lt;/Cau&gt;</w:t>
      </w:r>
    </w:p>
    <w:p w14:paraId="40BB4292" w14:textId="77777777" w:rsidR="00C43412" w:rsidRPr="00C309FF" w:rsidRDefault="00C43412" w:rsidP="00C43412">
      <w:pPr>
        <w:spacing w:line="360" w:lineRule="auto"/>
        <w:rPr>
          <w:bCs/>
          <w:sz w:val="26"/>
          <w:szCs w:val="26"/>
        </w:rPr>
      </w:pPr>
      <w:r>
        <w:rPr>
          <w:bCs/>
          <w:sz w:val="26"/>
          <w:szCs w:val="26"/>
        </w:rPr>
        <w:t>&lt;Cau&gt;</w:t>
      </w:r>
    </w:p>
    <w:p w14:paraId="7E4E00C9" w14:textId="693742F2" w:rsidR="00201BBD" w:rsidRPr="00D463CD" w:rsidRDefault="00C43412" w:rsidP="00C43412">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ứng dụng nghe nhạc, để quản lý danh sách các ca khúc người ta cần lưu trữ các thông tin: Mã số bài hát, tên bài hát, nhạc sĩ, năm sáng tác, dòng nhạc.</w:t>
      </w:r>
    </w:p>
    <w:p w14:paraId="11810959" w14:textId="77777777" w:rsidR="00DF4ADD" w:rsidRPr="00D463CD" w:rsidRDefault="00DF4ADD"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r w:rsidR="007C616E" w:rsidRPr="00D463CD">
        <w:rPr>
          <w:sz w:val="26"/>
          <w:szCs w:val="26"/>
        </w:rPr>
        <w:t>:</w:t>
      </w:r>
    </w:p>
    <w:p w14:paraId="1E504538" w14:textId="6B1F22A0" w:rsidR="007C616E" w:rsidRPr="00D463CD" w:rsidRDefault="00F21C13" w:rsidP="00F21C13">
      <w:pPr>
        <w:spacing w:line="360" w:lineRule="auto"/>
        <w:ind w:firstLine="360"/>
        <w:jc w:val="both"/>
        <w:rPr>
          <w:sz w:val="26"/>
          <w:szCs w:val="26"/>
        </w:rPr>
      </w:pPr>
      <w:r>
        <w:rPr>
          <w:sz w:val="26"/>
          <w:szCs w:val="26"/>
        </w:rPr>
        <w:t xml:space="preserve">a) </w:t>
      </w:r>
      <w:r w:rsidR="007C616E" w:rsidRPr="00D463CD">
        <w:rPr>
          <w:sz w:val="26"/>
          <w:szCs w:val="26"/>
        </w:rPr>
        <w:t>Sử dụng SQL Server tạo cơ sở dữ liệu để quản lý những thông tin bài hát.</w:t>
      </w:r>
    </w:p>
    <w:p w14:paraId="087C3D6E" w14:textId="26E8450F" w:rsidR="007C616E" w:rsidRPr="00D463CD" w:rsidRDefault="00F21C13" w:rsidP="00F21C13">
      <w:pPr>
        <w:spacing w:line="360" w:lineRule="auto"/>
        <w:ind w:firstLine="360"/>
        <w:jc w:val="both"/>
        <w:rPr>
          <w:sz w:val="26"/>
          <w:szCs w:val="26"/>
        </w:rPr>
      </w:pPr>
      <w:r>
        <w:rPr>
          <w:sz w:val="26"/>
          <w:szCs w:val="26"/>
        </w:rPr>
        <w:t xml:space="preserve">b) </w:t>
      </w:r>
      <w:r w:rsidR="007C616E" w:rsidRPr="00D463CD">
        <w:rPr>
          <w:sz w:val="26"/>
          <w:szCs w:val="26"/>
        </w:rPr>
        <w:t>Thiết kế Form và xây dựng các thành phần giao diện phù hợp cho phép thực hiện các chức năng theo yêu cầu của đề bài.</w:t>
      </w:r>
    </w:p>
    <w:p w14:paraId="214D4E66" w14:textId="2871BDCF" w:rsidR="007C616E" w:rsidRPr="00D463CD" w:rsidRDefault="00F21C13" w:rsidP="00F21C13">
      <w:pPr>
        <w:spacing w:line="360" w:lineRule="auto"/>
        <w:ind w:firstLine="360"/>
        <w:jc w:val="both"/>
        <w:rPr>
          <w:sz w:val="26"/>
          <w:szCs w:val="26"/>
        </w:rPr>
      </w:pPr>
      <w:r>
        <w:rPr>
          <w:sz w:val="26"/>
          <w:szCs w:val="26"/>
        </w:rPr>
        <w:t xml:space="preserve">c) </w:t>
      </w:r>
      <w:r w:rsidR="007C616E" w:rsidRPr="00D463CD">
        <w:rPr>
          <w:sz w:val="26"/>
          <w:szCs w:val="26"/>
        </w:rPr>
        <w:t>Hãy viết mã nguồn thực hiện thao tác kết nối và hiển thị dữ liệu bài hát từ CSDL lên thành phần giao diện.</w:t>
      </w:r>
    </w:p>
    <w:p w14:paraId="2DC563B1" w14:textId="184DBFE6" w:rsidR="007C616E" w:rsidRPr="00D463CD" w:rsidRDefault="00F21C13" w:rsidP="00F21C13">
      <w:pPr>
        <w:spacing w:line="360" w:lineRule="auto"/>
        <w:ind w:firstLine="360"/>
        <w:jc w:val="both"/>
        <w:rPr>
          <w:sz w:val="26"/>
          <w:szCs w:val="26"/>
        </w:rPr>
      </w:pPr>
      <w:r>
        <w:rPr>
          <w:sz w:val="26"/>
          <w:szCs w:val="26"/>
        </w:rPr>
        <w:t xml:space="preserve">d) </w:t>
      </w:r>
      <w:r w:rsidR="007C616E" w:rsidRPr="00D463CD">
        <w:rPr>
          <w:sz w:val="26"/>
          <w:szCs w:val="26"/>
        </w:rPr>
        <w:t>Xây dựng chức năng thêm mới bài hát</w:t>
      </w:r>
    </w:p>
    <w:p w14:paraId="088E3F77" w14:textId="39A6AA20" w:rsidR="007C616E" w:rsidRPr="00D463CD" w:rsidRDefault="00F21C13" w:rsidP="00F21C13">
      <w:pPr>
        <w:spacing w:line="360" w:lineRule="auto"/>
        <w:ind w:firstLine="360"/>
        <w:jc w:val="both"/>
        <w:rPr>
          <w:sz w:val="26"/>
          <w:szCs w:val="26"/>
        </w:rPr>
      </w:pPr>
      <w:r>
        <w:rPr>
          <w:sz w:val="26"/>
          <w:szCs w:val="26"/>
        </w:rPr>
        <w:t xml:space="preserve">e) </w:t>
      </w:r>
      <w:r w:rsidR="007C616E" w:rsidRPr="00D463CD">
        <w:rPr>
          <w:sz w:val="26"/>
          <w:szCs w:val="26"/>
        </w:rPr>
        <w:t>Xây dựng chức năng xóa bài hát.</w:t>
      </w:r>
    </w:p>
    <w:p w14:paraId="53049AF6" w14:textId="77777777" w:rsidR="00C43412" w:rsidRPr="00AC75F0" w:rsidRDefault="00C43412" w:rsidP="00C43412">
      <w:pPr>
        <w:spacing w:line="360" w:lineRule="auto"/>
        <w:rPr>
          <w:bCs/>
          <w:sz w:val="26"/>
          <w:szCs w:val="26"/>
        </w:rPr>
      </w:pPr>
      <w:r>
        <w:rPr>
          <w:bCs/>
          <w:sz w:val="26"/>
          <w:szCs w:val="26"/>
        </w:rPr>
        <w:t>&lt;/Cau&gt;</w:t>
      </w:r>
    </w:p>
    <w:p w14:paraId="72B9ADC6" w14:textId="77777777" w:rsidR="00C43412" w:rsidRPr="00C309FF" w:rsidRDefault="00C43412" w:rsidP="00C43412">
      <w:pPr>
        <w:spacing w:line="360" w:lineRule="auto"/>
        <w:rPr>
          <w:bCs/>
          <w:sz w:val="26"/>
          <w:szCs w:val="26"/>
        </w:rPr>
      </w:pPr>
      <w:r>
        <w:rPr>
          <w:bCs/>
          <w:sz w:val="26"/>
          <w:szCs w:val="26"/>
        </w:rPr>
        <w:t>&lt;Cau&gt;</w:t>
      </w:r>
    </w:p>
    <w:p w14:paraId="3F6BB413" w14:textId="584C8009"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201BBD" w:rsidRPr="00D463CD">
        <w:rPr>
          <w:sz w:val="26"/>
          <w:szCs w:val="26"/>
        </w:rPr>
        <w:t>Khi xây dựng một chương trình quản lý hóa đơn tiền điện, bộ phận quản lý cần quản lý các thông tin sau trên mỗi hóa đơn: Mã hóa đơn, tên chủ hộ, tháng ghi hóa đơn, chỉ số cũ, chỉ số mới.</w:t>
      </w:r>
    </w:p>
    <w:p w14:paraId="21E800DD" w14:textId="77777777" w:rsidR="00EC7545" w:rsidRPr="00D463CD" w:rsidRDefault="00EC754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p>
    <w:p w14:paraId="5C75EE75" w14:textId="788BDCF0" w:rsidR="003C540A" w:rsidRPr="00D463CD" w:rsidRDefault="00F21C13" w:rsidP="00F21C13">
      <w:pPr>
        <w:spacing w:line="360" w:lineRule="auto"/>
        <w:ind w:firstLine="360"/>
        <w:jc w:val="both"/>
        <w:rPr>
          <w:sz w:val="26"/>
          <w:szCs w:val="26"/>
        </w:rPr>
      </w:pPr>
      <w:r>
        <w:rPr>
          <w:sz w:val="26"/>
          <w:szCs w:val="26"/>
        </w:rPr>
        <w:t xml:space="preserve">a) </w:t>
      </w:r>
      <w:r w:rsidR="003C540A" w:rsidRPr="00D463CD">
        <w:rPr>
          <w:sz w:val="26"/>
          <w:szCs w:val="26"/>
        </w:rPr>
        <w:t xml:space="preserve">Sử dụng SQL Server tạo cơ sở dữ liệu để quản lý những thông tin </w:t>
      </w:r>
      <w:r w:rsidR="00542CCC" w:rsidRPr="00D463CD">
        <w:rPr>
          <w:sz w:val="26"/>
          <w:szCs w:val="26"/>
        </w:rPr>
        <w:t>hóa đơn</w:t>
      </w:r>
      <w:r w:rsidR="003C540A" w:rsidRPr="00D463CD">
        <w:rPr>
          <w:sz w:val="26"/>
          <w:szCs w:val="26"/>
        </w:rPr>
        <w:t>.</w:t>
      </w:r>
    </w:p>
    <w:p w14:paraId="3349E5FB" w14:textId="3A6311AE" w:rsidR="003C540A" w:rsidRPr="00D463CD" w:rsidRDefault="00F21C13" w:rsidP="00F21C13">
      <w:pPr>
        <w:spacing w:line="360" w:lineRule="auto"/>
        <w:ind w:firstLine="360"/>
        <w:jc w:val="both"/>
        <w:rPr>
          <w:sz w:val="26"/>
          <w:szCs w:val="26"/>
        </w:rPr>
      </w:pPr>
      <w:r>
        <w:rPr>
          <w:sz w:val="26"/>
          <w:szCs w:val="26"/>
        </w:rPr>
        <w:t xml:space="preserve">b) </w:t>
      </w:r>
      <w:r w:rsidR="003C540A" w:rsidRPr="00D463CD">
        <w:rPr>
          <w:sz w:val="26"/>
          <w:szCs w:val="26"/>
        </w:rPr>
        <w:t>Thiết kế Form và xây dựng các thành phần giao diện phù hợp cho phép thực hiện các chức năng theo yêu cầu của đề bài.</w:t>
      </w:r>
    </w:p>
    <w:p w14:paraId="3508A21B" w14:textId="7A9202CC" w:rsidR="003C540A" w:rsidRPr="00D463CD" w:rsidRDefault="00F21C13" w:rsidP="00F21C13">
      <w:pPr>
        <w:spacing w:line="360" w:lineRule="auto"/>
        <w:ind w:firstLine="360"/>
        <w:jc w:val="both"/>
        <w:rPr>
          <w:sz w:val="26"/>
          <w:szCs w:val="26"/>
        </w:rPr>
      </w:pPr>
      <w:r>
        <w:rPr>
          <w:sz w:val="26"/>
          <w:szCs w:val="26"/>
        </w:rPr>
        <w:t xml:space="preserve">c) </w:t>
      </w:r>
      <w:r w:rsidR="003C540A" w:rsidRPr="00D463CD">
        <w:rPr>
          <w:sz w:val="26"/>
          <w:szCs w:val="26"/>
        </w:rPr>
        <w:t xml:space="preserve">Hãy viết mã nguồn thực hiện thao tác kết nối và hiển thị dữ liệu </w:t>
      </w:r>
      <w:r w:rsidR="00542CCC" w:rsidRPr="00D463CD">
        <w:rPr>
          <w:sz w:val="26"/>
          <w:szCs w:val="26"/>
        </w:rPr>
        <w:t>hóa đơn</w:t>
      </w:r>
      <w:r w:rsidR="003C540A" w:rsidRPr="00D463CD">
        <w:rPr>
          <w:sz w:val="26"/>
          <w:szCs w:val="26"/>
        </w:rPr>
        <w:t xml:space="preserve"> từ CSDL lên thành phần giao diện.</w:t>
      </w:r>
    </w:p>
    <w:p w14:paraId="273FAA12" w14:textId="04CF35FA" w:rsidR="003C540A" w:rsidRPr="00D463CD" w:rsidRDefault="00F21C13" w:rsidP="00F21C13">
      <w:pPr>
        <w:spacing w:line="360" w:lineRule="auto"/>
        <w:ind w:firstLine="360"/>
        <w:jc w:val="both"/>
        <w:rPr>
          <w:sz w:val="26"/>
          <w:szCs w:val="26"/>
        </w:rPr>
      </w:pPr>
      <w:r>
        <w:rPr>
          <w:sz w:val="26"/>
          <w:szCs w:val="26"/>
        </w:rPr>
        <w:lastRenderedPageBreak/>
        <w:t xml:space="preserve">d) </w:t>
      </w:r>
      <w:r w:rsidR="003C540A" w:rsidRPr="00D463CD">
        <w:rPr>
          <w:sz w:val="26"/>
          <w:szCs w:val="26"/>
        </w:rPr>
        <w:t xml:space="preserve">Xây dựng chức năng thêm mới </w:t>
      </w:r>
      <w:r w:rsidR="00542CCC" w:rsidRPr="00D463CD">
        <w:rPr>
          <w:sz w:val="26"/>
          <w:szCs w:val="26"/>
        </w:rPr>
        <w:t>hóa đơn</w:t>
      </w:r>
    </w:p>
    <w:p w14:paraId="506C3A39" w14:textId="6A368F0D" w:rsidR="00201BBD" w:rsidRPr="00D463CD" w:rsidRDefault="00F21C13" w:rsidP="00F21C13">
      <w:pPr>
        <w:spacing w:line="360" w:lineRule="auto"/>
        <w:ind w:firstLine="360"/>
        <w:jc w:val="both"/>
        <w:rPr>
          <w:sz w:val="26"/>
          <w:szCs w:val="26"/>
        </w:rPr>
      </w:pPr>
      <w:r>
        <w:rPr>
          <w:sz w:val="26"/>
          <w:szCs w:val="26"/>
        </w:rPr>
        <w:t xml:space="preserve">e) </w:t>
      </w:r>
      <w:r w:rsidR="003C540A" w:rsidRPr="00D463CD">
        <w:rPr>
          <w:sz w:val="26"/>
          <w:szCs w:val="26"/>
        </w:rPr>
        <w:t xml:space="preserve">Xây dựng chức năng xóa </w:t>
      </w:r>
      <w:r w:rsidR="00542CCC" w:rsidRPr="00D463CD">
        <w:rPr>
          <w:sz w:val="26"/>
          <w:szCs w:val="26"/>
        </w:rPr>
        <w:t>hóa đơn</w:t>
      </w:r>
      <w:r w:rsidR="003C540A" w:rsidRPr="00D463CD">
        <w:rPr>
          <w:sz w:val="26"/>
          <w:szCs w:val="26"/>
        </w:rPr>
        <w:t>.</w:t>
      </w:r>
    </w:p>
    <w:p w14:paraId="361FCF31" w14:textId="77777777" w:rsidR="00C43412" w:rsidRPr="00AC75F0" w:rsidRDefault="00C43412" w:rsidP="00C43412">
      <w:pPr>
        <w:spacing w:line="360" w:lineRule="auto"/>
        <w:rPr>
          <w:bCs/>
          <w:sz w:val="26"/>
          <w:szCs w:val="26"/>
        </w:rPr>
      </w:pPr>
      <w:r>
        <w:rPr>
          <w:bCs/>
          <w:sz w:val="26"/>
          <w:szCs w:val="26"/>
        </w:rPr>
        <w:t>&lt;/Cau&gt;</w:t>
      </w:r>
    </w:p>
    <w:p w14:paraId="7D5C68E8" w14:textId="77777777" w:rsidR="00C43412" w:rsidRPr="00C309FF" w:rsidRDefault="00C43412" w:rsidP="00C43412">
      <w:pPr>
        <w:spacing w:line="360" w:lineRule="auto"/>
        <w:rPr>
          <w:bCs/>
          <w:sz w:val="26"/>
          <w:szCs w:val="26"/>
        </w:rPr>
      </w:pPr>
      <w:r>
        <w:rPr>
          <w:bCs/>
          <w:sz w:val="26"/>
          <w:szCs w:val="26"/>
        </w:rPr>
        <w:t>&lt;Cau&gt;</w:t>
      </w:r>
    </w:p>
    <w:p w14:paraId="141F65B7" w14:textId="5D3191E0"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201BBD" w:rsidRPr="00D463CD">
        <w:rPr>
          <w:sz w:val="26"/>
          <w:szCs w:val="26"/>
        </w:rPr>
        <w:t>Khi xây dựng một chương trình quản lý thư viện, các thông tin cần lưu trữ cho một nhà xuất bản là: Mã nhà xuất bản, tên nhà xuất bản, địa chỉ, số điện thoại, số fax.</w:t>
      </w:r>
    </w:p>
    <w:p w14:paraId="138DDF1F" w14:textId="77777777" w:rsidR="00767982" w:rsidRPr="00D463CD" w:rsidRDefault="00767982"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xuất bản chi tiết như sau:</w:t>
      </w:r>
    </w:p>
    <w:p w14:paraId="44B5603C" w14:textId="744CE21A" w:rsidR="00542CCC" w:rsidRPr="00D463CD" w:rsidRDefault="00F21C13" w:rsidP="00F21C13">
      <w:pPr>
        <w:spacing w:line="360" w:lineRule="auto"/>
        <w:ind w:firstLine="360"/>
        <w:jc w:val="both"/>
        <w:rPr>
          <w:sz w:val="26"/>
          <w:szCs w:val="26"/>
        </w:rPr>
      </w:pPr>
      <w:r>
        <w:rPr>
          <w:sz w:val="26"/>
          <w:szCs w:val="26"/>
        </w:rPr>
        <w:t xml:space="preserve">a) </w:t>
      </w:r>
      <w:r w:rsidR="00542CCC" w:rsidRPr="00D463CD">
        <w:rPr>
          <w:sz w:val="26"/>
          <w:szCs w:val="26"/>
        </w:rPr>
        <w:t>Sử dụng SQL Server tạo cơ sở dữ liệu để quản lý những thông tin nhà xuất bản.</w:t>
      </w:r>
    </w:p>
    <w:p w14:paraId="7D39AB92" w14:textId="3D1E6367" w:rsidR="00542CCC" w:rsidRPr="00D463CD" w:rsidRDefault="00F21C13" w:rsidP="00F21C13">
      <w:pPr>
        <w:spacing w:line="360" w:lineRule="auto"/>
        <w:ind w:firstLine="360"/>
        <w:jc w:val="both"/>
        <w:rPr>
          <w:sz w:val="26"/>
          <w:szCs w:val="26"/>
        </w:rPr>
      </w:pPr>
      <w:r>
        <w:rPr>
          <w:sz w:val="26"/>
          <w:szCs w:val="26"/>
        </w:rPr>
        <w:t xml:space="preserve">b) </w:t>
      </w:r>
      <w:r w:rsidR="00542CCC" w:rsidRPr="00D463CD">
        <w:rPr>
          <w:sz w:val="26"/>
          <w:szCs w:val="26"/>
        </w:rPr>
        <w:t>Thiết kế Form và xây dựng các thành phần giao diện phù hợp cho phép thực hiện các chức năng theo yêu cầu của đề bài.</w:t>
      </w:r>
    </w:p>
    <w:p w14:paraId="2877EEB6" w14:textId="4BF4C1AA" w:rsidR="00542CCC" w:rsidRPr="00D463CD" w:rsidRDefault="00F21C13" w:rsidP="00F21C13">
      <w:pPr>
        <w:spacing w:line="360" w:lineRule="auto"/>
        <w:ind w:firstLine="360"/>
        <w:jc w:val="both"/>
        <w:rPr>
          <w:sz w:val="26"/>
          <w:szCs w:val="26"/>
        </w:rPr>
      </w:pPr>
      <w:r>
        <w:rPr>
          <w:sz w:val="26"/>
          <w:szCs w:val="26"/>
        </w:rPr>
        <w:t xml:space="preserve">c) </w:t>
      </w:r>
      <w:r w:rsidR="00542CCC" w:rsidRPr="00D463CD">
        <w:rPr>
          <w:sz w:val="26"/>
          <w:szCs w:val="26"/>
        </w:rPr>
        <w:t>Hãy viết mã nguồn thực hiện thao tác kết nối và hiển thị dữ liệu nhà xuất bản từ CSDL lên thành phần giao diện.</w:t>
      </w:r>
    </w:p>
    <w:p w14:paraId="1C0D7A89" w14:textId="514259B1" w:rsidR="00542CCC" w:rsidRPr="00D463CD" w:rsidRDefault="00F21C13" w:rsidP="00F21C13">
      <w:pPr>
        <w:spacing w:line="360" w:lineRule="auto"/>
        <w:ind w:firstLine="360"/>
        <w:jc w:val="both"/>
        <w:rPr>
          <w:sz w:val="26"/>
          <w:szCs w:val="26"/>
        </w:rPr>
      </w:pPr>
      <w:r>
        <w:rPr>
          <w:sz w:val="26"/>
          <w:szCs w:val="26"/>
        </w:rPr>
        <w:t xml:space="preserve">d) </w:t>
      </w:r>
      <w:r w:rsidR="00542CCC" w:rsidRPr="00D463CD">
        <w:rPr>
          <w:sz w:val="26"/>
          <w:szCs w:val="26"/>
        </w:rPr>
        <w:t>Xây dựng chức năng thêm mới nhà xuất bản</w:t>
      </w:r>
    </w:p>
    <w:p w14:paraId="4C229902" w14:textId="4992D56E" w:rsidR="00201BBD" w:rsidRPr="00D463CD" w:rsidRDefault="00F21C13" w:rsidP="00F21C13">
      <w:pPr>
        <w:spacing w:line="360" w:lineRule="auto"/>
        <w:ind w:firstLine="360"/>
        <w:jc w:val="both"/>
        <w:rPr>
          <w:sz w:val="26"/>
          <w:szCs w:val="26"/>
        </w:rPr>
      </w:pPr>
      <w:r>
        <w:rPr>
          <w:sz w:val="26"/>
          <w:szCs w:val="26"/>
        </w:rPr>
        <w:t xml:space="preserve">e) </w:t>
      </w:r>
      <w:r w:rsidR="00542CCC" w:rsidRPr="00D463CD">
        <w:rPr>
          <w:sz w:val="26"/>
          <w:szCs w:val="26"/>
        </w:rPr>
        <w:t>Xây dựng chức năng xóa nhà xuất bản.</w:t>
      </w:r>
    </w:p>
    <w:p w14:paraId="0E2EF1BC" w14:textId="77777777" w:rsidR="00C43412" w:rsidRPr="00AC75F0" w:rsidRDefault="00C43412" w:rsidP="00C43412">
      <w:pPr>
        <w:spacing w:line="360" w:lineRule="auto"/>
        <w:rPr>
          <w:bCs/>
          <w:sz w:val="26"/>
          <w:szCs w:val="26"/>
        </w:rPr>
      </w:pPr>
      <w:r>
        <w:rPr>
          <w:bCs/>
          <w:sz w:val="26"/>
          <w:szCs w:val="26"/>
        </w:rPr>
        <w:t>&lt;/Cau&gt;</w:t>
      </w:r>
    </w:p>
    <w:p w14:paraId="39FC6A87" w14:textId="77777777" w:rsidR="00C43412" w:rsidRPr="00C309FF" w:rsidRDefault="00C43412" w:rsidP="00C43412">
      <w:pPr>
        <w:spacing w:line="360" w:lineRule="auto"/>
        <w:rPr>
          <w:bCs/>
          <w:sz w:val="26"/>
          <w:szCs w:val="26"/>
        </w:rPr>
      </w:pPr>
      <w:r>
        <w:rPr>
          <w:bCs/>
          <w:sz w:val="26"/>
          <w:szCs w:val="26"/>
        </w:rPr>
        <w:t>&lt;Cau&gt;</w:t>
      </w:r>
    </w:p>
    <w:p w14:paraId="5E920AD2" w14:textId="3356AE35"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chương trình quản lý thư viện, các thông tin cần lưu trữ cho một độc giả là: Mã độc giả, tên độc giả, địa chỉ, số điện thoại</w:t>
      </w:r>
      <w:r w:rsidR="00E6184B" w:rsidRPr="00D463CD">
        <w:rPr>
          <w:sz w:val="26"/>
          <w:szCs w:val="26"/>
        </w:rPr>
        <w:t>, email</w:t>
      </w:r>
      <w:r w:rsidR="00C9631F" w:rsidRPr="00D463CD">
        <w:rPr>
          <w:sz w:val="26"/>
          <w:szCs w:val="26"/>
        </w:rPr>
        <w:t>, thể loại sách yêu thích.</w:t>
      </w:r>
    </w:p>
    <w:p w14:paraId="23B612A0" w14:textId="77777777" w:rsidR="00767982" w:rsidRPr="00D463CD" w:rsidRDefault="00767982"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ộc giả chi tiết như sau:</w:t>
      </w:r>
    </w:p>
    <w:p w14:paraId="1AF55307" w14:textId="5002FC3B" w:rsidR="00542CCC" w:rsidRPr="00D463CD" w:rsidRDefault="00F21C13" w:rsidP="00F21C13">
      <w:pPr>
        <w:spacing w:line="360" w:lineRule="auto"/>
        <w:ind w:firstLine="360"/>
        <w:jc w:val="both"/>
        <w:rPr>
          <w:sz w:val="26"/>
          <w:szCs w:val="26"/>
        </w:rPr>
      </w:pPr>
      <w:r>
        <w:rPr>
          <w:sz w:val="26"/>
          <w:szCs w:val="26"/>
        </w:rPr>
        <w:t xml:space="preserve">a) </w:t>
      </w:r>
      <w:r w:rsidR="00542CCC" w:rsidRPr="00D463CD">
        <w:rPr>
          <w:sz w:val="26"/>
          <w:szCs w:val="26"/>
        </w:rPr>
        <w:t>Sử dụng SQL Server tạo cơ sở dữ liệu để quản lý những thông tin độc giả.</w:t>
      </w:r>
    </w:p>
    <w:p w14:paraId="507EF149" w14:textId="3C8B2F4D" w:rsidR="00542CCC" w:rsidRPr="00D463CD" w:rsidRDefault="00F21C13" w:rsidP="00F21C13">
      <w:pPr>
        <w:spacing w:line="360" w:lineRule="auto"/>
        <w:ind w:firstLine="360"/>
        <w:jc w:val="both"/>
        <w:rPr>
          <w:sz w:val="26"/>
          <w:szCs w:val="26"/>
        </w:rPr>
      </w:pPr>
      <w:r>
        <w:rPr>
          <w:sz w:val="26"/>
          <w:szCs w:val="26"/>
        </w:rPr>
        <w:t xml:space="preserve">b) </w:t>
      </w:r>
      <w:r w:rsidR="00542CCC" w:rsidRPr="00D463CD">
        <w:rPr>
          <w:sz w:val="26"/>
          <w:szCs w:val="26"/>
        </w:rPr>
        <w:t>Thiết kế Form và xây dựng các thành phần giao diện phù hợp cho phép thực hiện các chức năng theo yêu cầu của đề bài.</w:t>
      </w:r>
    </w:p>
    <w:p w14:paraId="30FB4AC6" w14:textId="0DB54B7A" w:rsidR="00542CCC" w:rsidRPr="00D463CD" w:rsidRDefault="00F21C13" w:rsidP="00F21C13">
      <w:pPr>
        <w:spacing w:line="360" w:lineRule="auto"/>
        <w:ind w:firstLine="360"/>
        <w:jc w:val="both"/>
        <w:rPr>
          <w:sz w:val="26"/>
          <w:szCs w:val="26"/>
        </w:rPr>
      </w:pPr>
      <w:r>
        <w:rPr>
          <w:sz w:val="26"/>
          <w:szCs w:val="26"/>
        </w:rPr>
        <w:t xml:space="preserve">c) </w:t>
      </w:r>
      <w:r w:rsidR="00542CCC" w:rsidRPr="00D463CD">
        <w:rPr>
          <w:sz w:val="26"/>
          <w:szCs w:val="26"/>
        </w:rPr>
        <w:t>Hãy viết mã nguồn thực hiện thao tác kết nối và hiển thị dữ liệu độc giả từ CSDL lên thành phần giao diện.</w:t>
      </w:r>
    </w:p>
    <w:p w14:paraId="33704BD2" w14:textId="314F08A5" w:rsidR="00542CCC" w:rsidRPr="00D463CD" w:rsidRDefault="00F21C13" w:rsidP="00F21C13">
      <w:pPr>
        <w:spacing w:line="360" w:lineRule="auto"/>
        <w:ind w:firstLine="360"/>
        <w:jc w:val="both"/>
        <w:rPr>
          <w:sz w:val="26"/>
          <w:szCs w:val="26"/>
        </w:rPr>
      </w:pPr>
      <w:r>
        <w:rPr>
          <w:sz w:val="26"/>
          <w:szCs w:val="26"/>
        </w:rPr>
        <w:t xml:space="preserve">d) </w:t>
      </w:r>
      <w:r w:rsidR="00542CCC" w:rsidRPr="00D463CD">
        <w:rPr>
          <w:sz w:val="26"/>
          <w:szCs w:val="26"/>
        </w:rPr>
        <w:t>Xây dựng chức năng thêm mới độc giả</w:t>
      </w:r>
    </w:p>
    <w:p w14:paraId="76199279" w14:textId="2A146AB5" w:rsidR="00201BBD" w:rsidRPr="00D463CD" w:rsidRDefault="00F21C13" w:rsidP="00F21C13">
      <w:pPr>
        <w:spacing w:line="360" w:lineRule="auto"/>
        <w:ind w:firstLine="360"/>
        <w:jc w:val="both"/>
        <w:rPr>
          <w:sz w:val="26"/>
          <w:szCs w:val="26"/>
        </w:rPr>
      </w:pPr>
      <w:r>
        <w:rPr>
          <w:sz w:val="26"/>
          <w:szCs w:val="26"/>
        </w:rPr>
        <w:t xml:space="preserve">e) </w:t>
      </w:r>
      <w:r w:rsidR="00542CCC" w:rsidRPr="00D463CD">
        <w:rPr>
          <w:sz w:val="26"/>
          <w:szCs w:val="26"/>
        </w:rPr>
        <w:t>Xây dựng chức năng xóa độc giả.</w:t>
      </w:r>
    </w:p>
    <w:p w14:paraId="455BBB5B" w14:textId="77777777" w:rsidR="00C43412" w:rsidRPr="00AC75F0" w:rsidRDefault="00C43412" w:rsidP="00C43412">
      <w:pPr>
        <w:spacing w:line="360" w:lineRule="auto"/>
        <w:rPr>
          <w:bCs/>
          <w:sz w:val="26"/>
          <w:szCs w:val="26"/>
        </w:rPr>
      </w:pPr>
      <w:r>
        <w:rPr>
          <w:bCs/>
          <w:sz w:val="26"/>
          <w:szCs w:val="26"/>
        </w:rPr>
        <w:t>&lt;/Cau&gt;</w:t>
      </w:r>
    </w:p>
    <w:p w14:paraId="6B2F60CE" w14:textId="77777777" w:rsidR="00C43412" w:rsidRPr="00C309FF" w:rsidRDefault="00C43412" w:rsidP="00C43412">
      <w:pPr>
        <w:spacing w:line="360" w:lineRule="auto"/>
        <w:rPr>
          <w:bCs/>
          <w:sz w:val="26"/>
          <w:szCs w:val="26"/>
        </w:rPr>
      </w:pPr>
      <w:r>
        <w:rPr>
          <w:bCs/>
          <w:sz w:val="26"/>
          <w:szCs w:val="26"/>
        </w:rPr>
        <w:t>&lt;Cau&gt;</w:t>
      </w:r>
    </w:p>
    <w:p w14:paraId="7633F490" w14:textId="4E176241" w:rsidR="001B5794" w:rsidRPr="00D463CD" w:rsidRDefault="00C43412" w:rsidP="00C43412">
      <w:pPr>
        <w:tabs>
          <w:tab w:val="left" w:pos="720"/>
        </w:tabs>
        <w:spacing w:before="120" w:after="12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1B5794" w:rsidRPr="00D463CD">
        <w:rPr>
          <w:sz w:val="26"/>
          <w:szCs w:val="26"/>
        </w:rPr>
        <w:t>Để quản lý thông tin các đại lý bán lẻ, người ta cần quản lý các thông tin sau: Mã đại lý, tên đại lý, điện thoại, ngày tiếp nhận, địa chỉ, email.</w:t>
      </w:r>
    </w:p>
    <w:p w14:paraId="423A3A2A" w14:textId="3D9DF7C5" w:rsidR="001B5794" w:rsidRPr="00D463CD" w:rsidRDefault="001B5794" w:rsidP="003A7322">
      <w:pPr>
        <w:tabs>
          <w:tab w:val="left" w:pos="720"/>
        </w:tabs>
        <w:spacing w:before="120" w:after="120" w:line="360" w:lineRule="auto"/>
        <w:ind w:firstLine="360"/>
        <w:jc w:val="both"/>
        <w:rPr>
          <w:sz w:val="26"/>
          <w:szCs w:val="26"/>
        </w:rPr>
      </w:pPr>
      <w:r w:rsidRPr="00D463CD">
        <w:rPr>
          <w:sz w:val="26"/>
          <w:szCs w:val="26"/>
        </w:rPr>
        <w:t>Hãy sử dụng ứng dụng Windows Form và ngôn ngữ C# xây dựng chương trình quản lý thông tin các đại lý chi tiết như sau:</w:t>
      </w:r>
    </w:p>
    <w:p w14:paraId="4ED62EDB" w14:textId="6C3889D3" w:rsidR="001D0FCA" w:rsidRPr="00D463CD" w:rsidRDefault="00F21C13" w:rsidP="00F21C13">
      <w:pPr>
        <w:spacing w:line="360" w:lineRule="auto"/>
        <w:ind w:firstLine="360"/>
        <w:jc w:val="both"/>
        <w:rPr>
          <w:sz w:val="26"/>
          <w:szCs w:val="26"/>
        </w:rPr>
      </w:pPr>
      <w:r>
        <w:rPr>
          <w:sz w:val="26"/>
          <w:szCs w:val="26"/>
        </w:rPr>
        <w:t xml:space="preserve">a) </w:t>
      </w:r>
      <w:r w:rsidR="001D0FCA" w:rsidRPr="00D463CD">
        <w:rPr>
          <w:sz w:val="26"/>
          <w:szCs w:val="26"/>
        </w:rPr>
        <w:t xml:space="preserve">Sử dụng SQL Server tạo cơ sở dữ liệu để quản lý những thông tin </w:t>
      </w:r>
      <w:r w:rsidR="001B5794" w:rsidRPr="00D463CD">
        <w:rPr>
          <w:sz w:val="26"/>
          <w:szCs w:val="26"/>
        </w:rPr>
        <w:t>đại lý</w:t>
      </w:r>
      <w:r w:rsidR="001D0FCA" w:rsidRPr="00D463CD">
        <w:rPr>
          <w:sz w:val="26"/>
          <w:szCs w:val="26"/>
        </w:rPr>
        <w:t>.</w:t>
      </w:r>
    </w:p>
    <w:p w14:paraId="09D059FC" w14:textId="79B8CAE6" w:rsidR="001D0FCA" w:rsidRPr="00D463CD" w:rsidRDefault="00F21C13" w:rsidP="00F21C13">
      <w:pPr>
        <w:spacing w:line="360" w:lineRule="auto"/>
        <w:ind w:firstLine="360"/>
        <w:jc w:val="both"/>
        <w:rPr>
          <w:sz w:val="26"/>
          <w:szCs w:val="26"/>
        </w:rPr>
      </w:pPr>
      <w:r>
        <w:rPr>
          <w:sz w:val="26"/>
          <w:szCs w:val="26"/>
        </w:rPr>
        <w:t xml:space="preserve">b) </w:t>
      </w:r>
      <w:r w:rsidR="001D0FCA" w:rsidRPr="00D463CD">
        <w:rPr>
          <w:sz w:val="26"/>
          <w:szCs w:val="26"/>
        </w:rPr>
        <w:t>Thiết kế Form và xây dựng các thành phần giao diện phù hợp cho phép thực hiện các chức năng theo yêu cầu của đề bài.</w:t>
      </w:r>
    </w:p>
    <w:p w14:paraId="1918C488" w14:textId="1B978422" w:rsidR="001D0FCA" w:rsidRPr="00D463CD" w:rsidRDefault="00F21C13" w:rsidP="00F21C13">
      <w:pPr>
        <w:spacing w:line="360" w:lineRule="auto"/>
        <w:ind w:firstLine="360"/>
        <w:jc w:val="both"/>
        <w:rPr>
          <w:sz w:val="26"/>
          <w:szCs w:val="26"/>
        </w:rPr>
      </w:pPr>
      <w:r>
        <w:rPr>
          <w:sz w:val="26"/>
          <w:szCs w:val="26"/>
        </w:rPr>
        <w:t xml:space="preserve">c) </w:t>
      </w:r>
      <w:r w:rsidR="001D0FCA" w:rsidRPr="00D463CD">
        <w:rPr>
          <w:sz w:val="26"/>
          <w:szCs w:val="26"/>
        </w:rPr>
        <w:t xml:space="preserve">Hãy viết mã nguồn thực hiện thao tác kết nối và hiển thị dữ liệu </w:t>
      </w:r>
      <w:r w:rsidR="001B5794" w:rsidRPr="00D463CD">
        <w:rPr>
          <w:sz w:val="26"/>
          <w:szCs w:val="26"/>
        </w:rPr>
        <w:t>đại lý</w:t>
      </w:r>
      <w:r w:rsidR="001D0FCA" w:rsidRPr="00D463CD">
        <w:rPr>
          <w:sz w:val="26"/>
          <w:szCs w:val="26"/>
        </w:rPr>
        <w:t xml:space="preserve"> từ CSDL lên thành phần giao diện.</w:t>
      </w:r>
    </w:p>
    <w:p w14:paraId="663860C8" w14:textId="3A4A459C" w:rsidR="001D0FCA" w:rsidRPr="00D463CD" w:rsidRDefault="00F21C13" w:rsidP="00F21C13">
      <w:pPr>
        <w:spacing w:line="360" w:lineRule="auto"/>
        <w:ind w:firstLine="360"/>
        <w:jc w:val="both"/>
        <w:rPr>
          <w:sz w:val="26"/>
          <w:szCs w:val="26"/>
        </w:rPr>
      </w:pPr>
      <w:r>
        <w:rPr>
          <w:sz w:val="26"/>
          <w:szCs w:val="26"/>
        </w:rPr>
        <w:t xml:space="preserve">d) </w:t>
      </w:r>
      <w:r w:rsidR="001D0FCA" w:rsidRPr="00D463CD">
        <w:rPr>
          <w:sz w:val="26"/>
          <w:szCs w:val="26"/>
        </w:rPr>
        <w:t xml:space="preserve">Xây dựng chức năng thêm mới </w:t>
      </w:r>
      <w:r w:rsidR="001B5794" w:rsidRPr="00D463CD">
        <w:rPr>
          <w:sz w:val="26"/>
          <w:szCs w:val="26"/>
        </w:rPr>
        <w:t>đại lý</w:t>
      </w:r>
    </w:p>
    <w:p w14:paraId="1BE5CE85" w14:textId="41AD6514" w:rsidR="001D0FCA" w:rsidRPr="00D463CD" w:rsidRDefault="00F21C13" w:rsidP="00F21C13">
      <w:pPr>
        <w:spacing w:line="360" w:lineRule="auto"/>
        <w:ind w:firstLine="360"/>
        <w:jc w:val="both"/>
        <w:rPr>
          <w:sz w:val="26"/>
          <w:szCs w:val="26"/>
        </w:rPr>
      </w:pPr>
      <w:r>
        <w:rPr>
          <w:sz w:val="26"/>
          <w:szCs w:val="26"/>
        </w:rPr>
        <w:t xml:space="preserve">e) </w:t>
      </w:r>
      <w:r w:rsidR="001D0FCA" w:rsidRPr="00D463CD">
        <w:rPr>
          <w:sz w:val="26"/>
          <w:szCs w:val="26"/>
        </w:rPr>
        <w:t xml:space="preserve">Xây dựng chức năng xóa </w:t>
      </w:r>
      <w:r w:rsidR="001B5794" w:rsidRPr="00D463CD">
        <w:rPr>
          <w:sz w:val="26"/>
          <w:szCs w:val="26"/>
        </w:rPr>
        <w:t>đại lý</w:t>
      </w:r>
      <w:r w:rsidR="001D0FCA" w:rsidRPr="00D463CD">
        <w:rPr>
          <w:sz w:val="26"/>
          <w:szCs w:val="26"/>
        </w:rPr>
        <w:t>.</w:t>
      </w:r>
    </w:p>
    <w:p w14:paraId="610C8638" w14:textId="77777777" w:rsidR="00C43412" w:rsidRPr="00AC75F0" w:rsidRDefault="00C43412" w:rsidP="00C43412">
      <w:pPr>
        <w:spacing w:line="360" w:lineRule="auto"/>
        <w:rPr>
          <w:bCs/>
          <w:sz w:val="26"/>
          <w:szCs w:val="26"/>
        </w:rPr>
      </w:pPr>
      <w:r>
        <w:rPr>
          <w:bCs/>
          <w:sz w:val="26"/>
          <w:szCs w:val="26"/>
        </w:rPr>
        <w:t>&lt;/Cau&gt;</w:t>
      </w:r>
    </w:p>
    <w:p w14:paraId="38860522" w14:textId="77777777" w:rsidR="00C43412" w:rsidRPr="00C309FF" w:rsidRDefault="00C43412" w:rsidP="00C43412">
      <w:pPr>
        <w:spacing w:line="360" w:lineRule="auto"/>
        <w:rPr>
          <w:bCs/>
          <w:sz w:val="26"/>
          <w:szCs w:val="26"/>
        </w:rPr>
      </w:pPr>
      <w:r>
        <w:rPr>
          <w:bCs/>
          <w:sz w:val="26"/>
          <w:szCs w:val="26"/>
        </w:rPr>
        <w:t>&lt;Cau&gt;</w:t>
      </w:r>
    </w:p>
    <w:p w14:paraId="6177329E" w14:textId="6FDA141E"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chương trình quản lý khách sạn, mỗi khách hàng khi vào khách sạn đều được lưu lại các thông tin sau: Số chứng minh thư, họ tên, ngày tháng năm sinh, quê quán, hộ khẩu thường trú, số điện thoại.</w:t>
      </w:r>
    </w:p>
    <w:p w14:paraId="34DDD175" w14:textId="77777777" w:rsidR="00763913" w:rsidRPr="00D463CD" w:rsidRDefault="0076391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hứng minh thư chi tiết như sau:</w:t>
      </w:r>
    </w:p>
    <w:p w14:paraId="3CB94B39" w14:textId="689AE05C" w:rsidR="001D0FCA" w:rsidRPr="00D463CD" w:rsidRDefault="00F21C13" w:rsidP="00F21C13">
      <w:pPr>
        <w:spacing w:line="360" w:lineRule="auto"/>
        <w:ind w:firstLine="360"/>
        <w:jc w:val="both"/>
        <w:rPr>
          <w:sz w:val="26"/>
          <w:szCs w:val="26"/>
        </w:rPr>
      </w:pPr>
      <w:r>
        <w:rPr>
          <w:sz w:val="26"/>
          <w:szCs w:val="26"/>
        </w:rPr>
        <w:t xml:space="preserve">a) </w:t>
      </w:r>
      <w:r w:rsidR="001D0FCA" w:rsidRPr="00D463CD">
        <w:rPr>
          <w:sz w:val="26"/>
          <w:szCs w:val="26"/>
        </w:rPr>
        <w:t>Sử dụng SQL Server tạo cơ sở dữ liệu để quản lý những thông tin chứng minh thư.</w:t>
      </w:r>
    </w:p>
    <w:p w14:paraId="2B879BC1" w14:textId="21C5EF61" w:rsidR="001D0FCA" w:rsidRPr="00D463CD" w:rsidRDefault="00F21C13" w:rsidP="00F21C13">
      <w:pPr>
        <w:spacing w:line="360" w:lineRule="auto"/>
        <w:ind w:firstLine="360"/>
        <w:jc w:val="both"/>
        <w:rPr>
          <w:sz w:val="26"/>
          <w:szCs w:val="26"/>
        </w:rPr>
      </w:pPr>
      <w:r>
        <w:rPr>
          <w:sz w:val="26"/>
          <w:szCs w:val="26"/>
        </w:rPr>
        <w:t xml:space="preserve">b) </w:t>
      </w:r>
      <w:r w:rsidR="001D0FCA" w:rsidRPr="00D463CD">
        <w:rPr>
          <w:sz w:val="26"/>
          <w:szCs w:val="26"/>
        </w:rPr>
        <w:t>Thiết kế Form và xây dựng các thành phần giao diện phù hợp cho phép thực hiện các chức năng theo yêu cầu của đề bài.</w:t>
      </w:r>
    </w:p>
    <w:p w14:paraId="0C6F10FC" w14:textId="6B8E5D42" w:rsidR="001D0FCA" w:rsidRPr="00D463CD" w:rsidRDefault="00F21C13" w:rsidP="00F21C13">
      <w:pPr>
        <w:spacing w:line="360" w:lineRule="auto"/>
        <w:ind w:firstLine="360"/>
        <w:jc w:val="both"/>
        <w:rPr>
          <w:sz w:val="26"/>
          <w:szCs w:val="26"/>
        </w:rPr>
      </w:pPr>
      <w:r>
        <w:rPr>
          <w:sz w:val="26"/>
          <w:szCs w:val="26"/>
        </w:rPr>
        <w:t xml:space="preserve">c) </w:t>
      </w:r>
      <w:r w:rsidR="001D0FCA" w:rsidRPr="00D463CD">
        <w:rPr>
          <w:sz w:val="26"/>
          <w:szCs w:val="26"/>
        </w:rPr>
        <w:t>Hãy viết mã nguồn thực hiện thao tác kết nối và hiển thị dữ liệu chứng minh thư từ CSDL lên thành phần giao diện.</w:t>
      </w:r>
    </w:p>
    <w:p w14:paraId="1BEB4D2B" w14:textId="11B81F6B" w:rsidR="001D0FCA" w:rsidRPr="00D463CD" w:rsidRDefault="00F21C13" w:rsidP="00F21C13">
      <w:pPr>
        <w:spacing w:line="360" w:lineRule="auto"/>
        <w:ind w:firstLine="360"/>
        <w:jc w:val="both"/>
        <w:rPr>
          <w:sz w:val="26"/>
          <w:szCs w:val="26"/>
        </w:rPr>
      </w:pPr>
      <w:r>
        <w:rPr>
          <w:sz w:val="26"/>
          <w:szCs w:val="26"/>
        </w:rPr>
        <w:t xml:space="preserve">d) </w:t>
      </w:r>
      <w:r w:rsidR="001D0FCA" w:rsidRPr="00D463CD">
        <w:rPr>
          <w:sz w:val="26"/>
          <w:szCs w:val="26"/>
        </w:rPr>
        <w:t>Xây dựng chức năng thêm mới chứng minh thư</w:t>
      </w:r>
    </w:p>
    <w:p w14:paraId="2CFC3840" w14:textId="45D10B89" w:rsidR="00A23EDF" w:rsidRPr="00D463CD" w:rsidRDefault="00F21C13" w:rsidP="00F21C13">
      <w:pPr>
        <w:spacing w:line="360" w:lineRule="auto"/>
        <w:ind w:firstLine="360"/>
        <w:jc w:val="both"/>
        <w:rPr>
          <w:sz w:val="26"/>
          <w:szCs w:val="26"/>
        </w:rPr>
      </w:pPr>
      <w:r>
        <w:rPr>
          <w:sz w:val="26"/>
          <w:szCs w:val="26"/>
        </w:rPr>
        <w:t xml:space="preserve">e) </w:t>
      </w:r>
      <w:r w:rsidR="001D0FCA" w:rsidRPr="00D463CD">
        <w:rPr>
          <w:sz w:val="26"/>
          <w:szCs w:val="26"/>
        </w:rPr>
        <w:t>Xây dựng chức năng xóa chứng minh thư.</w:t>
      </w:r>
    </w:p>
    <w:p w14:paraId="148F2078" w14:textId="77777777" w:rsidR="00C43412" w:rsidRPr="00AC75F0" w:rsidRDefault="00C43412" w:rsidP="00C43412">
      <w:pPr>
        <w:spacing w:line="360" w:lineRule="auto"/>
        <w:rPr>
          <w:bCs/>
          <w:sz w:val="26"/>
          <w:szCs w:val="26"/>
        </w:rPr>
      </w:pPr>
      <w:r>
        <w:rPr>
          <w:bCs/>
          <w:sz w:val="26"/>
          <w:szCs w:val="26"/>
        </w:rPr>
        <w:t>&lt;/Cau&gt;</w:t>
      </w:r>
    </w:p>
    <w:p w14:paraId="51DD5690" w14:textId="77777777" w:rsidR="00C43412" w:rsidRPr="00C309FF" w:rsidRDefault="00C43412" w:rsidP="00C43412">
      <w:pPr>
        <w:spacing w:line="360" w:lineRule="auto"/>
        <w:rPr>
          <w:bCs/>
          <w:sz w:val="26"/>
          <w:szCs w:val="26"/>
        </w:rPr>
      </w:pPr>
      <w:r>
        <w:rPr>
          <w:bCs/>
          <w:sz w:val="26"/>
          <w:szCs w:val="26"/>
        </w:rPr>
        <w:t>&lt;Cau&gt;</w:t>
      </w:r>
    </w:p>
    <w:p w14:paraId="7E6FD370" w14:textId="4EF3151E"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BF323D">
        <w:rPr>
          <w:sz w:val="26"/>
          <w:szCs w:val="26"/>
        </w:rPr>
        <w:t>Khi xây dựng một phần mềm quản lý bán hàng tại các siêu thị vừa và nhỏ, mỗi mặt hàng sẽ cần phải quản lý các thông tin sau:</w:t>
      </w:r>
      <w:r w:rsidR="00201BBD" w:rsidRPr="00D463CD">
        <w:rPr>
          <w:sz w:val="26"/>
          <w:szCs w:val="26"/>
        </w:rPr>
        <w:t xml:space="preserve"> </w:t>
      </w:r>
      <w:r w:rsidR="002632FA" w:rsidRPr="00D463CD">
        <w:rPr>
          <w:sz w:val="26"/>
          <w:szCs w:val="26"/>
        </w:rPr>
        <w:t>Mã hàng, tên hàng, nhà cung cấp</w:t>
      </w:r>
      <w:r w:rsidR="00201BBD" w:rsidRPr="00D463CD">
        <w:rPr>
          <w:sz w:val="26"/>
          <w:szCs w:val="26"/>
        </w:rPr>
        <w:t>, số lượng còn, giá bán.</w:t>
      </w:r>
    </w:p>
    <w:p w14:paraId="230F610E" w14:textId="77777777" w:rsidR="00763913" w:rsidRPr="00D463CD" w:rsidRDefault="0076391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mặt hàng chi tiết như sau:</w:t>
      </w:r>
    </w:p>
    <w:p w14:paraId="200B292F" w14:textId="6D2F9585" w:rsidR="001D0FCA" w:rsidRPr="00D463CD" w:rsidRDefault="00F21C13" w:rsidP="00F21C13">
      <w:pPr>
        <w:spacing w:line="360" w:lineRule="auto"/>
        <w:ind w:firstLine="360"/>
        <w:jc w:val="both"/>
        <w:rPr>
          <w:sz w:val="26"/>
          <w:szCs w:val="26"/>
        </w:rPr>
      </w:pPr>
      <w:r>
        <w:rPr>
          <w:sz w:val="26"/>
          <w:szCs w:val="26"/>
        </w:rPr>
        <w:lastRenderedPageBreak/>
        <w:t xml:space="preserve">a) </w:t>
      </w:r>
      <w:r w:rsidR="001D0FCA" w:rsidRPr="00D463CD">
        <w:rPr>
          <w:sz w:val="26"/>
          <w:szCs w:val="26"/>
        </w:rPr>
        <w:t xml:space="preserve">Sử dụng SQL Server tạo cơ sở dữ liệu để quản lý những thông tin </w:t>
      </w:r>
      <w:r w:rsidR="002632FA" w:rsidRPr="00D463CD">
        <w:rPr>
          <w:sz w:val="26"/>
          <w:szCs w:val="26"/>
        </w:rPr>
        <w:t>mặt hàng</w:t>
      </w:r>
      <w:r w:rsidR="001D0FCA" w:rsidRPr="00D463CD">
        <w:rPr>
          <w:sz w:val="26"/>
          <w:szCs w:val="26"/>
        </w:rPr>
        <w:t>.</w:t>
      </w:r>
    </w:p>
    <w:p w14:paraId="6737B468" w14:textId="4DF3006A" w:rsidR="001D0FCA" w:rsidRPr="00D463CD" w:rsidRDefault="00F21C13" w:rsidP="00F21C13">
      <w:pPr>
        <w:spacing w:line="360" w:lineRule="auto"/>
        <w:ind w:firstLine="360"/>
        <w:jc w:val="both"/>
        <w:rPr>
          <w:sz w:val="26"/>
          <w:szCs w:val="26"/>
        </w:rPr>
      </w:pPr>
      <w:r>
        <w:rPr>
          <w:sz w:val="26"/>
          <w:szCs w:val="26"/>
        </w:rPr>
        <w:t xml:space="preserve">b) </w:t>
      </w:r>
      <w:r w:rsidR="001D0FCA" w:rsidRPr="00D463CD">
        <w:rPr>
          <w:sz w:val="26"/>
          <w:szCs w:val="26"/>
        </w:rPr>
        <w:t>Thiết kế Form và xây dựng các thành phần giao diện phù hợp cho phép thực hiện các chức năng theo yêu cầu của đề bài.</w:t>
      </w:r>
    </w:p>
    <w:p w14:paraId="5F10ECCB" w14:textId="0970D6F9" w:rsidR="001D0FCA" w:rsidRPr="00D463CD" w:rsidRDefault="00F21C13" w:rsidP="00F21C13">
      <w:pPr>
        <w:spacing w:line="360" w:lineRule="auto"/>
        <w:ind w:firstLine="360"/>
        <w:jc w:val="both"/>
        <w:rPr>
          <w:sz w:val="26"/>
          <w:szCs w:val="26"/>
        </w:rPr>
      </w:pPr>
      <w:r>
        <w:rPr>
          <w:sz w:val="26"/>
          <w:szCs w:val="26"/>
        </w:rPr>
        <w:t xml:space="preserve">c) </w:t>
      </w:r>
      <w:r w:rsidR="001D0FCA" w:rsidRPr="00D463CD">
        <w:rPr>
          <w:sz w:val="26"/>
          <w:szCs w:val="26"/>
        </w:rPr>
        <w:t xml:space="preserve">Hãy viết mã nguồn thực hiện thao tác kết nối và hiển thị dữ liệu </w:t>
      </w:r>
      <w:r w:rsidR="002632FA" w:rsidRPr="00D463CD">
        <w:rPr>
          <w:sz w:val="26"/>
          <w:szCs w:val="26"/>
        </w:rPr>
        <w:t>mặt hàng</w:t>
      </w:r>
      <w:r w:rsidR="001D0FCA" w:rsidRPr="00D463CD">
        <w:rPr>
          <w:sz w:val="26"/>
          <w:szCs w:val="26"/>
        </w:rPr>
        <w:t xml:space="preserve"> từ CSDL lên thành phần giao diện.</w:t>
      </w:r>
    </w:p>
    <w:p w14:paraId="275920FB" w14:textId="11236F94" w:rsidR="001D0FCA" w:rsidRPr="00D463CD" w:rsidRDefault="00F21C13" w:rsidP="00F21C13">
      <w:pPr>
        <w:spacing w:line="360" w:lineRule="auto"/>
        <w:ind w:firstLine="360"/>
        <w:jc w:val="both"/>
        <w:rPr>
          <w:sz w:val="26"/>
          <w:szCs w:val="26"/>
        </w:rPr>
      </w:pPr>
      <w:r>
        <w:rPr>
          <w:sz w:val="26"/>
          <w:szCs w:val="26"/>
        </w:rPr>
        <w:t xml:space="preserve">d) </w:t>
      </w:r>
      <w:r w:rsidR="001D0FCA" w:rsidRPr="00D463CD">
        <w:rPr>
          <w:sz w:val="26"/>
          <w:szCs w:val="26"/>
        </w:rPr>
        <w:t xml:space="preserve">Xây dựng chức năng thêm mới </w:t>
      </w:r>
      <w:r w:rsidR="002632FA" w:rsidRPr="00D463CD">
        <w:rPr>
          <w:sz w:val="26"/>
          <w:szCs w:val="26"/>
        </w:rPr>
        <w:t>mặt hàng</w:t>
      </w:r>
    </w:p>
    <w:p w14:paraId="215312FB" w14:textId="0BAD11BE" w:rsidR="001D0FCA" w:rsidRPr="00D463CD" w:rsidRDefault="00F21C13" w:rsidP="00F21C13">
      <w:pPr>
        <w:spacing w:line="360" w:lineRule="auto"/>
        <w:ind w:firstLine="360"/>
        <w:jc w:val="both"/>
        <w:rPr>
          <w:sz w:val="26"/>
          <w:szCs w:val="26"/>
        </w:rPr>
      </w:pPr>
      <w:r>
        <w:rPr>
          <w:sz w:val="26"/>
          <w:szCs w:val="26"/>
        </w:rPr>
        <w:t xml:space="preserve">e) </w:t>
      </w:r>
      <w:r w:rsidR="001D0FCA" w:rsidRPr="00D463CD">
        <w:rPr>
          <w:sz w:val="26"/>
          <w:szCs w:val="26"/>
        </w:rPr>
        <w:t xml:space="preserve">Xây dựng chức năng xóa </w:t>
      </w:r>
      <w:r w:rsidR="002632FA" w:rsidRPr="00D463CD">
        <w:rPr>
          <w:sz w:val="26"/>
          <w:szCs w:val="26"/>
        </w:rPr>
        <w:t>mặt hàng</w:t>
      </w:r>
      <w:r w:rsidR="001D0FCA" w:rsidRPr="00D463CD">
        <w:rPr>
          <w:sz w:val="26"/>
          <w:szCs w:val="26"/>
        </w:rPr>
        <w:t>.</w:t>
      </w:r>
    </w:p>
    <w:p w14:paraId="4C5A8BA1" w14:textId="77777777" w:rsidR="00C43412" w:rsidRPr="00AC75F0" w:rsidRDefault="00C43412" w:rsidP="00C43412">
      <w:pPr>
        <w:spacing w:line="360" w:lineRule="auto"/>
        <w:rPr>
          <w:bCs/>
          <w:sz w:val="26"/>
          <w:szCs w:val="26"/>
        </w:rPr>
      </w:pPr>
      <w:r>
        <w:rPr>
          <w:bCs/>
          <w:sz w:val="26"/>
          <w:szCs w:val="26"/>
        </w:rPr>
        <w:t>&lt;/Cau&gt;</w:t>
      </w:r>
    </w:p>
    <w:p w14:paraId="48AB7295" w14:textId="77777777" w:rsidR="00C43412" w:rsidRPr="00C309FF" w:rsidRDefault="00C43412" w:rsidP="00C43412">
      <w:pPr>
        <w:spacing w:line="360" w:lineRule="auto"/>
        <w:rPr>
          <w:bCs/>
          <w:sz w:val="26"/>
          <w:szCs w:val="26"/>
        </w:rPr>
      </w:pPr>
      <w:r>
        <w:rPr>
          <w:bCs/>
          <w:sz w:val="26"/>
          <w:szCs w:val="26"/>
        </w:rPr>
        <w:t>&lt;Cau&gt;</w:t>
      </w:r>
    </w:p>
    <w:p w14:paraId="26B15CAD" w14:textId="673EA07D"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7D3D32C2" w14:textId="77777777" w:rsidR="00763913" w:rsidRPr="00D463CD" w:rsidRDefault="0076391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điện thoại chi tiết như sau:</w:t>
      </w:r>
    </w:p>
    <w:p w14:paraId="2FD13B7B" w14:textId="4B061608" w:rsidR="002632FA" w:rsidRPr="00D463CD" w:rsidRDefault="00F21C13" w:rsidP="00F21C13">
      <w:pPr>
        <w:spacing w:line="360" w:lineRule="auto"/>
        <w:ind w:firstLine="360"/>
        <w:jc w:val="both"/>
        <w:rPr>
          <w:sz w:val="26"/>
          <w:szCs w:val="26"/>
        </w:rPr>
      </w:pPr>
      <w:r>
        <w:rPr>
          <w:sz w:val="26"/>
          <w:szCs w:val="26"/>
        </w:rPr>
        <w:t xml:space="preserve">a) </w:t>
      </w:r>
      <w:r w:rsidR="002632FA" w:rsidRPr="00D463CD">
        <w:rPr>
          <w:sz w:val="26"/>
          <w:szCs w:val="26"/>
        </w:rPr>
        <w:t>Sử dụng SQL Server tạo cơ sở dữ liệu để quản lý những thông tin mặt hàng điện thoại.</w:t>
      </w:r>
    </w:p>
    <w:p w14:paraId="08E3B308" w14:textId="2AF89E25" w:rsidR="002632FA" w:rsidRPr="00D463CD" w:rsidRDefault="00F21C13" w:rsidP="00F21C13">
      <w:pPr>
        <w:spacing w:line="360" w:lineRule="auto"/>
        <w:ind w:firstLine="360"/>
        <w:jc w:val="both"/>
        <w:rPr>
          <w:sz w:val="26"/>
          <w:szCs w:val="26"/>
        </w:rPr>
      </w:pPr>
      <w:r>
        <w:rPr>
          <w:sz w:val="26"/>
          <w:szCs w:val="26"/>
        </w:rPr>
        <w:t xml:space="preserve">b) </w:t>
      </w:r>
      <w:r w:rsidR="002632FA" w:rsidRPr="00D463CD">
        <w:rPr>
          <w:sz w:val="26"/>
          <w:szCs w:val="26"/>
        </w:rPr>
        <w:t>Thiết kế Form và xây dựng các thành phần giao diện phù hợp cho phép thực hiện các chức năng theo yêu cầu của đề bài.</w:t>
      </w:r>
    </w:p>
    <w:p w14:paraId="2257E91D" w14:textId="6586DAEA" w:rsidR="002632FA" w:rsidRPr="00D463CD" w:rsidRDefault="00F21C13" w:rsidP="00F21C13">
      <w:pPr>
        <w:spacing w:line="360" w:lineRule="auto"/>
        <w:ind w:firstLine="360"/>
        <w:jc w:val="both"/>
        <w:rPr>
          <w:sz w:val="26"/>
          <w:szCs w:val="26"/>
        </w:rPr>
      </w:pPr>
      <w:r>
        <w:rPr>
          <w:sz w:val="26"/>
          <w:szCs w:val="26"/>
        </w:rPr>
        <w:t xml:space="preserve">c) </w:t>
      </w:r>
      <w:r w:rsidR="002632FA" w:rsidRPr="00D463CD">
        <w:rPr>
          <w:sz w:val="26"/>
          <w:szCs w:val="26"/>
        </w:rPr>
        <w:t>Hãy viết mã nguồn thực hiện thao tác kết nối và hiển thị dữ liệu mặt hàng điện thoại từ CSDL lên thành phần giao diện.</w:t>
      </w:r>
    </w:p>
    <w:p w14:paraId="2196C1A6" w14:textId="230A8FCB" w:rsidR="002632FA" w:rsidRPr="00D463CD" w:rsidRDefault="00F21C13" w:rsidP="00F21C13">
      <w:pPr>
        <w:spacing w:line="360" w:lineRule="auto"/>
        <w:ind w:firstLine="360"/>
        <w:jc w:val="both"/>
        <w:rPr>
          <w:sz w:val="26"/>
          <w:szCs w:val="26"/>
        </w:rPr>
      </w:pPr>
      <w:r>
        <w:rPr>
          <w:sz w:val="26"/>
          <w:szCs w:val="26"/>
        </w:rPr>
        <w:t xml:space="preserve">d) </w:t>
      </w:r>
      <w:r w:rsidR="002632FA" w:rsidRPr="00D463CD">
        <w:rPr>
          <w:sz w:val="26"/>
          <w:szCs w:val="26"/>
        </w:rPr>
        <w:t>Xây dựng chức năng thêm mới sản phẩm</w:t>
      </w:r>
    </w:p>
    <w:p w14:paraId="2F8FB50D" w14:textId="04D65EE6" w:rsidR="002632FA" w:rsidRPr="00D463CD" w:rsidRDefault="00F21C13" w:rsidP="00F21C13">
      <w:pPr>
        <w:spacing w:line="360" w:lineRule="auto"/>
        <w:ind w:firstLine="360"/>
        <w:jc w:val="both"/>
        <w:rPr>
          <w:sz w:val="26"/>
          <w:szCs w:val="26"/>
        </w:rPr>
      </w:pPr>
      <w:r>
        <w:rPr>
          <w:sz w:val="26"/>
          <w:szCs w:val="26"/>
        </w:rPr>
        <w:t xml:space="preserve">e) </w:t>
      </w:r>
      <w:r w:rsidR="002632FA" w:rsidRPr="00D463CD">
        <w:rPr>
          <w:sz w:val="26"/>
          <w:szCs w:val="26"/>
        </w:rPr>
        <w:t>Xây dựng chức năng xóa sản phẩm.</w:t>
      </w:r>
    </w:p>
    <w:p w14:paraId="1EE4A650" w14:textId="77777777" w:rsidR="00C43412" w:rsidRPr="00AC75F0" w:rsidRDefault="00C43412" w:rsidP="00C43412">
      <w:pPr>
        <w:spacing w:line="360" w:lineRule="auto"/>
        <w:rPr>
          <w:bCs/>
          <w:sz w:val="26"/>
          <w:szCs w:val="26"/>
        </w:rPr>
      </w:pPr>
      <w:r>
        <w:rPr>
          <w:bCs/>
          <w:sz w:val="26"/>
          <w:szCs w:val="26"/>
        </w:rPr>
        <w:t>&lt;/Cau&gt;</w:t>
      </w:r>
    </w:p>
    <w:p w14:paraId="44CD1923" w14:textId="77777777" w:rsidR="00C43412" w:rsidRPr="00C309FF" w:rsidRDefault="00C43412" w:rsidP="00C43412">
      <w:pPr>
        <w:spacing w:line="360" w:lineRule="auto"/>
        <w:rPr>
          <w:bCs/>
          <w:sz w:val="26"/>
          <w:szCs w:val="26"/>
        </w:rPr>
      </w:pPr>
      <w:r>
        <w:rPr>
          <w:bCs/>
          <w:sz w:val="26"/>
          <w:szCs w:val="26"/>
        </w:rPr>
        <w:t>&lt;Cau&gt;</w:t>
      </w:r>
    </w:p>
    <w:p w14:paraId="4C139095" w14:textId="7A300CE6" w:rsidR="00201BBD" w:rsidRPr="00D463CD" w:rsidRDefault="00C43412" w:rsidP="00C43412">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hệ thống phần mềm quản lý thông tin tài khoản của khách hàng tại các ngân hàng, mỗi khách hàng sẽ phải lưu lại các thông tin sau: Mã khách hàng, tên khách hàng, số chứng minh thư,</w:t>
      </w:r>
      <w:r w:rsidR="002632FA" w:rsidRPr="00D463CD">
        <w:rPr>
          <w:sz w:val="26"/>
          <w:szCs w:val="26"/>
        </w:rPr>
        <w:t xml:space="preserve"> </w:t>
      </w:r>
      <w:r w:rsidR="00201BBD" w:rsidRPr="00D463CD">
        <w:rPr>
          <w:sz w:val="26"/>
          <w:szCs w:val="26"/>
        </w:rPr>
        <w:t>số điện thoại,</w:t>
      </w:r>
      <w:r w:rsidR="0026082F" w:rsidRPr="00D463CD">
        <w:rPr>
          <w:sz w:val="26"/>
          <w:szCs w:val="26"/>
        </w:rPr>
        <w:t xml:space="preserve"> địa chỉ, ngày đăng ký</w:t>
      </w:r>
      <w:r w:rsidR="00201BBD" w:rsidRPr="00D463CD">
        <w:rPr>
          <w:sz w:val="26"/>
          <w:szCs w:val="26"/>
        </w:rPr>
        <w:t>.</w:t>
      </w:r>
    </w:p>
    <w:p w14:paraId="259E7A4C"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4BC68B1A" w14:textId="0B4C2FDC" w:rsidR="002632FA" w:rsidRPr="00D463CD" w:rsidRDefault="00F21C13" w:rsidP="00F21C13">
      <w:pPr>
        <w:spacing w:line="360" w:lineRule="auto"/>
        <w:ind w:firstLine="360"/>
        <w:jc w:val="both"/>
        <w:rPr>
          <w:sz w:val="26"/>
          <w:szCs w:val="26"/>
        </w:rPr>
      </w:pPr>
      <w:r>
        <w:rPr>
          <w:sz w:val="26"/>
          <w:szCs w:val="26"/>
        </w:rPr>
        <w:t xml:space="preserve">a) </w:t>
      </w:r>
      <w:r w:rsidR="002632FA" w:rsidRPr="00D463CD">
        <w:rPr>
          <w:sz w:val="26"/>
          <w:szCs w:val="26"/>
        </w:rPr>
        <w:t>Sử dụng SQL Server tạo cơ sở dữ liệu để quản lý những thông tin khách hàng.</w:t>
      </w:r>
    </w:p>
    <w:p w14:paraId="1AD347F4" w14:textId="474A077E" w:rsidR="002632FA" w:rsidRPr="00D463CD" w:rsidRDefault="00F21C13" w:rsidP="00F21C13">
      <w:pPr>
        <w:spacing w:line="360" w:lineRule="auto"/>
        <w:ind w:firstLine="360"/>
        <w:jc w:val="both"/>
        <w:rPr>
          <w:sz w:val="26"/>
          <w:szCs w:val="26"/>
        </w:rPr>
      </w:pPr>
      <w:r>
        <w:rPr>
          <w:sz w:val="26"/>
          <w:szCs w:val="26"/>
        </w:rPr>
        <w:t xml:space="preserve">b) </w:t>
      </w:r>
      <w:r w:rsidR="002632FA" w:rsidRPr="00D463CD">
        <w:rPr>
          <w:sz w:val="26"/>
          <w:szCs w:val="26"/>
        </w:rPr>
        <w:t>Thiết kế Form và xây dựng các thành phần giao diện phù hợp cho phép thực hiện các chức năng theo yêu cầu của đề bài.</w:t>
      </w:r>
    </w:p>
    <w:p w14:paraId="367C1782" w14:textId="73B69CCB" w:rsidR="002632FA" w:rsidRPr="00D463CD" w:rsidRDefault="00F21C13" w:rsidP="00F21C13">
      <w:pPr>
        <w:spacing w:line="360" w:lineRule="auto"/>
        <w:ind w:firstLine="360"/>
        <w:jc w:val="both"/>
        <w:rPr>
          <w:sz w:val="26"/>
          <w:szCs w:val="26"/>
        </w:rPr>
      </w:pPr>
      <w:r>
        <w:rPr>
          <w:sz w:val="26"/>
          <w:szCs w:val="26"/>
        </w:rPr>
        <w:lastRenderedPageBreak/>
        <w:t xml:space="preserve">c) </w:t>
      </w:r>
      <w:r w:rsidR="002632FA" w:rsidRPr="00D463CD">
        <w:rPr>
          <w:sz w:val="26"/>
          <w:szCs w:val="26"/>
        </w:rPr>
        <w:t>Hãy viết mã nguồn thực hiện thao tác kết nối và hiển thị dữ liệu khách hàng từ CSDL lên thành phần giao diện.</w:t>
      </w:r>
    </w:p>
    <w:p w14:paraId="519EB516" w14:textId="151C1785" w:rsidR="002632FA" w:rsidRPr="00D463CD" w:rsidRDefault="00F21C13" w:rsidP="00F21C13">
      <w:pPr>
        <w:spacing w:line="360" w:lineRule="auto"/>
        <w:ind w:firstLine="360"/>
        <w:jc w:val="both"/>
        <w:rPr>
          <w:sz w:val="26"/>
          <w:szCs w:val="26"/>
        </w:rPr>
      </w:pPr>
      <w:r>
        <w:rPr>
          <w:sz w:val="26"/>
          <w:szCs w:val="26"/>
        </w:rPr>
        <w:t xml:space="preserve">d) </w:t>
      </w:r>
      <w:r w:rsidR="002632FA" w:rsidRPr="00D463CD">
        <w:rPr>
          <w:sz w:val="26"/>
          <w:szCs w:val="26"/>
        </w:rPr>
        <w:t>Xây dựng chức năng thêm mới khách hàng</w:t>
      </w:r>
    </w:p>
    <w:p w14:paraId="5095E52F" w14:textId="52FCD4BB" w:rsidR="00936EE1" w:rsidRPr="00D463CD" w:rsidRDefault="00F21C13" w:rsidP="00F21C13">
      <w:pPr>
        <w:spacing w:line="360" w:lineRule="auto"/>
        <w:ind w:firstLine="360"/>
        <w:jc w:val="both"/>
        <w:rPr>
          <w:sz w:val="26"/>
          <w:szCs w:val="26"/>
        </w:rPr>
      </w:pPr>
      <w:r>
        <w:rPr>
          <w:sz w:val="26"/>
          <w:szCs w:val="26"/>
        </w:rPr>
        <w:t xml:space="preserve">e) </w:t>
      </w:r>
      <w:r w:rsidR="002632FA" w:rsidRPr="00D463CD">
        <w:rPr>
          <w:sz w:val="26"/>
          <w:szCs w:val="26"/>
        </w:rPr>
        <w:t>Xây dựng chức năng xóa khách hàng.</w:t>
      </w:r>
    </w:p>
    <w:p w14:paraId="1E9105AA" w14:textId="77777777" w:rsidR="00C43412" w:rsidRPr="00AC75F0" w:rsidRDefault="00C43412" w:rsidP="00C43412">
      <w:pPr>
        <w:spacing w:line="360" w:lineRule="auto"/>
        <w:rPr>
          <w:bCs/>
          <w:sz w:val="26"/>
          <w:szCs w:val="26"/>
        </w:rPr>
      </w:pPr>
      <w:r>
        <w:rPr>
          <w:bCs/>
          <w:sz w:val="26"/>
          <w:szCs w:val="26"/>
        </w:rPr>
        <w:t>&lt;/Cau&gt;</w:t>
      </w:r>
    </w:p>
    <w:p w14:paraId="3C9314A3" w14:textId="77777777" w:rsidR="00C43412" w:rsidRPr="00C309FF" w:rsidRDefault="00C43412" w:rsidP="00C43412">
      <w:pPr>
        <w:spacing w:line="360" w:lineRule="auto"/>
        <w:rPr>
          <w:bCs/>
          <w:sz w:val="26"/>
          <w:szCs w:val="26"/>
        </w:rPr>
      </w:pPr>
      <w:r>
        <w:rPr>
          <w:bCs/>
          <w:sz w:val="26"/>
          <w:szCs w:val="26"/>
        </w:rPr>
        <w:t>&lt;Cau&gt;</w:t>
      </w:r>
    </w:p>
    <w:p w14:paraId="3F4C9E1B" w14:textId="0C396AAA" w:rsidR="00201BBD" w:rsidRPr="00D463CD" w:rsidRDefault="00C43412" w:rsidP="00C43412">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Khi xây dựng một hệ thống quản lý phòng cho khách sạn, mỗi phòng đều lưu trữ các thông tin sau: Số phòng, số </w:t>
      </w:r>
      <w:r w:rsidR="002632FA" w:rsidRPr="00D463CD">
        <w:rPr>
          <w:sz w:val="26"/>
          <w:szCs w:val="26"/>
        </w:rPr>
        <w:t>giường,</w:t>
      </w:r>
      <w:r w:rsidR="00206388" w:rsidRPr="00D463CD">
        <w:rPr>
          <w:sz w:val="26"/>
          <w:szCs w:val="26"/>
        </w:rPr>
        <w:t xml:space="preserve"> loại</w:t>
      </w:r>
      <w:r w:rsidR="00D131BB" w:rsidRPr="00D463CD">
        <w:rPr>
          <w:sz w:val="26"/>
          <w:szCs w:val="26"/>
        </w:rPr>
        <w:t xml:space="preserve"> phòng,</w:t>
      </w:r>
      <w:r w:rsidR="002632FA" w:rsidRPr="00D463CD">
        <w:rPr>
          <w:sz w:val="26"/>
          <w:szCs w:val="26"/>
        </w:rPr>
        <w:t xml:space="preserve"> giá tiền, mô tả, trạng thái hiệ</w:t>
      </w:r>
      <w:r w:rsidR="00201BBD" w:rsidRPr="00D463CD">
        <w:rPr>
          <w:sz w:val="26"/>
          <w:szCs w:val="26"/>
        </w:rPr>
        <w:t>n tại.</w:t>
      </w:r>
    </w:p>
    <w:p w14:paraId="795A5888"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1A035ABC" w14:textId="22DAE61C" w:rsidR="002632FA" w:rsidRPr="00D463CD" w:rsidRDefault="00F21C13" w:rsidP="00F21C13">
      <w:pPr>
        <w:spacing w:line="360" w:lineRule="auto"/>
        <w:ind w:firstLine="360"/>
        <w:jc w:val="both"/>
        <w:rPr>
          <w:sz w:val="26"/>
          <w:szCs w:val="26"/>
        </w:rPr>
      </w:pPr>
      <w:r>
        <w:rPr>
          <w:sz w:val="26"/>
          <w:szCs w:val="26"/>
        </w:rPr>
        <w:t xml:space="preserve">a) </w:t>
      </w:r>
      <w:r w:rsidR="002632FA" w:rsidRPr="00D463CD">
        <w:rPr>
          <w:sz w:val="26"/>
          <w:szCs w:val="26"/>
        </w:rPr>
        <w:t xml:space="preserve">Sử dụng SQL Server tạo cơ sở dữ liệu để quản lý những thông tin </w:t>
      </w:r>
      <w:r w:rsidR="00757B1C" w:rsidRPr="00D463CD">
        <w:rPr>
          <w:sz w:val="26"/>
          <w:szCs w:val="26"/>
        </w:rPr>
        <w:t>phòng</w:t>
      </w:r>
      <w:r w:rsidR="002632FA" w:rsidRPr="00D463CD">
        <w:rPr>
          <w:sz w:val="26"/>
          <w:szCs w:val="26"/>
        </w:rPr>
        <w:t>.</w:t>
      </w:r>
    </w:p>
    <w:p w14:paraId="0DBCA58F" w14:textId="6DAD1FF9" w:rsidR="002632FA" w:rsidRPr="00D463CD" w:rsidRDefault="00F21C13" w:rsidP="00F21C13">
      <w:pPr>
        <w:spacing w:line="360" w:lineRule="auto"/>
        <w:ind w:firstLine="360"/>
        <w:jc w:val="both"/>
        <w:rPr>
          <w:sz w:val="26"/>
          <w:szCs w:val="26"/>
        </w:rPr>
      </w:pPr>
      <w:r>
        <w:rPr>
          <w:sz w:val="26"/>
          <w:szCs w:val="26"/>
        </w:rPr>
        <w:t xml:space="preserve">b) </w:t>
      </w:r>
      <w:r w:rsidR="002632FA" w:rsidRPr="00D463CD">
        <w:rPr>
          <w:sz w:val="26"/>
          <w:szCs w:val="26"/>
        </w:rPr>
        <w:t>Thiết kế Form và xây dựng các thành phần giao diện phù hợp cho phép thực hiện các chức năng theo yêu cầu của đề bài.</w:t>
      </w:r>
    </w:p>
    <w:p w14:paraId="19280876" w14:textId="64BB1B41" w:rsidR="002632FA" w:rsidRPr="00D463CD" w:rsidRDefault="00F21C13" w:rsidP="00F21C13">
      <w:pPr>
        <w:spacing w:line="360" w:lineRule="auto"/>
        <w:ind w:firstLine="360"/>
        <w:jc w:val="both"/>
        <w:rPr>
          <w:sz w:val="26"/>
          <w:szCs w:val="26"/>
        </w:rPr>
      </w:pPr>
      <w:r>
        <w:rPr>
          <w:sz w:val="26"/>
          <w:szCs w:val="26"/>
        </w:rPr>
        <w:t xml:space="preserve">c) </w:t>
      </w:r>
      <w:r w:rsidR="002632FA" w:rsidRPr="00D463CD">
        <w:rPr>
          <w:sz w:val="26"/>
          <w:szCs w:val="26"/>
        </w:rPr>
        <w:t xml:space="preserve">Hãy viết mã nguồn thực hiện thao tác kết nối và hiển thị dữ liệu </w:t>
      </w:r>
      <w:r w:rsidR="00757B1C" w:rsidRPr="00D463CD">
        <w:rPr>
          <w:sz w:val="26"/>
          <w:szCs w:val="26"/>
        </w:rPr>
        <w:t>phòng</w:t>
      </w:r>
      <w:r w:rsidR="002632FA" w:rsidRPr="00D463CD">
        <w:rPr>
          <w:sz w:val="26"/>
          <w:szCs w:val="26"/>
        </w:rPr>
        <w:t xml:space="preserve"> từ CSDL lên thành phần giao diện.</w:t>
      </w:r>
    </w:p>
    <w:p w14:paraId="2FD96279" w14:textId="67AEB95A" w:rsidR="002632FA" w:rsidRPr="00D463CD" w:rsidRDefault="00F21C13" w:rsidP="00F21C13">
      <w:pPr>
        <w:spacing w:line="360" w:lineRule="auto"/>
        <w:ind w:firstLine="360"/>
        <w:jc w:val="both"/>
        <w:rPr>
          <w:sz w:val="26"/>
          <w:szCs w:val="26"/>
        </w:rPr>
      </w:pPr>
      <w:r>
        <w:rPr>
          <w:sz w:val="26"/>
          <w:szCs w:val="26"/>
        </w:rPr>
        <w:t xml:space="preserve">d) </w:t>
      </w:r>
      <w:r w:rsidR="002632FA" w:rsidRPr="00D463CD">
        <w:rPr>
          <w:sz w:val="26"/>
          <w:szCs w:val="26"/>
        </w:rPr>
        <w:t xml:space="preserve">Xây dựng chức năng thêm mới </w:t>
      </w:r>
      <w:r w:rsidR="00757B1C" w:rsidRPr="00D463CD">
        <w:rPr>
          <w:sz w:val="26"/>
          <w:szCs w:val="26"/>
        </w:rPr>
        <w:t>phòng</w:t>
      </w:r>
    </w:p>
    <w:p w14:paraId="41A379FF" w14:textId="771A8750" w:rsidR="00201BBD" w:rsidRPr="00D463CD" w:rsidRDefault="00F21C13" w:rsidP="00F21C13">
      <w:pPr>
        <w:spacing w:line="360" w:lineRule="auto"/>
        <w:ind w:firstLine="360"/>
        <w:jc w:val="both"/>
        <w:rPr>
          <w:sz w:val="26"/>
          <w:szCs w:val="26"/>
        </w:rPr>
      </w:pPr>
      <w:r>
        <w:rPr>
          <w:sz w:val="26"/>
          <w:szCs w:val="26"/>
        </w:rPr>
        <w:t xml:space="preserve">e) </w:t>
      </w:r>
      <w:r w:rsidR="002632FA" w:rsidRPr="00D463CD">
        <w:rPr>
          <w:sz w:val="26"/>
          <w:szCs w:val="26"/>
        </w:rPr>
        <w:t xml:space="preserve">Xây dựng chức năng xóa </w:t>
      </w:r>
      <w:r w:rsidR="00757B1C" w:rsidRPr="00D463CD">
        <w:rPr>
          <w:sz w:val="26"/>
          <w:szCs w:val="26"/>
        </w:rPr>
        <w:t>phòng</w:t>
      </w:r>
      <w:r w:rsidR="002632FA" w:rsidRPr="00D463CD">
        <w:rPr>
          <w:sz w:val="26"/>
          <w:szCs w:val="26"/>
        </w:rPr>
        <w:t>.</w:t>
      </w:r>
    </w:p>
    <w:p w14:paraId="14CC9669" w14:textId="77777777" w:rsidR="00C43412" w:rsidRPr="00AC75F0" w:rsidRDefault="00C43412" w:rsidP="00C43412">
      <w:pPr>
        <w:spacing w:line="360" w:lineRule="auto"/>
        <w:rPr>
          <w:bCs/>
          <w:sz w:val="26"/>
          <w:szCs w:val="26"/>
        </w:rPr>
      </w:pPr>
      <w:r>
        <w:rPr>
          <w:bCs/>
          <w:sz w:val="26"/>
          <w:szCs w:val="26"/>
        </w:rPr>
        <w:t>&lt;/Cau&gt;</w:t>
      </w:r>
    </w:p>
    <w:p w14:paraId="07B3018E" w14:textId="77777777" w:rsidR="00C43412" w:rsidRPr="00C309FF" w:rsidRDefault="00C43412" w:rsidP="00C43412">
      <w:pPr>
        <w:spacing w:line="360" w:lineRule="auto"/>
        <w:rPr>
          <w:bCs/>
          <w:sz w:val="26"/>
          <w:szCs w:val="26"/>
        </w:rPr>
      </w:pPr>
      <w:r>
        <w:rPr>
          <w:bCs/>
          <w:sz w:val="26"/>
          <w:szCs w:val="26"/>
        </w:rPr>
        <w:t>&lt;Cau&gt;</w:t>
      </w:r>
    </w:p>
    <w:p w14:paraId="0A44A890" w14:textId="10A44B83"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Quầy bán vé xe khách tại một bến xe có nhu cầu xây dựng một phần mềm quản lý có khả năng in trực tiếp vé xe. Thông tin về mỗi vé xe cần lưu như sau: Mã số vé,</w:t>
      </w:r>
      <w:r w:rsidR="002D72B9" w:rsidRPr="00D463CD">
        <w:rPr>
          <w:sz w:val="26"/>
          <w:szCs w:val="26"/>
        </w:rPr>
        <w:t xml:space="preserve"> vị trí ghế ngồi</w:t>
      </w:r>
      <w:r w:rsidR="00E01C8B" w:rsidRPr="00D463CD">
        <w:rPr>
          <w:sz w:val="26"/>
          <w:szCs w:val="26"/>
        </w:rPr>
        <w:t>,</w:t>
      </w:r>
      <w:r w:rsidR="00201BBD" w:rsidRPr="00D463CD">
        <w:rPr>
          <w:sz w:val="26"/>
          <w:szCs w:val="26"/>
        </w:rPr>
        <w:t xml:space="preserve"> điểm xuất phát, điểm đến, giờ xuất phát, giá tiền.</w:t>
      </w:r>
    </w:p>
    <w:p w14:paraId="070346BA"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23BCF9B5" w14:textId="3DFE1885" w:rsidR="00757B1C" w:rsidRPr="00D463CD" w:rsidRDefault="00F21C13" w:rsidP="00F21C13">
      <w:pPr>
        <w:spacing w:line="360" w:lineRule="auto"/>
        <w:ind w:firstLine="360"/>
        <w:jc w:val="both"/>
        <w:rPr>
          <w:sz w:val="26"/>
          <w:szCs w:val="26"/>
        </w:rPr>
      </w:pPr>
      <w:r>
        <w:rPr>
          <w:sz w:val="26"/>
          <w:szCs w:val="26"/>
        </w:rPr>
        <w:t xml:space="preserve">a) </w:t>
      </w:r>
      <w:r w:rsidR="00757B1C" w:rsidRPr="00D463CD">
        <w:rPr>
          <w:sz w:val="26"/>
          <w:szCs w:val="26"/>
        </w:rPr>
        <w:t>Sử dụng SQL Server tạo cơ sở dữ liệu để quản lý những thông tin vé xe.</w:t>
      </w:r>
    </w:p>
    <w:p w14:paraId="23C447B5" w14:textId="6EB493A9" w:rsidR="00757B1C" w:rsidRPr="00D463CD" w:rsidRDefault="00F21C13" w:rsidP="00F21C13">
      <w:pPr>
        <w:spacing w:line="360" w:lineRule="auto"/>
        <w:ind w:firstLine="360"/>
        <w:jc w:val="both"/>
        <w:rPr>
          <w:sz w:val="26"/>
          <w:szCs w:val="26"/>
        </w:rPr>
      </w:pPr>
      <w:r>
        <w:rPr>
          <w:sz w:val="26"/>
          <w:szCs w:val="26"/>
        </w:rPr>
        <w:t xml:space="preserve">b) </w:t>
      </w:r>
      <w:r w:rsidR="00757B1C" w:rsidRPr="00D463CD">
        <w:rPr>
          <w:sz w:val="26"/>
          <w:szCs w:val="26"/>
        </w:rPr>
        <w:t>Thiết kế Form và xây dựng các thành phần giao diện phù hợp cho phép thực hiện các chức năng theo yêu cầu của đề bài.</w:t>
      </w:r>
    </w:p>
    <w:p w14:paraId="3BFFB203" w14:textId="38A55FE6" w:rsidR="00757B1C" w:rsidRPr="00D463CD" w:rsidRDefault="00F21C13" w:rsidP="00F21C13">
      <w:pPr>
        <w:spacing w:line="360" w:lineRule="auto"/>
        <w:ind w:firstLine="360"/>
        <w:jc w:val="both"/>
        <w:rPr>
          <w:sz w:val="26"/>
          <w:szCs w:val="26"/>
        </w:rPr>
      </w:pPr>
      <w:r>
        <w:rPr>
          <w:sz w:val="26"/>
          <w:szCs w:val="26"/>
        </w:rPr>
        <w:t xml:space="preserve">c) </w:t>
      </w:r>
      <w:r w:rsidR="00757B1C" w:rsidRPr="00D463CD">
        <w:rPr>
          <w:sz w:val="26"/>
          <w:szCs w:val="26"/>
        </w:rPr>
        <w:t>Hãy viết mã nguồn thực hiện thao tác kết nối và hiển thị dữ liệu vé xe từ CSDL lên thành phần giao diện.</w:t>
      </w:r>
    </w:p>
    <w:p w14:paraId="5B5CECF6" w14:textId="33AE1DAD" w:rsidR="00757B1C" w:rsidRPr="00D463CD" w:rsidRDefault="00F21C13" w:rsidP="00F21C13">
      <w:pPr>
        <w:spacing w:line="360" w:lineRule="auto"/>
        <w:ind w:firstLine="360"/>
        <w:jc w:val="both"/>
        <w:rPr>
          <w:sz w:val="26"/>
          <w:szCs w:val="26"/>
        </w:rPr>
      </w:pPr>
      <w:r>
        <w:rPr>
          <w:sz w:val="26"/>
          <w:szCs w:val="26"/>
        </w:rPr>
        <w:t xml:space="preserve">d) </w:t>
      </w:r>
      <w:r w:rsidR="00757B1C" w:rsidRPr="00D463CD">
        <w:rPr>
          <w:sz w:val="26"/>
          <w:szCs w:val="26"/>
        </w:rPr>
        <w:t>Xây dựng chức năng thêm mới vé xe</w:t>
      </w:r>
    </w:p>
    <w:p w14:paraId="16FB8B56" w14:textId="7AFB8967" w:rsidR="00201BBD" w:rsidRPr="00E63674" w:rsidRDefault="00F21C13" w:rsidP="00F21C13">
      <w:pPr>
        <w:spacing w:line="360" w:lineRule="auto"/>
        <w:ind w:firstLine="360"/>
        <w:jc w:val="both"/>
        <w:rPr>
          <w:sz w:val="26"/>
          <w:szCs w:val="26"/>
        </w:rPr>
      </w:pPr>
      <w:r>
        <w:rPr>
          <w:sz w:val="26"/>
          <w:szCs w:val="26"/>
        </w:rPr>
        <w:t xml:space="preserve">e) </w:t>
      </w:r>
      <w:r w:rsidR="00757B1C" w:rsidRPr="00D463CD">
        <w:rPr>
          <w:sz w:val="26"/>
          <w:szCs w:val="26"/>
        </w:rPr>
        <w:t>Xây dựng chức năng xóa vé xe.</w:t>
      </w:r>
    </w:p>
    <w:p w14:paraId="5A200382" w14:textId="77777777" w:rsidR="00C43412" w:rsidRPr="00AC75F0" w:rsidRDefault="00C43412" w:rsidP="00C43412">
      <w:pPr>
        <w:spacing w:line="360" w:lineRule="auto"/>
        <w:rPr>
          <w:bCs/>
          <w:sz w:val="26"/>
          <w:szCs w:val="26"/>
        </w:rPr>
      </w:pPr>
      <w:r>
        <w:rPr>
          <w:bCs/>
          <w:sz w:val="26"/>
          <w:szCs w:val="26"/>
        </w:rPr>
        <w:lastRenderedPageBreak/>
        <w:t>&lt;/Cau&gt;</w:t>
      </w:r>
    </w:p>
    <w:p w14:paraId="193371C3" w14:textId="77777777" w:rsidR="00C43412" w:rsidRPr="00C309FF" w:rsidRDefault="00C43412" w:rsidP="00C43412">
      <w:pPr>
        <w:spacing w:line="360" w:lineRule="auto"/>
        <w:rPr>
          <w:bCs/>
          <w:sz w:val="26"/>
          <w:szCs w:val="26"/>
        </w:rPr>
      </w:pPr>
      <w:r>
        <w:rPr>
          <w:bCs/>
          <w:sz w:val="26"/>
          <w:szCs w:val="26"/>
        </w:rPr>
        <w:t>&lt;Cau&gt;</w:t>
      </w:r>
    </w:p>
    <w:p w14:paraId="592B9138" w14:textId="2FDBC468"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quầy bán thuốc cần xây dựng hệ thống quản lý bán thuốc cho quầy hàng, những thông tin yêu cầu khi quản lý mỗi loại thuốc như sau: Mã thuốc, tên thuốc,</w:t>
      </w:r>
      <w:r w:rsidR="00311B0E" w:rsidRPr="00D463CD">
        <w:rPr>
          <w:sz w:val="26"/>
          <w:szCs w:val="26"/>
        </w:rPr>
        <w:t xml:space="preserve"> nhà cung cấp,</w:t>
      </w:r>
      <w:r w:rsidR="00201BBD" w:rsidRPr="00D463CD">
        <w:rPr>
          <w:sz w:val="26"/>
          <w:szCs w:val="26"/>
        </w:rPr>
        <w:t xml:space="preserve"> ngày sản xuất, hạn sử dụng, giá tiền.</w:t>
      </w:r>
    </w:p>
    <w:p w14:paraId="776EF718"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770A472E" w14:textId="5DB23C07" w:rsidR="00BF255C" w:rsidRPr="00D463CD" w:rsidRDefault="00F21C13" w:rsidP="00F21C13">
      <w:pPr>
        <w:spacing w:line="360" w:lineRule="auto"/>
        <w:ind w:firstLine="360"/>
        <w:jc w:val="both"/>
        <w:rPr>
          <w:sz w:val="26"/>
          <w:szCs w:val="26"/>
        </w:rPr>
      </w:pPr>
      <w:r>
        <w:rPr>
          <w:sz w:val="26"/>
          <w:szCs w:val="26"/>
        </w:rPr>
        <w:t xml:space="preserve">a) </w:t>
      </w:r>
      <w:r w:rsidR="00BF255C" w:rsidRPr="00D463CD">
        <w:rPr>
          <w:sz w:val="26"/>
          <w:szCs w:val="26"/>
        </w:rPr>
        <w:t>Sử dụng SQL Server tạo cơ sở dữ liệu để quản lý những thông tin thuốc.</w:t>
      </w:r>
    </w:p>
    <w:p w14:paraId="6059AC77" w14:textId="77C9DD57" w:rsidR="00BF255C" w:rsidRPr="00D463CD" w:rsidRDefault="00F21C13" w:rsidP="00F21C13">
      <w:pPr>
        <w:spacing w:line="360" w:lineRule="auto"/>
        <w:ind w:firstLine="360"/>
        <w:jc w:val="both"/>
        <w:rPr>
          <w:sz w:val="26"/>
          <w:szCs w:val="26"/>
        </w:rPr>
      </w:pPr>
      <w:r>
        <w:rPr>
          <w:sz w:val="26"/>
          <w:szCs w:val="26"/>
        </w:rPr>
        <w:t xml:space="preserve">b) </w:t>
      </w:r>
      <w:r w:rsidR="00BF255C" w:rsidRPr="00D463CD">
        <w:rPr>
          <w:sz w:val="26"/>
          <w:szCs w:val="26"/>
        </w:rPr>
        <w:t>Thiết kế Form và xây dựng các thành phần giao diện phù hợp cho phép thực hiện các chức năng theo yêu cầu của đề bài.</w:t>
      </w:r>
    </w:p>
    <w:p w14:paraId="6B3A3BB4" w14:textId="623FF092" w:rsidR="00BF255C" w:rsidRPr="00D463CD" w:rsidRDefault="00F21C13" w:rsidP="00F21C13">
      <w:pPr>
        <w:spacing w:line="360" w:lineRule="auto"/>
        <w:ind w:firstLine="360"/>
        <w:jc w:val="both"/>
        <w:rPr>
          <w:sz w:val="26"/>
          <w:szCs w:val="26"/>
        </w:rPr>
      </w:pPr>
      <w:r>
        <w:rPr>
          <w:sz w:val="26"/>
          <w:szCs w:val="26"/>
        </w:rPr>
        <w:t xml:space="preserve">c) </w:t>
      </w:r>
      <w:r w:rsidR="00BF255C" w:rsidRPr="00D463CD">
        <w:rPr>
          <w:sz w:val="26"/>
          <w:szCs w:val="26"/>
        </w:rPr>
        <w:t>Hãy viết mã nguồn thực hiện thao tác kết nối và hiển thị dữ liệu thuốc từ CSDL lên thành phần giao diện.</w:t>
      </w:r>
    </w:p>
    <w:p w14:paraId="34114680" w14:textId="76A5B512" w:rsidR="00BF255C" w:rsidRPr="00D463CD" w:rsidRDefault="00F21C13" w:rsidP="00F21C13">
      <w:pPr>
        <w:spacing w:line="360" w:lineRule="auto"/>
        <w:ind w:firstLine="360"/>
        <w:jc w:val="both"/>
        <w:rPr>
          <w:sz w:val="26"/>
          <w:szCs w:val="26"/>
        </w:rPr>
      </w:pPr>
      <w:r>
        <w:rPr>
          <w:sz w:val="26"/>
          <w:szCs w:val="26"/>
        </w:rPr>
        <w:t xml:space="preserve">d) </w:t>
      </w:r>
      <w:r w:rsidR="00BF255C" w:rsidRPr="00D463CD">
        <w:rPr>
          <w:sz w:val="26"/>
          <w:szCs w:val="26"/>
        </w:rPr>
        <w:t>Xây dựng chức năng thêm mới thuốc</w:t>
      </w:r>
    </w:p>
    <w:p w14:paraId="15CA7BBD" w14:textId="360CE865" w:rsidR="00BF255C" w:rsidRPr="00D463CD" w:rsidRDefault="00F21C13" w:rsidP="00F21C13">
      <w:pPr>
        <w:spacing w:line="360" w:lineRule="auto"/>
        <w:ind w:firstLine="360"/>
        <w:jc w:val="both"/>
        <w:rPr>
          <w:sz w:val="26"/>
          <w:szCs w:val="26"/>
        </w:rPr>
      </w:pPr>
      <w:r>
        <w:rPr>
          <w:sz w:val="26"/>
          <w:szCs w:val="26"/>
        </w:rPr>
        <w:t xml:space="preserve">e) </w:t>
      </w:r>
      <w:r w:rsidR="00BF255C" w:rsidRPr="00D463CD">
        <w:rPr>
          <w:sz w:val="26"/>
          <w:szCs w:val="26"/>
        </w:rPr>
        <w:t>Xây dựng chức năng xóa thuốc.</w:t>
      </w:r>
    </w:p>
    <w:p w14:paraId="192CDF34" w14:textId="77777777" w:rsidR="00C43412" w:rsidRPr="00AC75F0" w:rsidRDefault="00C43412" w:rsidP="00C43412">
      <w:pPr>
        <w:spacing w:line="360" w:lineRule="auto"/>
        <w:rPr>
          <w:bCs/>
          <w:sz w:val="26"/>
          <w:szCs w:val="26"/>
        </w:rPr>
      </w:pPr>
      <w:r>
        <w:rPr>
          <w:bCs/>
          <w:sz w:val="26"/>
          <w:szCs w:val="26"/>
        </w:rPr>
        <w:t>&lt;/Cau&gt;</w:t>
      </w:r>
    </w:p>
    <w:p w14:paraId="697B7A8C" w14:textId="77777777" w:rsidR="00C43412" w:rsidRPr="00C309FF" w:rsidRDefault="00C43412" w:rsidP="00C43412">
      <w:pPr>
        <w:spacing w:line="360" w:lineRule="auto"/>
        <w:rPr>
          <w:bCs/>
          <w:sz w:val="26"/>
          <w:szCs w:val="26"/>
        </w:rPr>
      </w:pPr>
      <w:r>
        <w:rPr>
          <w:bCs/>
          <w:sz w:val="26"/>
          <w:szCs w:val="26"/>
        </w:rPr>
        <w:t>&lt;Cau&gt;</w:t>
      </w:r>
    </w:p>
    <w:p w14:paraId="294333AA" w14:textId="4658F033"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bệnh viện cần xây dựng chương trình quản lý các bệnh nhân, những thông tin yêu cầu khi quản lý mỗi bệnh nhân như sau: Mã bệnh án, họ tên, địa chỉ, giới tính, ngày nhập viện, Số ngày điều trị, số tiền phải trả</w:t>
      </w:r>
    </w:p>
    <w:p w14:paraId="1221BBBB"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ệnh án chi tiết như sau:</w:t>
      </w:r>
    </w:p>
    <w:p w14:paraId="332BA68A" w14:textId="4CC89786" w:rsidR="00311B0E" w:rsidRPr="00D463CD" w:rsidRDefault="00F21C13" w:rsidP="00F21C13">
      <w:pPr>
        <w:spacing w:line="360" w:lineRule="auto"/>
        <w:ind w:firstLine="360"/>
        <w:jc w:val="both"/>
        <w:rPr>
          <w:sz w:val="26"/>
          <w:szCs w:val="26"/>
        </w:rPr>
      </w:pPr>
      <w:r>
        <w:rPr>
          <w:sz w:val="26"/>
          <w:szCs w:val="26"/>
        </w:rPr>
        <w:t xml:space="preserve">a) </w:t>
      </w:r>
      <w:r w:rsidR="00311B0E" w:rsidRPr="00D463CD">
        <w:rPr>
          <w:sz w:val="26"/>
          <w:szCs w:val="26"/>
        </w:rPr>
        <w:t xml:space="preserve">Sử dụng SQL Server tạo cơ sở dữ liệu để quản lý những thông tin </w:t>
      </w:r>
      <w:r w:rsidR="00BB471B" w:rsidRPr="00D463CD">
        <w:rPr>
          <w:sz w:val="26"/>
          <w:szCs w:val="26"/>
        </w:rPr>
        <w:t>bệnh án</w:t>
      </w:r>
      <w:r w:rsidR="00311B0E" w:rsidRPr="00D463CD">
        <w:rPr>
          <w:sz w:val="26"/>
          <w:szCs w:val="26"/>
        </w:rPr>
        <w:t>.</w:t>
      </w:r>
    </w:p>
    <w:p w14:paraId="2CA0B90D" w14:textId="47603BF1" w:rsidR="00311B0E" w:rsidRPr="00D463CD" w:rsidRDefault="00F21C13" w:rsidP="00F21C13">
      <w:pPr>
        <w:spacing w:line="360" w:lineRule="auto"/>
        <w:ind w:firstLine="360"/>
        <w:jc w:val="both"/>
        <w:rPr>
          <w:sz w:val="26"/>
          <w:szCs w:val="26"/>
        </w:rPr>
      </w:pPr>
      <w:r>
        <w:rPr>
          <w:sz w:val="26"/>
          <w:szCs w:val="26"/>
        </w:rPr>
        <w:t xml:space="preserve">b) </w:t>
      </w:r>
      <w:r w:rsidR="00311B0E" w:rsidRPr="00D463CD">
        <w:rPr>
          <w:sz w:val="26"/>
          <w:szCs w:val="26"/>
        </w:rPr>
        <w:t>Thiết kế Form và xây dựng các thành phần giao diện phù hợp cho phép thực hiện các chức năng theo yêu cầu của đề bài.</w:t>
      </w:r>
    </w:p>
    <w:p w14:paraId="2CE7F50D" w14:textId="5641FF8C" w:rsidR="00311B0E" w:rsidRPr="00D463CD" w:rsidRDefault="00F21C13" w:rsidP="00F21C13">
      <w:pPr>
        <w:spacing w:line="360" w:lineRule="auto"/>
        <w:ind w:firstLine="360"/>
        <w:jc w:val="both"/>
        <w:rPr>
          <w:sz w:val="26"/>
          <w:szCs w:val="26"/>
        </w:rPr>
      </w:pPr>
      <w:r>
        <w:rPr>
          <w:sz w:val="26"/>
          <w:szCs w:val="26"/>
        </w:rPr>
        <w:t xml:space="preserve">c) </w:t>
      </w:r>
      <w:r w:rsidR="00311B0E" w:rsidRPr="00D463CD">
        <w:rPr>
          <w:sz w:val="26"/>
          <w:szCs w:val="26"/>
        </w:rPr>
        <w:t xml:space="preserve">Hãy viết mã nguồn thực hiện thao tác kết nối và hiển thị dữ liệu </w:t>
      </w:r>
      <w:r w:rsidR="00BB471B" w:rsidRPr="00D463CD">
        <w:rPr>
          <w:sz w:val="26"/>
          <w:szCs w:val="26"/>
        </w:rPr>
        <w:t>bệnh án</w:t>
      </w:r>
      <w:r w:rsidR="00311B0E" w:rsidRPr="00D463CD">
        <w:rPr>
          <w:sz w:val="26"/>
          <w:szCs w:val="26"/>
        </w:rPr>
        <w:t xml:space="preserve"> từ CSDL lên thành phần giao diện.</w:t>
      </w:r>
    </w:p>
    <w:p w14:paraId="59B0B895" w14:textId="4C9FB529" w:rsidR="00311B0E" w:rsidRPr="00D463CD" w:rsidRDefault="00F21C13" w:rsidP="00F21C13">
      <w:pPr>
        <w:spacing w:line="360" w:lineRule="auto"/>
        <w:ind w:firstLine="360"/>
        <w:jc w:val="both"/>
        <w:rPr>
          <w:sz w:val="26"/>
          <w:szCs w:val="26"/>
        </w:rPr>
      </w:pPr>
      <w:r>
        <w:rPr>
          <w:sz w:val="26"/>
          <w:szCs w:val="26"/>
        </w:rPr>
        <w:t xml:space="preserve">d) </w:t>
      </w:r>
      <w:r w:rsidR="00311B0E" w:rsidRPr="00D463CD">
        <w:rPr>
          <w:sz w:val="26"/>
          <w:szCs w:val="26"/>
        </w:rPr>
        <w:t xml:space="preserve">Xây dựng chức năng thêm mới </w:t>
      </w:r>
      <w:r w:rsidR="00BB471B" w:rsidRPr="00D463CD">
        <w:rPr>
          <w:sz w:val="26"/>
          <w:szCs w:val="26"/>
        </w:rPr>
        <w:t>bệnh án</w:t>
      </w:r>
    </w:p>
    <w:p w14:paraId="6BA60331" w14:textId="4D04531E" w:rsidR="00410074" w:rsidRPr="00D463CD" w:rsidRDefault="00F21C13" w:rsidP="00F21C13">
      <w:pPr>
        <w:spacing w:line="360" w:lineRule="auto"/>
        <w:ind w:firstLine="360"/>
        <w:jc w:val="both"/>
        <w:rPr>
          <w:sz w:val="26"/>
          <w:szCs w:val="26"/>
        </w:rPr>
      </w:pPr>
      <w:r>
        <w:rPr>
          <w:sz w:val="26"/>
          <w:szCs w:val="26"/>
        </w:rPr>
        <w:t xml:space="preserve">e) </w:t>
      </w:r>
      <w:r w:rsidR="00311B0E" w:rsidRPr="00D463CD">
        <w:rPr>
          <w:sz w:val="26"/>
          <w:szCs w:val="26"/>
        </w:rPr>
        <w:t xml:space="preserve">Xây dựng chức năng xóa </w:t>
      </w:r>
      <w:r w:rsidR="00BB471B" w:rsidRPr="00D463CD">
        <w:rPr>
          <w:sz w:val="26"/>
          <w:szCs w:val="26"/>
        </w:rPr>
        <w:t>bệnh án</w:t>
      </w:r>
      <w:r w:rsidR="00311B0E" w:rsidRPr="00D463CD">
        <w:rPr>
          <w:sz w:val="26"/>
          <w:szCs w:val="26"/>
        </w:rPr>
        <w:t>.</w:t>
      </w:r>
    </w:p>
    <w:p w14:paraId="34245453" w14:textId="77777777" w:rsidR="00C43412" w:rsidRPr="00AC75F0" w:rsidRDefault="00C43412" w:rsidP="00C43412">
      <w:pPr>
        <w:spacing w:line="360" w:lineRule="auto"/>
        <w:rPr>
          <w:bCs/>
          <w:sz w:val="26"/>
          <w:szCs w:val="26"/>
        </w:rPr>
      </w:pPr>
      <w:r>
        <w:rPr>
          <w:bCs/>
          <w:sz w:val="26"/>
          <w:szCs w:val="26"/>
        </w:rPr>
        <w:t>&lt;/Cau&gt;</w:t>
      </w:r>
    </w:p>
    <w:p w14:paraId="70C3B8C9" w14:textId="77777777" w:rsidR="00C43412" w:rsidRPr="00C309FF" w:rsidRDefault="00C43412" w:rsidP="00C43412">
      <w:pPr>
        <w:spacing w:line="360" w:lineRule="auto"/>
        <w:rPr>
          <w:bCs/>
          <w:sz w:val="26"/>
          <w:szCs w:val="26"/>
        </w:rPr>
      </w:pPr>
      <w:r>
        <w:rPr>
          <w:bCs/>
          <w:sz w:val="26"/>
          <w:szCs w:val="26"/>
        </w:rPr>
        <w:t>&lt;Cau&gt;</w:t>
      </w:r>
    </w:p>
    <w:p w14:paraId="0A1F9E0C" w14:textId="3A266120" w:rsidR="00201BBD" w:rsidRPr="00D463CD" w:rsidRDefault="00C43412" w:rsidP="00C43412">
      <w:pPr>
        <w:spacing w:before="120" w:after="120" w:line="312"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công ty xây dựng cần quản lý các công trình mà công ty đang thi công bao gồm các thông tin: Mã công trình, tên công trình, địa điểm, ngày công trình được cấp giấy phép, ngày khởi công, ngày hoàn thành.</w:t>
      </w:r>
    </w:p>
    <w:p w14:paraId="79FED6C5" w14:textId="77777777" w:rsidR="00410074" w:rsidRPr="00D463CD" w:rsidRDefault="00410074" w:rsidP="00F21C13">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công trình chi tiết như sau:</w:t>
      </w:r>
    </w:p>
    <w:p w14:paraId="40824E69" w14:textId="1163DD12" w:rsidR="00BB471B" w:rsidRPr="00D463CD" w:rsidRDefault="00F21C13" w:rsidP="00F21C13">
      <w:pPr>
        <w:spacing w:line="360" w:lineRule="auto"/>
        <w:ind w:firstLine="360"/>
        <w:jc w:val="both"/>
        <w:rPr>
          <w:sz w:val="26"/>
          <w:szCs w:val="26"/>
        </w:rPr>
      </w:pPr>
      <w:r>
        <w:rPr>
          <w:sz w:val="26"/>
          <w:szCs w:val="26"/>
        </w:rPr>
        <w:t xml:space="preserve">a) </w:t>
      </w:r>
      <w:r w:rsidR="00BB471B" w:rsidRPr="00D463CD">
        <w:rPr>
          <w:sz w:val="26"/>
          <w:szCs w:val="26"/>
        </w:rPr>
        <w:t>Sử dụng SQL Server tạo cơ sở dữ liệu để quản lý những thông tin công trình.</w:t>
      </w:r>
    </w:p>
    <w:p w14:paraId="6206DBF2" w14:textId="426D4CC4" w:rsidR="00BB471B" w:rsidRPr="00D463CD" w:rsidRDefault="00F21C13" w:rsidP="00F21C13">
      <w:pPr>
        <w:spacing w:line="360" w:lineRule="auto"/>
        <w:ind w:firstLine="360"/>
        <w:jc w:val="both"/>
        <w:rPr>
          <w:sz w:val="26"/>
          <w:szCs w:val="26"/>
        </w:rPr>
      </w:pPr>
      <w:r>
        <w:rPr>
          <w:sz w:val="26"/>
          <w:szCs w:val="26"/>
        </w:rPr>
        <w:t xml:space="preserve">b) </w:t>
      </w:r>
      <w:r w:rsidR="00BB471B" w:rsidRPr="00D463CD">
        <w:rPr>
          <w:sz w:val="26"/>
          <w:szCs w:val="26"/>
        </w:rPr>
        <w:t>Thiết kế Form và xây dựng các thành phần giao diện phù hợp cho phép thực hiện các chức năng theo yêu cầu của đề bài.</w:t>
      </w:r>
    </w:p>
    <w:p w14:paraId="3C30CFE5" w14:textId="23732719" w:rsidR="00BB471B" w:rsidRPr="00D463CD" w:rsidRDefault="00F21C13" w:rsidP="00F21C13">
      <w:pPr>
        <w:spacing w:line="360" w:lineRule="auto"/>
        <w:ind w:firstLine="360"/>
        <w:jc w:val="both"/>
        <w:rPr>
          <w:sz w:val="26"/>
          <w:szCs w:val="26"/>
        </w:rPr>
      </w:pPr>
      <w:r>
        <w:rPr>
          <w:sz w:val="26"/>
          <w:szCs w:val="26"/>
        </w:rPr>
        <w:t xml:space="preserve">c) </w:t>
      </w:r>
      <w:r w:rsidR="00BB471B" w:rsidRPr="00D463CD">
        <w:rPr>
          <w:sz w:val="26"/>
          <w:szCs w:val="26"/>
        </w:rPr>
        <w:t>Hãy viết mã nguồn thực hiện thao tác kết nối và hiển thị dữ liệu công trình từ CSDL lên thành phần giao diện.</w:t>
      </w:r>
    </w:p>
    <w:p w14:paraId="37A45D22" w14:textId="2EC41C15" w:rsidR="00BB471B" w:rsidRPr="00D463CD" w:rsidRDefault="00F21C13" w:rsidP="00F21C13">
      <w:pPr>
        <w:spacing w:line="360" w:lineRule="auto"/>
        <w:ind w:firstLine="360"/>
        <w:jc w:val="both"/>
        <w:rPr>
          <w:sz w:val="26"/>
          <w:szCs w:val="26"/>
        </w:rPr>
      </w:pPr>
      <w:r>
        <w:rPr>
          <w:sz w:val="26"/>
          <w:szCs w:val="26"/>
        </w:rPr>
        <w:t xml:space="preserve">d) </w:t>
      </w:r>
      <w:r w:rsidR="00BB471B" w:rsidRPr="00D463CD">
        <w:rPr>
          <w:sz w:val="26"/>
          <w:szCs w:val="26"/>
        </w:rPr>
        <w:t>Xây dựng chức năng thêm mới công trình</w:t>
      </w:r>
    </w:p>
    <w:p w14:paraId="3795AC21" w14:textId="2120FBA7" w:rsidR="00201BBD" w:rsidRPr="00D463CD" w:rsidRDefault="00F21C13" w:rsidP="00F21C13">
      <w:pPr>
        <w:spacing w:line="360" w:lineRule="auto"/>
        <w:ind w:firstLine="360"/>
        <w:jc w:val="both"/>
        <w:rPr>
          <w:sz w:val="26"/>
          <w:szCs w:val="26"/>
        </w:rPr>
      </w:pPr>
      <w:r>
        <w:rPr>
          <w:sz w:val="26"/>
          <w:szCs w:val="26"/>
        </w:rPr>
        <w:t xml:space="preserve">e) </w:t>
      </w:r>
      <w:r w:rsidR="00BB471B" w:rsidRPr="00D463CD">
        <w:rPr>
          <w:sz w:val="26"/>
          <w:szCs w:val="26"/>
        </w:rPr>
        <w:t>Xây dựng chức năng xóa công trình.</w:t>
      </w:r>
    </w:p>
    <w:p w14:paraId="72E804E6" w14:textId="77777777" w:rsidR="00C43412" w:rsidRPr="00AC75F0" w:rsidRDefault="00C43412" w:rsidP="00C43412">
      <w:pPr>
        <w:spacing w:line="360" w:lineRule="auto"/>
        <w:rPr>
          <w:bCs/>
          <w:sz w:val="26"/>
          <w:szCs w:val="26"/>
        </w:rPr>
      </w:pPr>
      <w:r>
        <w:rPr>
          <w:bCs/>
          <w:sz w:val="26"/>
          <w:szCs w:val="26"/>
        </w:rPr>
        <w:t>&lt;/Cau&gt;</w:t>
      </w:r>
    </w:p>
    <w:p w14:paraId="4A10D9EC" w14:textId="77777777" w:rsidR="00C43412" w:rsidRPr="00C309FF" w:rsidRDefault="00C43412" w:rsidP="00C43412">
      <w:pPr>
        <w:spacing w:line="360" w:lineRule="auto"/>
        <w:rPr>
          <w:bCs/>
          <w:sz w:val="26"/>
          <w:szCs w:val="26"/>
        </w:rPr>
      </w:pPr>
      <w:r>
        <w:rPr>
          <w:bCs/>
          <w:sz w:val="26"/>
          <w:szCs w:val="26"/>
        </w:rPr>
        <w:t>&lt;Cau&gt;</w:t>
      </w:r>
    </w:p>
    <w:p w14:paraId="3B784805" w14:textId="03852202" w:rsidR="00201BBD" w:rsidRPr="00D463CD" w:rsidRDefault="00C43412" w:rsidP="003A7322">
      <w:pPr>
        <w:spacing w:before="120" w:after="120" w:line="312"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01BBD" w:rsidRPr="003A7322">
        <w:rPr>
          <w:sz w:val="26"/>
          <w:szCs w:val="26"/>
        </w:rPr>
        <w:t>Để quản lý thông tin  nhân viên trong công ty, công ty X tổ chức quản lý nhân vi</w:t>
      </w:r>
      <w:r w:rsidR="00BB471B" w:rsidRPr="003A7322">
        <w:rPr>
          <w:sz w:val="26"/>
          <w:szCs w:val="26"/>
        </w:rPr>
        <w:t>ên  bao gồm các thông tin sau: M</w:t>
      </w:r>
      <w:r w:rsidR="00201BBD" w:rsidRPr="003A7322">
        <w:rPr>
          <w:sz w:val="26"/>
          <w:szCs w:val="26"/>
        </w:rPr>
        <w:t>ã nhân viên, họ tên, ngày sinh, giới tính, địa chỉ,</w:t>
      </w:r>
      <w:r w:rsidR="00BE162A" w:rsidRPr="003A7322">
        <w:rPr>
          <w:sz w:val="26"/>
          <w:szCs w:val="26"/>
        </w:rPr>
        <w:t xml:space="preserve"> bậc lương,</w:t>
      </w:r>
      <w:r w:rsidR="00201BBD" w:rsidRPr="003A7322">
        <w:rPr>
          <w:sz w:val="26"/>
          <w:szCs w:val="26"/>
        </w:rPr>
        <w:t xml:space="preserve"> ghi chú.</w:t>
      </w:r>
    </w:p>
    <w:p w14:paraId="106FC0FC"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ân viên chi tiết như sau:</w:t>
      </w:r>
    </w:p>
    <w:p w14:paraId="2A4B3CDE" w14:textId="377403C9" w:rsidR="00BB471B" w:rsidRPr="00D463CD" w:rsidRDefault="00F21C13" w:rsidP="00F21C13">
      <w:pPr>
        <w:spacing w:line="360" w:lineRule="auto"/>
        <w:ind w:firstLine="360"/>
        <w:jc w:val="both"/>
        <w:rPr>
          <w:sz w:val="26"/>
          <w:szCs w:val="26"/>
        </w:rPr>
      </w:pPr>
      <w:r>
        <w:rPr>
          <w:sz w:val="26"/>
          <w:szCs w:val="26"/>
        </w:rPr>
        <w:t xml:space="preserve">a) </w:t>
      </w:r>
      <w:r w:rsidR="00BB471B" w:rsidRPr="00D463CD">
        <w:rPr>
          <w:sz w:val="26"/>
          <w:szCs w:val="26"/>
        </w:rPr>
        <w:t xml:space="preserve">Sử dụng SQL Server tạo cơ sở dữ liệu để quản lý những thông tin </w:t>
      </w:r>
      <w:r w:rsidR="00BE162A" w:rsidRPr="00D463CD">
        <w:rPr>
          <w:sz w:val="26"/>
          <w:szCs w:val="26"/>
        </w:rPr>
        <w:t>nhân viên</w:t>
      </w:r>
      <w:r w:rsidR="00BB471B" w:rsidRPr="00D463CD">
        <w:rPr>
          <w:sz w:val="26"/>
          <w:szCs w:val="26"/>
        </w:rPr>
        <w:t>.</w:t>
      </w:r>
    </w:p>
    <w:p w14:paraId="236AE8C4" w14:textId="26BEEA72" w:rsidR="00BB471B" w:rsidRPr="00D463CD" w:rsidRDefault="00F21C13" w:rsidP="00F21C13">
      <w:pPr>
        <w:spacing w:line="360" w:lineRule="auto"/>
        <w:ind w:firstLine="360"/>
        <w:jc w:val="both"/>
        <w:rPr>
          <w:sz w:val="26"/>
          <w:szCs w:val="26"/>
        </w:rPr>
      </w:pPr>
      <w:r>
        <w:rPr>
          <w:sz w:val="26"/>
          <w:szCs w:val="26"/>
        </w:rPr>
        <w:t xml:space="preserve">b) </w:t>
      </w:r>
      <w:r w:rsidR="00BB471B" w:rsidRPr="00D463CD">
        <w:rPr>
          <w:sz w:val="26"/>
          <w:szCs w:val="26"/>
        </w:rPr>
        <w:t>Thiết kế Form và xây dựng các thành phần giao diện phù hợp cho phép thực hiện các chức năng theo yêu cầu của đề bài.</w:t>
      </w:r>
    </w:p>
    <w:p w14:paraId="5770720E" w14:textId="22053CF3" w:rsidR="00BB471B" w:rsidRPr="00D463CD" w:rsidRDefault="00F21C13" w:rsidP="00F21C13">
      <w:pPr>
        <w:spacing w:line="360" w:lineRule="auto"/>
        <w:ind w:firstLine="360"/>
        <w:jc w:val="both"/>
        <w:rPr>
          <w:sz w:val="26"/>
          <w:szCs w:val="26"/>
        </w:rPr>
      </w:pPr>
      <w:r>
        <w:rPr>
          <w:sz w:val="26"/>
          <w:szCs w:val="26"/>
        </w:rPr>
        <w:t xml:space="preserve">c) </w:t>
      </w:r>
      <w:r w:rsidR="00BB471B" w:rsidRPr="00D463CD">
        <w:rPr>
          <w:sz w:val="26"/>
          <w:szCs w:val="26"/>
        </w:rPr>
        <w:t xml:space="preserve">Hãy viết mã nguồn thực hiện thao tác kết nối và hiển thị dữ liệu </w:t>
      </w:r>
      <w:r w:rsidR="00BE162A" w:rsidRPr="00D463CD">
        <w:rPr>
          <w:sz w:val="26"/>
          <w:szCs w:val="26"/>
        </w:rPr>
        <w:t>nhân viên</w:t>
      </w:r>
      <w:r w:rsidR="00BB471B" w:rsidRPr="00D463CD">
        <w:rPr>
          <w:sz w:val="26"/>
          <w:szCs w:val="26"/>
        </w:rPr>
        <w:t xml:space="preserve"> từ CSDL lên thành phần giao diện.</w:t>
      </w:r>
    </w:p>
    <w:p w14:paraId="0FD46E89" w14:textId="483F309B" w:rsidR="00BB471B" w:rsidRPr="00D463CD" w:rsidRDefault="00F21C13" w:rsidP="00F21C13">
      <w:pPr>
        <w:spacing w:line="360" w:lineRule="auto"/>
        <w:ind w:firstLine="360"/>
        <w:jc w:val="both"/>
        <w:rPr>
          <w:sz w:val="26"/>
          <w:szCs w:val="26"/>
        </w:rPr>
      </w:pPr>
      <w:r>
        <w:rPr>
          <w:sz w:val="26"/>
          <w:szCs w:val="26"/>
        </w:rPr>
        <w:t xml:space="preserve">d) </w:t>
      </w:r>
      <w:r w:rsidR="00BB471B" w:rsidRPr="00D463CD">
        <w:rPr>
          <w:sz w:val="26"/>
          <w:szCs w:val="26"/>
        </w:rPr>
        <w:t xml:space="preserve">Xây dựng chức năng thêm mới </w:t>
      </w:r>
      <w:r w:rsidR="00BE162A" w:rsidRPr="00D463CD">
        <w:rPr>
          <w:sz w:val="26"/>
          <w:szCs w:val="26"/>
        </w:rPr>
        <w:t>nhân viên</w:t>
      </w:r>
    </w:p>
    <w:p w14:paraId="63A14360" w14:textId="5364C699" w:rsidR="00BB471B" w:rsidRPr="00D463CD" w:rsidRDefault="00F21C13" w:rsidP="00F21C13">
      <w:pPr>
        <w:spacing w:line="360" w:lineRule="auto"/>
        <w:ind w:firstLine="360"/>
        <w:jc w:val="both"/>
        <w:rPr>
          <w:sz w:val="26"/>
          <w:szCs w:val="26"/>
        </w:rPr>
      </w:pPr>
      <w:r>
        <w:rPr>
          <w:sz w:val="26"/>
          <w:szCs w:val="26"/>
        </w:rPr>
        <w:t xml:space="preserve">e) </w:t>
      </w:r>
      <w:r w:rsidR="00BB471B" w:rsidRPr="00D463CD">
        <w:rPr>
          <w:sz w:val="26"/>
          <w:szCs w:val="26"/>
        </w:rPr>
        <w:t xml:space="preserve">Xây dựng chức năng xóa </w:t>
      </w:r>
      <w:r w:rsidR="00BE162A" w:rsidRPr="00D463CD">
        <w:rPr>
          <w:sz w:val="26"/>
          <w:szCs w:val="26"/>
        </w:rPr>
        <w:t>nhân viên</w:t>
      </w:r>
      <w:r w:rsidR="00BB471B" w:rsidRPr="00D463CD">
        <w:rPr>
          <w:sz w:val="26"/>
          <w:szCs w:val="26"/>
        </w:rPr>
        <w:t>.</w:t>
      </w:r>
    </w:p>
    <w:p w14:paraId="33CB64FE" w14:textId="77777777" w:rsidR="003B205A" w:rsidRPr="00AC75F0" w:rsidRDefault="003B205A" w:rsidP="003B205A">
      <w:pPr>
        <w:spacing w:line="360" w:lineRule="auto"/>
        <w:rPr>
          <w:bCs/>
          <w:sz w:val="26"/>
          <w:szCs w:val="26"/>
        </w:rPr>
      </w:pPr>
      <w:r>
        <w:rPr>
          <w:bCs/>
          <w:sz w:val="26"/>
          <w:szCs w:val="26"/>
        </w:rPr>
        <w:t>&lt;/Cau&gt;</w:t>
      </w:r>
    </w:p>
    <w:p w14:paraId="1CEE295C" w14:textId="77777777" w:rsidR="003B205A" w:rsidRPr="00C309FF" w:rsidRDefault="003B205A" w:rsidP="003B205A">
      <w:pPr>
        <w:spacing w:line="360" w:lineRule="auto"/>
        <w:rPr>
          <w:bCs/>
          <w:sz w:val="26"/>
          <w:szCs w:val="26"/>
        </w:rPr>
      </w:pPr>
      <w:r>
        <w:rPr>
          <w:bCs/>
          <w:sz w:val="26"/>
          <w:szCs w:val="26"/>
        </w:rPr>
        <w:t>&lt;Cau&gt;</w:t>
      </w:r>
    </w:p>
    <w:p w14:paraId="19B8CB7C" w14:textId="77B57407" w:rsidR="00201BBD"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01BBD" w:rsidRPr="003A7322">
        <w:rPr>
          <w:sz w:val="26"/>
          <w:szCs w:val="26"/>
        </w:rPr>
        <w:t>Một siêu thị sách cần xây dựng một chương trình quản lý bán sách, mỗi cuốn sách cần quan tâm tới các thông tin sau đây: Mã số sách, tên sách, tác giả, năm xuất bản, nhà xuất bản</w:t>
      </w:r>
      <w:r w:rsidR="005A4598" w:rsidRPr="003A7322">
        <w:rPr>
          <w:sz w:val="26"/>
          <w:szCs w:val="26"/>
        </w:rPr>
        <w:t>, giá tiền</w:t>
      </w:r>
      <w:r w:rsidR="00201BBD" w:rsidRPr="003A7322">
        <w:rPr>
          <w:sz w:val="26"/>
          <w:szCs w:val="26"/>
        </w:rPr>
        <w:t>.</w:t>
      </w:r>
      <w:r w:rsidR="00013106" w:rsidRPr="00D463CD">
        <w:rPr>
          <w:sz w:val="26"/>
          <w:szCs w:val="26"/>
          <w:lang w:val="nb-NO"/>
        </w:rPr>
        <w:t xml:space="preserve"> </w:t>
      </w:r>
    </w:p>
    <w:p w14:paraId="616301FA"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quyển sách chi tiết như sau:</w:t>
      </w:r>
    </w:p>
    <w:p w14:paraId="2E4FBAEC" w14:textId="0EEE99C6" w:rsidR="00BE162A" w:rsidRPr="00D463CD" w:rsidRDefault="00F21C13" w:rsidP="00F21C13">
      <w:pPr>
        <w:spacing w:line="360" w:lineRule="auto"/>
        <w:ind w:firstLine="360"/>
        <w:jc w:val="both"/>
        <w:rPr>
          <w:sz w:val="26"/>
          <w:szCs w:val="26"/>
        </w:rPr>
      </w:pPr>
      <w:r>
        <w:rPr>
          <w:sz w:val="26"/>
          <w:szCs w:val="26"/>
        </w:rPr>
        <w:t xml:space="preserve">a) </w:t>
      </w:r>
      <w:r w:rsidR="00BE162A" w:rsidRPr="00D463CD">
        <w:rPr>
          <w:sz w:val="26"/>
          <w:szCs w:val="26"/>
        </w:rPr>
        <w:t>Sử dụng SQL Server tạo cơ sở dữ liệu để quản lý những thông tin sách.</w:t>
      </w:r>
    </w:p>
    <w:p w14:paraId="43C2C72D" w14:textId="3133A920" w:rsidR="00BE162A" w:rsidRPr="00D463CD" w:rsidRDefault="00F21C13" w:rsidP="00F21C13">
      <w:pPr>
        <w:spacing w:line="360" w:lineRule="auto"/>
        <w:ind w:firstLine="360"/>
        <w:jc w:val="both"/>
        <w:rPr>
          <w:sz w:val="26"/>
          <w:szCs w:val="26"/>
        </w:rPr>
      </w:pPr>
      <w:r>
        <w:rPr>
          <w:sz w:val="26"/>
          <w:szCs w:val="26"/>
        </w:rPr>
        <w:lastRenderedPageBreak/>
        <w:t xml:space="preserve">b) </w:t>
      </w:r>
      <w:r w:rsidR="00BE162A" w:rsidRPr="00D463CD">
        <w:rPr>
          <w:sz w:val="26"/>
          <w:szCs w:val="26"/>
        </w:rPr>
        <w:t>Thiết kế Form và xây dựng các thành phần giao diện phù hợp cho phép thực hiện các chức năng theo yêu cầu của đề bài.</w:t>
      </w:r>
    </w:p>
    <w:p w14:paraId="225FE237" w14:textId="66315AAA" w:rsidR="00BE162A" w:rsidRPr="00D463CD" w:rsidRDefault="00F21C13" w:rsidP="00F21C13">
      <w:pPr>
        <w:spacing w:line="360" w:lineRule="auto"/>
        <w:ind w:firstLine="360"/>
        <w:jc w:val="both"/>
        <w:rPr>
          <w:sz w:val="26"/>
          <w:szCs w:val="26"/>
        </w:rPr>
      </w:pPr>
      <w:r>
        <w:rPr>
          <w:sz w:val="26"/>
          <w:szCs w:val="26"/>
        </w:rPr>
        <w:t xml:space="preserve">c) </w:t>
      </w:r>
      <w:r w:rsidR="00BE162A" w:rsidRPr="00D463CD">
        <w:rPr>
          <w:sz w:val="26"/>
          <w:szCs w:val="26"/>
        </w:rPr>
        <w:t>Hãy viết mã nguồn thực hiện thao tác kết nối và hiển thị dữ liệu sách từ CSDL lên thành phần giao diện.</w:t>
      </w:r>
    </w:p>
    <w:p w14:paraId="53761BCA" w14:textId="48E03AC2" w:rsidR="00BE162A" w:rsidRPr="00D463CD" w:rsidRDefault="00F21C13" w:rsidP="00F21C13">
      <w:pPr>
        <w:spacing w:line="360" w:lineRule="auto"/>
        <w:ind w:firstLine="360"/>
        <w:jc w:val="both"/>
        <w:rPr>
          <w:sz w:val="26"/>
          <w:szCs w:val="26"/>
        </w:rPr>
      </w:pPr>
      <w:r>
        <w:rPr>
          <w:sz w:val="26"/>
          <w:szCs w:val="26"/>
        </w:rPr>
        <w:t xml:space="preserve">d) </w:t>
      </w:r>
      <w:r w:rsidR="00BE162A" w:rsidRPr="00D463CD">
        <w:rPr>
          <w:sz w:val="26"/>
          <w:szCs w:val="26"/>
        </w:rPr>
        <w:t>Xây dựng chức năng thêm mới sách</w:t>
      </w:r>
    </w:p>
    <w:p w14:paraId="7514FCFB" w14:textId="412F2F10" w:rsidR="000029DB" w:rsidRPr="00D463CD" w:rsidRDefault="00F21C13" w:rsidP="00F21C13">
      <w:pPr>
        <w:spacing w:line="360" w:lineRule="auto"/>
        <w:ind w:firstLine="360"/>
        <w:jc w:val="both"/>
        <w:rPr>
          <w:sz w:val="26"/>
          <w:szCs w:val="26"/>
        </w:rPr>
      </w:pPr>
      <w:r>
        <w:rPr>
          <w:sz w:val="26"/>
          <w:szCs w:val="26"/>
        </w:rPr>
        <w:t xml:space="preserve">e) </w:t>
      </w:r>
      <w:r w:rsidR="00BE162A" w:rsidRPr="00D463CD">
        <w:rPr>
          <w:sz w:val="26"/>
          <w:szCs w:val="26"/>
        </w:rPr>
        <w:t>Xây dựng chức năng xóa sách.</w:t>
      </w:r>
    </w:p>
    <w:p w14:paraId="39C6F56E" w14:textId="77777777" w:rsidR="003B205A" w:rsidRPr="00AC75F0" w:rsidRDefault="003B205A" w:rsidP="003B205A">
      <w:pPr>
        <w:spacing w:line="360" w:lineRule="auto"/>
        <w:rPr>
          <w:bCs/>
          <w:sz w:val="26"/>
          <w:szCs w:val="26"/>
        </w:rPr>
      </w:pPr>
      <w:r>
        <w:rPr>
          <w:bCs/>
          <w:sz w:val="26"/>
          <w:szCs w:val="26"/>
        </w:rPr>
        <w:t>&lt;/Cau&gt;</w:t>
      </w:r>
    </w:p>
    <w:p w14:paraId="20C23D54" w14:textId="77777777" w:rsidR="003B205A" w:rsidRPr="00C309FF" w:rsidRDefault="003B205A" w:rsidP="003B205A">
      <w:pPr>
        <w:spacing w:line="360" w:lineRule="auto"/>
        <w:rPr>
          <w:bCs/>
          <w:sz w:val="26"/>
          <w:szCs w:val="26"/>
        </w:rPr>
      </w:pPr>
      <w:r>
        <w:rPr>
          <w:bCs/>
          <w:sz w:val="26"/>
          <w:szCs w:val="26"/>
        </w:rPr>
        <w:t>&lt;Cau&gt;</w:t>
      </w:r>
    </w:p>
    <w:p w14:paraId="4BF46475" w14:textId="6453CBA2" w:rsidR="00201BBD"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Một cửa hàng bán vé máy bay có nhu cầu xây dựng một phần mềm </w:t>
      </w:r>
      <w:r w:rsidR="00D846A9" w:rsidRPr="00D463CD">
        <w:rPr>
          <w:sz w:val="26"/>
          <w:szCs w:val="26"/>
        </w:rPr>
        <w:t>quản lý</w:t>
      </w:r>
      <w:r w:rsidR="00201BBD" w:rsidRPr="00D463CD">
        <w:rPr>
          <w:sz w:val="26"/>
          <w:szCs w:val="26"/>
        </w:rPr>
        <w:t xml:space="preserve"> vé</w:t>
      </w:r>
      <w:r w:rsidR="00D846A9" w:rsidRPr="00D463CD">
        <w:rPr>
          <w:sz w:val="26"/>
          <w:szCs w:val="26"/>
        </w:rPr>
        <w:t xml:space="preserve"> máy bay. Thông tin về mỗi vé cần quản lý</w:t>
      </w:r>
      <w:r w:rsidR="00201BBD" w:rsidRPr="00D463CD">
        <w:rPr>
          <w:sz w:val="26"/>
          <w:szCs w:val="26"/>
        </w:rPr>
        <w:t xml:space="preserve"> như sau: Mã số vé, hãng máy bay,</w:t>
      </w:r>
      <w:r w:rsidR="00CF16AF" w:rsidRPr="00D463CD">
        <w:rPr>
          <w:sz w:val="26"/>
          <w:szCs w:val="26"/>
        </w:rPr>
        <w:t xml:space="preserve"> hạng vé, </w:t>
      </w:r>
      <w:r w:rsidR="00201BBD" w:rsidRPr="00D463CD">
        <w:rPr>
          <w:sz w:val="26"/>
          <w:szCs w:val="26"/>
        </w:rPr>
        <w:t>điểm xuất phát, điểm đến, giờ xuất phát, giá tiền.</w:t>
      </w:r>
    </w:p>
    <w:p w14:paraId="79BEAB53"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vé máy bay chi tiết như sau:</w:t>
      </w:r>
    </w:p>
    <w:p w14:paraId="22BF92A7" w14:textId="41446F47" w:rsidR="00CF16AF" w:rsidRPr="00D463CD" w:rsidRDefault="00F21C13" w:rsidP="00F21C13">
      <w:pPr>
        <w:spacing w:line="360" w:lineRule="auto"/>
        <w:ind w:firstLine="360"/>
        <w:jc w:val="both"/>
        <w:rPr>
          <w:sz w:val="26"/>
          <w:szCs w:val="26"/>
        </w:rPr>
      </w:pPr>
      <w:r>
        <w:rPr>
          <w:sz w:val="26"/>
          <w:szCs w:val="26"/>
        </w:rPr>
        <w:t xml:space="preserve">a) </w:t>
      </w:r>
      <w:r w:rsidR="00CF16AF" w:rsidRPr="00D463CD">
        <w:rPr>
          <w:sz w:val="26"/>
          <w:szCs w:val="26"/>
        </w:rPr>
        <w:t>Sử dụng SQL Server tạo cơ sở dữ liệu để quản lý những thông tin vé máy bay.</w:t>
      </w:r>
    </w:p>
    <w:p w14:paraId="2A69E21E" w14:textId="485DF2B0" w:rsidR="00CF16AF" w:rsidRPr="00D463CD" w:rsidRDefault="00F21C13" w:rsidP="00F21C13">
      <w:pPr>
        <w:spacing w:line="360" w:lineRule="auto"/>
        <w:ind w:firstLine="360"/>
        <w:jc w:val="both"/>
        <w:rPr>
          <w:sz w:val="26"/>
          <w:szCs w:val="26"/>
        </w:rPr>
      </w:pPr>
      <w:r>
        <w:rPr>
          <w:sz w:val="26"/>
          <w:szCs w:val="26"/>
        </w:rPr>
        <w:t xml:space="preserve">b) </w:t>
      </w:r>
      <w:r w:rsidR="00CF16AF" w:rsidRPr="00D463CD">
        <w:rPr>
          <w:sz w:val="26"/>
          <w:szCs w:val="26"/>
        </w:rPr>
        <w:t>Thiết kế Form và xây dựng các thành phần giao diện phù hợp cho phép thực hiện các chức năng theo yêu cầu của đề bài.</w:t>
      </w:r>
    </w:p>
    <w:p w14:paraId="3B145D62" w14:textId="4384A0A1" w:rsidR="00CF16AF" w:rsidRPr="00D463CD" w:rsidRDefault="00F21C13" w:rsidP="00F21C13">
      <w:pPr>
        <w:spacing w:line="360" w:lineRule="auto"/>
        <w:ind w:firstLine="360"/>
        <w:jc w:val="both"/>
        <w:rPr>
          <w:sz w:val="26"/>
          <w:szCs w:val="26"/>
        </w:rPr>
      </w:pPr>
      <w:r>
        <w:rPr>
          <w:sz w:val="26"/>
          <w:szCs w:val="26"/>
        </w:rPr>
        <w:t xml:space="preserve">c) </w:t>
      </w:r>
      <w:r w:rsidR="00CF16AF" w:rsidRPr="00D463CD">
        <w:rPr>
          <w:sz w:val="26"/>
          <w:szCs w:val="26"/>
        </w:rPr>
        <w:t>Hãy viết mã nguồn thực hiện thao tác kết nối và hiển thị dữ liệu vé máy bay từ CSDL lên thành phần giao diện.</w:t>
      </w:r>
    </w:p>
    <w:p w14:paraId="174F5331" w14:textId="6D470759" w:rsidR="00CF16AF" w:rsidRPr="00D463CD" w:rsidRDefault="00F21C13" w:rsidP="00F21C13">
      <w:pPr>
        <w:spacing w:line="360" w:lineRule="auto"/>
        <w:ind w:firstLine="360"/>
        <w:jc w:val="both"/>
        <w:rPr>
          <w:sz w:val="26"/>
          <w:szCs w:val="26"/>
        </w:rPr>
      </w:pPr>
      <w:r>
        <w:rPr>
          <w:sz w:val="26"/>
          <w:szCs w:val="26"/>
        </w:rPr>
        <w:t xml:space="preserve">d) </w:t>
      </w:r>
      <w:r w:rsidR="00CF16AF" w:rsidRPr="00D463CD">
        <w:rPr>
          <w:sz w:val="26"/>
          <w:szCs w:val="26"/>
        </w:rPr>
        <w:t>Xây dựng chức năng thêm mới vé máy bay</w:t>
      </w:r>
    </w:p>
    <w:p w14:paraId="5937496E" w14:textId="5734EDC9" w:rsidR="00201BBD" w:rsidRPr="00D463CD" w:rsidRDefault="00F21C13" w:rsidP="00F21C13">
      <w:pPr>
        <w:spacing w:line="360" w:lineRule="auto"/>
        <w:ind w:firstLine="360"/>
        <w:jc w:val="both"/>
        <w:rPr>
          <w:sz w:val="26"/>
          <w:szCs w:val="26"/>
        </w:rPr>
      </w:pPr>
      <w:r>
        <w:rPr>
          <w:sz w:val="26"/>
          <w:szCs w:val="26"/>
        </w:rPr>
        <w:t xml:space="preserve">e) </w:t>
      </w:r>
      <w:r w:rsidR="00CF16AF" w:rsidRPr="00D463CD">
        <w:rPr>
          <w:sz w:val="26"/>
          <w:szCs w:val="26"/>
        </w:rPr>
        <w:t>Xây dựng chức năng xóa vé máy bay.</w:t>
      </w:r>
    </w:p>
    <w:p w14:paraId="1C193079" w14:textId="77777777" w:rsidR="003B205A" w:rsidRPr="00AC75F0" w:rsidRDefault="003B205A" w:rsidP="003B205A">
      <w:pPr>
        <w:spacing w:line="360" w:lineRule="auto"/>
        <w:rPr>
          <w:bCs/>
          <w:sz w:val="26"/>
          <w:szCs w:val="26"/>
        </w:rPr>
      </w:pPr>
      <w:r>
        <w:rPr>
          <w:bCs/>
          <w:sz w:val="26"/>
          <w:szCs w:val="26"/>
        </w:rPr>
        <w:t>&lt;/Cau&gt;</w:t>
      </w:r>
    </w:p>
    <w:p w14:paraId="0D656428" w14:textId="77777777" w:rsidR="003B205A" w:rsidRPr="00C309FF" w:rsidRDefault="003B205A" w:rsidP="003B205A">
      <w:pPr>
        <w:spacing w:line="360" w:lineRule="auto"/>
        <w:rPr>
          <w:bCs/>
          <w:sz w:val="26"/>
          <w:szCs w:val="26"/>
        </w:rPr>
      </w:pPr>
      <w:r>
        <w:rPr>
          <w:bCs/>
          <w:sz w:val="26"/>
          <w:szCs w:val="26"/>
        </w:rPr>
        <w:t>&lt;Cau&gt;</w:t>
      </w:r>
    </w:p>
    <w:p w14:paraId="1E122236" w14:textId="05C00FFA" w:rsidR="00201BBD"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01BBD" w:rsidRPr="003A7322">
        <w:rPr>
          <w:sz w:val="26"/>
          <w:szCs w:val="26"/>
        </w:rPr>
        <w:t>Một cửa hàng bán thuốc cần xây dựng một chương trình quản lý nhà cung cấp thuốc, mỗi nhà cung cấp cần quan tâm tới các thông tin sau đây: mã nhà cung cấp, tên nhà cung cấp, địa chỉ, số điện thoại, số fax</w:t>
      </w:r>
    </w:p>
    <w:p w14:paraId="38B72EAF"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cung cấp chi tiết như sau:</w:t>
      </w:r>
    </w:p>
    <w:p w14:paraId="6686CAD6" w14:textId="4A482DEF" w:rsidR="00D846A9" w:rsidRPr="00D463CD" w:rsidRDefault="00F21C13" w:rsidP="00F21C13">
      <w:pPr>
        <w:spacing w:line="360" w:lineRule="auto"/>
        <w:ind w:firstLine="360"/>
        <w:jc w:val="both"/>
        <w:rPr>
          <w:sz w:val="26"/>
          <w:szCs w:val="26"/>
        </w:rPr>
      </w:pPr>
      <w:r>
        <w:rPr>
          <w:sz w:val="26"/>
          <w:szCs w:val="26"/>
        </w:rPr>
        <w:t xml:space="preserve">a) </w:t>
      </w:r>
      <w:r w:rsidR="00D846A9" w:rsidRPr="00D463CD">
        <w:rPr>
          <w:sz w:val="26"/>
          <w:szCs w:val="26"/>
        </w:rPr>
        <w:t>Sử dụng SQL Server tạo cơ sở dữ liệu để quản lý những thông tin nhà cung cấp.</w:t>
      </w:r>
    </w:p>
    <w:p w14:paraId="5C2056B9" w14:textId="495BA614" w:rsidR="00D846A9" w:rsidRPr="00D463CD" w:rsidRDefault="00F21C13" w:rsidP="00F21C13">
      <w:pPr>
        <w:spacing w:line="360" w:lineRule="auto"/>
        <w:ind w:firstLine="360"/>
        <w:jc w:val="both"/>
        <w:rPr>
          <w:sz w:val="26"/>
          <w:szCs w:val="26"/>
        </w:rPr>
      </w:pPr>
      <w:r>
        <w:rPr>
          <w:sz w:val="26"/>
          <w:szCs w:val="26"/>
        </w:rPr>
        <w:t xml:space="preserve">b) </w:t>
      </w:r>
      <w:r w:rsidR="00D846A9" w:rsidRPr="00D463CD">
        <w:rPr>
          <w:sz w:val="26"/>
          <w:szCs w:val="26"/>
        </w:rPr>
        <w:t>Thiết kế Form và xây dựng các thành phần giao diện phù hợp cho phép thực hiện các chức năng theo yêu cầu của đề bài.</w:t>
      </w:r>
    </w:p>
    <w:p w14:paraId="5FABCF05" w14:textId="71C934B3" w:rsidR="00D846A9" w:rsidRPr="00D463CD" w:rsidRDefault="00F21C13" w:rsidP="00F21C13">
      <w:pPr>
        <w:spacing w:line="360" w:lineRule="auto"/>
        <w:ind w:firstLine="360"/>
        <w:jc w:val="both"/>
        <w:rPr>
          <w:sz w:val="26"/>
          <w:szCs w:val="26"/>
        </w:rPr>
      </w:pPr>
      <w:r>
        <w:rPr>
          <w:sz w:val="26"/>
          <w:szCs w:val="26"/>
        </w:rPr>
        <w:t xml:space="preserve">c) </w:t>
      </w:r>
      <w:r w:rsidR="00D846A9" w:rsidRPr="00D463CD">
        <w:rPr>
          <w:sz w:val="26"/>
          <w:szCs w:val="26"/>
        </w:rPr>
        <w:t>Hãy viết mã nguồn thực hiện thao tác kết nối và hiển thị dữ liệu nhà cung cấp từ CSDL lên thành phần giao diện.</w:t>
      </w:r>
    </w:p>
    <w:p w14:paraId="5D31EE86" w14:textId="42302B45" w:rsidR="00D846A9" w:rsidRPr="00D463CD" w:rsidRDefault="00F21C13" w:rsidP="00F21C13">
      <w:pPr>
        <w:spacing w:line="360" w:lineRule="auto"/>
        <w:ind w:firstLine="360"/>
        <w:jc w:val="both"/>
        <w:rPr>
          <w:sz w:val="26"/>
          <w:szCs w:val="26"/>
        </w:rPr>
      </w:pPr>
      <w:r>
        <w:rPr>
          <w:sz w:val="26"/>
          <w:szCs w:val="26"/>
        </w:rPr>
        <w:lastRenderedPageBreak/>
        <w:t xml:space="preserve">d) </w:t>
      </w:r>
      <w:r w:rsidR="00D846A9" w:rsidRPr="00D463CD">
        <w:rPr>
          <w:sz w:val="26"/>
          <w:szCs w:val="26"/>
        </w:rPr>
        <w:t>Xây dựng chức năng thêm mới nhà cung cấp</w:t>
      </w:r>
    </w:p>
    <w:p w14:paraId="5F98603F" w14:textId="55A17F61" w:rsidR="003B7701" w:rsidRPr="00D463CD" w:rsidRDefault="00F21C13" w:rsidP="00F21C13">
      <w:pPr>
        <w:spacing w:line="360" w:lineRule="auto"/>
        <w:ind w:firstLine="360"/>
        <w:jc w:val="both"/>
        <w:rPr>
          <w:sz w:val="26"/>
          <w:szCs w:val="26"/>
        </w:rPr>
      </w:pPr>
      <w:r>
        <w:rPr>
          <w:sz w:val="26"/>
          <w:szCs w:val="26"/>
        </w:rPr>
        <w:t xml:space="preserve">e) </w:t>
      </w:r>
      <w:r w:rsidR="00D846A9" w:rsidRPr="00D463CD">
        <w:rPr>
          <w:sz w:val="26"/>
          <w:szCs w:val="26"/>
        </w:rPr>
        <w:t>Xây dựng chức năng xóa nhà cung cấp.</w:t>
      </w:r>
    </w:p>
    <w:p w14:paraId="080BED2E" w14:textId="77777777" w:rsidR="003B205A" w:rsidRPr="00AC75F0" w:rsidRDefault="003B205A" w:rsidP="003B205A">
      <w:pPr>
        <w:spacing w:line="360" w:lineRule="auto"/>
        <w:rPr>
          <w:bCs/>
          <w:sz w:val="26"/>
          <w:szCs w:val="26"/>
        </w:rPr>
      </w:pPr>
      <w:r>
        <w:rPr>
          <w:bCs/>
          <w:sz w:val="26"/>
          <w:szCs w:val="26"/>
        </w:rPr>
        <w:t>&lt;/Cau&gt;</w:t>
      </w:r>
    </w:p>
    <w:p w14:paraId="4C96BEE6" w14:textId="77777777" w:rsidR="003B205A" w:rsidRPr="00C309FF" w:rsidRDefault="003B205A" w:rsidP="003B205A">
      <w:pPr>
        <w:spacing w:line="360" w:lineRule="auto"/>
        <w:rPr>
          <w:bCs/>
          <w:sz w:val="26"/>
          <w:szCs w:val="26"/>
        </w:rPr>
      </w:pPr>
      <w:r>
        <w:rPr>
          <w:bCs/>
          <w:sz w:val="26"/>
          <w:szCs w:val="26"/>
        </w:rPr>
        <w:t>&lt;Cau&gt;</w:t>
      </w:r>
    </w:p>
    <w:p w14:paraId="028E5F79" w14:textId="4D7225AD"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ứng dụng nghe nhạc, để quản lý danh sách các nhạc sỹ người ta cần lưu trữ các thông tin: Mã nh</w:t>
      </w:r>
      <w:r w:rsidR="00CD2397" w:rsidRPr="00D463CD">
        <w:rPr>
          <w:sz w:val="26"/>
          <w:szCs w:val="26"/>
        </w:rPr>
        <w:t xml:space="preserve">ạc sĩ, tên nhạc sĩ, </w:t>
      </w:r>
      <w:r w:rsidR="00201BBD" w:rsidRPr="00D463CD">
        <w:rPr>
          <w:sz w:val="26"/>
          <w:szCs w:val="26"/>
        </w:rPr>
        <w:t>năm sinh,</w:t>
      </w:r>
      <w:r w:rsidR="00CD2397" w:rsidRPr="00D463CD">
        <w:rPr>
          <w:sz w:val="26"/>
          <w:szCs w:val="26"/>
        </w:rPr>
        <w:t xml:space="preserve"> số tác phẩm,</w:t>
      </w:r>
      <w:r w:rsidR="00201BBD" w:rsidRPr="00D463CD">
        <w:rPr>
          <w:sz w:val="26"/>
          <w:szCs w:val="26"/>
        </w:rPr>
        <w:t xml:space="preserve"> dòng nhạc.</w:t>
      </w:r>
    </w:p>
    <w:p w14:paraId="2AF14AA6"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ạc sỹ chi tiết như sau:</w:t>
      </w:r>
    </w:p>
    <w:p w14:paraId="05C983CC" w14:textId="4D3A8588" w:rsidR="00CD2397" w:rsidRPr="00D463CD" w:rsidRDefault="00F21C13" w:rsidP="00F21C13">
      <w:pPr>
        <w:spacing w:line="360" w:lineRule="auto"/>
        <w:ind w:firstLine="360"/>
        <w:jc w:val="both"/>
        <w:rPr>
          <w:sz w:val="26"/>
          <w:szCs w:val="26"/>
        </w:rPr>
      </w:pPr>
      <w:r>
        <w:rPr>
          <w:sz w:val="26"/>
          <w:szCs w:val="26"/>
        </w:rPr>
        <w:t xml:space="preserve">a) </w:t>
      </w:r>
      <w:r w:rsidR="00CD2397" w:rsidRPr="00D463CD">
        <w:rPr>
          <w:sz w:val="26"/>
          <w:szCs w:val="26"/>
        </w:rPr>
        <w:t>Sử dụng SQL Server tạo cơ sở dữ liệu để quản lý những thông tin nhạc s</w:t>
      </w:r>
      <w:r w:rsidR="003767CE" w:rsidRPr="00D463CD">
        <w:rPr>
          <w:sz w:val="26"/>
          <w:szCs w:val="26"/>
        </w:rPr>
        <w:t>ĩ</w:t>
      </w:r>
      <w:r w:rsidR="00CD2397" w:rsidRPr="00D463CD">
        <w:rPr>
          <w:sz w:val="26"/>
          <w:szCs w:val="26"/>
        </w:rPr>
        <w:t>.</w:t>
      </w:r>
    </w:p>
    <w:p w14:paraId="1ED1EA26" w14:textId="0B256FA5" w:rsidR="00CD2397" w:rsidRPr="00D463CD" w:rsidRDefault="00F21C13" w:rsidP="00F21C13">
      <w:pPr>
        <w:spacing w:line="360" w:lineRule="auto"/>
        <w:ind w:firstLine="360"/>
        <w:jc w:val="both"/>
        <w:rPr>
          <w:sz w:val="26"/>
          <w:szCs w:val="26"/>
        </w:rPr>
      </w:pPr>
      <w:r>
        <w:rPr>
          <w:sz w:val="26"/>
          <w:szCs w:val="26"/>
        </w:rPr>
        <w:t xml:space="preserve">b) </w:t>
      </w:r>
      <w:r w:rsidR="00CD2397" w:rsidRPr="00D463CD">
        <w:rPr>
          <w:sz w:val="26"/>
          <w:szCs w:val="26"/>
        </w:rPr>
        <w:t>Thiết kế Form và xây dựng các thành phần giao diện phù hợp cho phép thực hiện các chức năng theo yêu cầu của đề bài.</w:t>
      </w:r>
    </w:p>
    <w:p w14:paraId="761080C1" w14:textId="18F90652" w:rsidR="00CD2397" w:rsidRPr="00D463CD" w:rsidRDefault="00F21C13" w:rsidP="00F21C13">
      <w:pPr>
        <w:spacing w:line="360" w:lineRule="auto"/>
        <w:ind w:firstLine="360"/>
        <w:jc w:val="both"/>
        <w:rPr>
          <w:sz w:val="26"/>
          <w:szCs w:val="26"/>
        </w:rPr>
      </w:pPr>
      <w:r>
        <w:rPr>
          <w:sz w:val="26"/>
          <w:szCs w:val="26"/>
        </w:rPr>
        <w:t xml:space="preserve">c) </w:t>
      </w:r>
      <w:r w:rsidR="00CD2397" w:rsidRPr="00D463CD">
        <w:rPr>
          <w:sz w:val="26"/>
          <w:szCs w:val="26"/>
        </w:rPr>
        <w:t xml:space="preserve">Hãy viết mã nguồn thực hiện thao tác kết nối và hiển thị dữ liệu </w:t>
      </w:r>
      <w:r w:rsidR="003767CE" w:rsidRPr="00D463CD">
        <w:rPr>
          <w:sz w:val="26"/>
          <w:szCs w:val="26"/>
        </w:rPr>
        <w:t>nhạc sĩ</w:t>
      </w:r>
      <w:r w:rsidR="00CD2397" w:rsidRPr="00D463CD">
        <w:rPr>
          <w:sz w:val="26"/>
          <w:szCs w:val="26"/>
        </w:rPr>
        <w:t xml:space="preserve"> từ CSDL lên thành phần giao diện.</w:t>
      </w:r>
    </w:p>
    <w:p w14:paraId="72285ADB" w14:textId="5C342C69" w:rsidR="00CD2397" w:rsidRPr="00D463CD" w:rsidRDefault="00F21C13" w:rsidP="00F21C13">
      <w:pPr>
        <w:spacing w:line="360" w:lineRule="auto"/>
        <w:ind w:firstLine="360"/>
        <w:jc w:val="both"/>
        <w:rPr>
          <w:sz w:val="26"/>
          <w:szCs w:val="26"/>
        </w:rPr>
      </w:pPr>
      <w:r>
        <w:rPr>
          <w:sz w:val="26"/>
          <w:szCs w:val="26"/>
        </w:rPr>
        <w:t xml:space="preserve">d) </w:t>
      </w:r>
      <w:r w:rsidR="00CD2397" w:rsidRPr="00D463CD">
        <w:rPr>
          <w:sz w:val="26"/>
          <w:szCs w:val="26"/>
        </w:rPr>
        <w:t xml:space="preserve">Xây dựng chức năng thêm mới </w:t>
      </w:r>
      <w:r w:rsidR="003767CE" w:rsidRPr="00D463CD">
        <w:rPr>
          <w:sz w:val="26"/>
          <w:szCs w:val="26"/>
        </w:rPr>
        <w:t>nhạc sĩ</w:t>
      </w:r>
    </w:p>
    <w:p w14:paraId="11326F62" w14:textId="34629268" w:rsidR="00CD2397" w:rsidRPr="00D463CD" w:rsidRDefault="00F21C13" w:rsidP="00F21C13">
      <w:pPr>
        <w:spacing w:line="360" w:lineRule="auto"/>
        <w:ind w:firstLine="360"/>
        <w:jc w:val="both"/>
        <w:rPr>
          <w:sz w:val="26"/>
          <w:szCs w:val="26"/>
        </w:rPr>
      </w:pPr>
      <w:r>
        <w:rPr>
          <w:sz w:val="26"/>
          <w:szCs w:val="26"/>
        </w:rPr>
        <w:t xml:space="preserve">e) </w:t>
      </w:r>
      <w:r w:rsidR="00CD2397" w:rsidRPr="00D463CD">
        <w:rPr>
          <w:sz w:val="26"/>
          <w:szCs w:val="26"/>
        </w:rPr>
        <w:t xml:space="preserve">Xây dựng chức năng xóa </w:t>
      </w:r>
      <w:r w:rsidR="003767CE" w:rsidRPr="00D463CD">
        <w:rPr>
          <w:sz w:val="26"/>
          <w:szCs w:val="26"/>
        </w:rPr>
        <w:t>nhạc sĩ</w:t>
      </w:r>
      <w:r w:rsidR="00CD2397" w:rsidRPr="00D463CD">
        <w:rPr>
          <w:sz w:val="26"/>
          <w:szCs w:val="26"/>
        </w:rPr>
        <w:t>.</w:t>
      </w:r>
    </w:p>
    <w:p w14:paraId="200C8C66" w14:textId="77777777" w:rsidR="003B205A" w:rsidRPr="00AC75F0" w:rsidRDefault="003B205A" w:rsidP="003B205A">
      <w:pPr>
        <w:spacing w:line="360" w:lineRule="auto"/>
        <w:rPr>
          <w:bCs/>
          <w:sz w:val="26"/>
          <w:szCs w:val="26"/>
        </w:rPr>
      </w:pPr>
      <w:r>
        <w:rPr>
          <w:bCs/>
          <w:sz w:val="26"/>
          <w:szCs w:val="26"/>
        </w:rPr>
        <w:t>&lt;/Cau&gt;</w:t>
      </w:r>
    </w:p>
    <w:p w14:paraId="1C72F35B" w14:textId="77777777" w:rsidR="003B205A" w:rsidRPr="00C309FF" w:rsidRDefault="003B205A" w:rsidP="003B205A">
      <w:pPr>
        <w:spacing w:line="360" w:lineRule="auto"/>
        <w:rPr>
          <w:bCs/>
          <w:sz w:val="26"/>
          <w:szCs w:val="26"/>
        </w:rPr>
      </w:pPr>
      <w:r>
        <w:rPr>
          <w:bCs/>
          <w:sz w:val="26"/>
          <w:szCs w:val="26"/>
        </w:rPr>
        <w:t>&lt;Cau&gt;</w:t>
      </w:r>
    </w:p>
    <w:p w14:paraId="30725CA1" w14:textId="0DB421C0"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Khi xây dựng một ứng dụng tin tức, để quản lý danh sách các tin tức người ta cần lưu trữ các thông tin: Mã tin tức, loại tin tức, </w:t>
      </w:r>
      <w:r w:rsidR="003767CE" w:rsidRPr="00D463CD">
        <w:rPr>
          <w:sz w:val="26"/>
          <w:szCs w:val="26"/>
        </w:rPr>
        <w:t>tiêu đề tin, nội dung tin, ngày đăng.</w:t>
      </w:r>
    </w:p>
    <w:p w14:paraId="2E585372"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dữ liệu Tin tức chi tiết như sau:</w:t>
      </w:r>
    </w:p>
    <w:p w14:paraId="0D8616C8" w14:textId="6949F753" w:rsidR="003767CE" w:rsidRPr="00D463CD" w:rsidRDefault="00F21C13" w:rsidP="00F21C13">
      <w:pPr>
        <w:spacing w:line="360" w:lineRule="auto"/>
        <w:ind w:firstLine="360"/>
        <w:jc w:val="both"/>
        <w:rPr>
          <w:sz w:val="26"/>
          <w:szCs w:val="26"/>
        </w:rPr>
      </w:pPr>
      <w:r>
        <w:rPr>
          <w:sz w:val="26"/>
          <w:szCs w:val="26"/>
        </w:rPr>
        <w:t xml:space="preserve">a) </w:t>
      </w:r>
      <w:r w:rsidR="003767CE" w:rsidRPr="00D463CD">
        <w:rPr>
          <w:sz w:val="26"/>
          <w:szCs w:val="26"/>
        </w:rPr>
        <w:t>Sử dụng SQL Server tạo cơ sở dữ liệu để quản lý những thông tin tin tức.</w:t>
      </w:r>
    </w:p>
    <w:p w14:paraId="6C24AC61" w14:textId="0E37A004" w:rsidR="003767CE" w:rsidRPr="00D463CD" w:rsidRDefault="00F21C13" w:rsidP="00F21C13">
      <w:pPr>
        <w:spacing w:line="360" w:lineRule="auto"/>
        <w:ind w:firstLine="360"/>
        <w:jc w:val="both"/>
        <w:rPr>
          <w:sz w:val="26"/>
          <w:szCs w:val="26"/>
        </w:rPr>
      </w:pPr>
      <w:r>
        <w:rPr>
          <w:sz w:val="26"/>
          <w:szCs w:val="26"/>
        </w:rPr>
        <w:t xml:space="preserve">b) </w:t>
      </w:r>
      <w:r w:rsidR="003767CE" w:rsidRPr="00D463CD">
        <w:rPr>
          <w:sz w:val="26"/>
          <w:szCs w:val="26"/>
        </w:rPr>
        <w:t>Thiết kế Form và xây dựng các thành phần giao diện phù hợp cho phép thực hiện các chức năng theo yêu cầu của đề bài.</w:t>
      </w:r>
    </w:p>
    <w:p w14:paraId="55F5E825" w14:textId="262E0D37" w:rsidR="003767CE" w:rsidRPr="00D463CD" w:rsidRDefault="00F21C13" w:rsidP="00F21C13">
      <w:pPr>
        <w:spacing w:line="360" w:lineRule="auto"/>
        <w:ind w:firstLine="360"/>
        <w:jc w:val="both"/>
        <w:rPr>
          <w:sz w:val="26"/>
          <w:szCs w:val="26"/>
        </w:rPr>
      </w:pPr>
      <w:r>
        <w:rPr>
          <w:sz w:val="26"/>
          <w:szCs w:val="26"/>
        </w:rPr>
        <w:t xml:space="preserve">c) </w:t>
      </w:r>
      <w:r w:rsidR="003767CE" w:rsidRPr="00D463CD">
        <w:rPr>
          <w:sz w:val="26"/>
          <w:szCs w:val="26"/>
        </w:rPr>
        <w:t>Hãy viết mã nguồn thực hiện thao tác kết nối và hiển thị dữ liệu tin tức từ CSDL lên thành phần giao diện.</w:t>
      </w:r>
    </w:p>
    <w:p w14:paraId="55D7A44A" w14:textId="2985F80B" w:rsidR="003767CE" w:rsidRPr="00D463CD" w:rsidRDefault="00F21C13" w:rsidP="00F21C13">
      <w:pPr>
        <w:spacing w:line="360" w:lineRule="auto"/>
        <w:ind w:firstLine="360"/>
        <w:jc w:val="both"/>
        <w:rPr>
          <w:sz w:val="26"/>
          <w:szCs w:val="26"/>
        </w:rPr>
      </w:pPr>
      <w:r>
        <w:rPr>
          <w:sz w:val="26"/>
          <w:szCs w:val="26"/>
        </w:rPr>
        <w:t xml:space="preserve">d) </w:t>
      </w:r>
      <w:r w:rsidR="003767CE" w:rsidRPr="00D463CD">
        <w:rPr>
          <w:sz w:val="26"/>
          <w:szCs w:val="26"/>
        </w:rPr>
        <w:t>Xây dựng chức năng thêm mới tin tức</w:t>
      </w:r>
    </w:p>
    <w:p w14:paraId="4CC68459" w14:textId="7F861A55" w:rsidR="003767CE" w:rsidRPr="00D463CD" w:rsidRDefault="00F21C13" w:rsidP="00F21C13">
      <w:pPr>
        <w:spacing w:line="360" w:lineRule="auto"/>
        <w:ind w:firstLine="360"/>
        <w:jc w:val="both"/>
        <w:rPr>
          <w:sz w:val="26"/>
          <w:szCs w:val="26"/>
        </w:rPr>
      </w:pPr>
      <w:r>
        <w:rPr>
          <w:sz w:val="26"/>
          <w:szCs w:val="26"/>
        </w:rPr>
        <w:t xml:space="preserve">e) </w:t>
      </w:r>
      <w:r w:rsidR="003767CE" w:rsidRPr="00D463CD">
        <w:rPr>
          <w:sz w:val="26"/>
          <w:szCs w:val="26"/>
        </w:rPr>
        <w:t>Xây dựng chức năng xóa tin tức.</w:t>
      </w:r>
    </w:p>
    <w:p w14:paraId="0AF7875E" w14:textId="77777777" w:rsidR="003B205A" w:rsidRPr="00AC75F0" w:rsidRDefault="003B205A" w:rsidP="003B205A">
      <w:pPr>
        <w:spacing w:line="360" w:lineRule="auto"/>
        <w:rPr>
          <w:bCs/>
          <w:sz w:val="26"/>
          <w:szCs w:val="26"/>
        </w:rPr>
      </w:pPr>
      <w:r>
        <w:rPr>
          <w:bCs/>
          <w:sz w:val="26"/>
          <w:szCs w:val="26"/>
        </w:rPr>
        <w:t>&lt;/Cau&gt;</w:t>
      </w:r>
    </w:p>
    <w:p w14:paraId="5510CC62" w14:textId="77777777" w:rsidR="003B205A" w:rsidRPr="00C309FF" w:rsidRDefault="003B205A" w:rsidP="003B205A">
      <w:pPr>
        <w:spacing w:line="360" w:lineRule="auto"/>
        <w:rPr>
          <w:bCs/>
          <w:sz w:val="26"/>
          <w:szCs w:val="26"/>
        </w:rPr>
      </w:pPr>
      <w:r>
        <w:rPr>
          <w:bCs/>
          <w:sz w:val="26"/>
          <w:szCs w:val="26"/>
        </w:rPr>
        <w:t>&lt;Cau&gt;</w:t>
      </w:r>
    </w:p>
    <w:p w14:paraId="2A7D532E" w14:textId="59F9585F" w:rsidR="00201BBD" w:rsidRPr="00D463CD" w:rsidRDefault="003B205A" w:rsidP="003B205A">
      <w:pPr>
        <w:spacing w:before="120" w:after="12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201BBD" w:rsidRPr="00D463CD">
        <w:rPr>
          <w:sz w:val="26"/>
          <w:szCs w:val="26"/>
        </w:rPr>
        <w:t>Khi xây dựng một phần mềm quản lý phòng ở tại kí túc xá sinh viên, mỗi phòng ở người quản lý cần quản lý các thông tin sau: Mã phòng, số phòng, dãy nhà, số lượng người ở, giá phòng.</w:t>
      </w:r>
    </w:p>
    <w:p w14:paraId="24ECD704"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2D017CFC" w14:textId="6ED5F844" w:rsidR="003767CE" w:rsidRPr="00D463CD" w:rsidRDefault="00F21C13" w:rsidP="00F21C13">
      <w:pPr>
        <w:spacing w:line="360" w:lineRule="auto"/>
        <w:ind w:firstLine="360"/>
        <w:jc w:val="both"/>
        <w:rPr>
          <w:sz w:val="26"/>
          <w:szCs w:val="26"/>
        </w:rPr>
      </w:pPr>
      <w:r>
        <w:rPr>
          <w:sz w:val="26"/>
          <w:szCs w:val="26"/>
        </w:rPr>
        <w:t xml:space="preserve">a) </w:t>
      </w:r>
      <w:r w:rsidR="003767CE" w:rsidRPr="00D463CD">
        <w:rPr>
          <w:sz w:val="26"/>
          <w:szCs w:val="26"/>
        </w:rPr>
        <w:t>Sử dụng SQL Server tạo cơ sở dữ liệu để quản lý những thông tin phòng.</w:t>
      </w:r>
    </w:p>
    <w:p w14:paraId="2D24A2CB" w14:textId="7F782F74" w:rsidR="003767CE" w:rsidRPr="00D463CD" w:rsidRDefault="00F21C13" w:rsidP="00F21C13">
      <w:pPr>
        <w:spacing w:line="360" w:lineRule="auto"/>
        <w:ind w:firstLine="360"/>
        <w:jc w:val="both"/>
        <w:rPr>
          <w:sz w:val="26"/>
          <w:szCs w:val="26"/>
        </w:rPr>
      </w:pPr>
      <w:r>
        <w:rPr>
          <w:sz w:val="26"/>
          <w:szCs w:val="26"/>
        </w:rPr>
        <w:t xml:space="preserve">b) </w:t>
      </w:r>
      <w:r w:rsidR="003767CE" w:rsidRPr="00D463CD">
        <w:rPr>
          <w:sz w:val="26"/>
          <w:szCs w:val="26"/>
        </w:rPr>
        <w:t>Thiết kế Form và xây dựng các thành phần giao diện phù hợp cho phép thực hiện các chức năng theo yêu cầu của đề bài.</w:t>
      </w:r>
    </w:p>
    <w:p w14:paraId="71861804" w14:textId="7F5E689C" w:rsidR="003767CE" w:rsidRPr="00D463CD" w:rsidRDefault="00F21C13" w:rsidP="00F21C13">
      <w:pPr>
        <w:spacing w:line="360" w:lineRule="auto"/>
        <w:ind w:firstLine="360"/>
        <w:jc w:val="both"/>
        <w:rPr>
          <w:sz w:val="26"/>
          <w:szCs w:val="26"/>
        </w:rPr>
      </w:pPr>
      <w:r>
        <w:rPr>
          <w:sz w:val="26"/>
          <w:szCs w:val="26"/>
        </w:rPr>
        <w:t xml:space="preserve">c) </w:t>
      </w:r>
      <w:r w:rsidR="003767CE" w:rsidRPr="00D463CD">
        <w:rPr>
          <w:sz w:val="26"/>
          <w:szCs w:val="26"/>
        </w:rPr>
        <w:t>Hãy viết mã nguồn thực hiện thao tác kết nối và hiển thị dữ liệu phòng từ CSDL lên thành phần giao diện.</w:t>
      </w:r>
    </w:p>
    <w:p w14:paraId="40543C3A" w14:textId="60C10080" w:rsidR="003767CE" w:rsidRPr="00D463CD" w:rsidRDefault="00F21C13" w:rsidP="00F21C13">
      <w:pPr>
        <w:spacing w:line="360" w:lineRule="auto"/>
        <w:ind w:firstLine="360"/>
        <w:jc w:val="both"/>
        <w:rPr>
          <w:sz w:val="26"/>
          <w:szCs w:val="26"/>
        </w:rPr>
      </w:pPr>
      <w:r>
        <w:rPr>
          <w:sz w:val="26"/>
          <w:szCs w:val="26"/>
        </w:rPr>
        <w:t xml:space="preserve">d) </w:t>
      </w:r>
      <w:r w:rsidR="003767CE" w:rsidRPr="00D463CD">
        <w:rPr>
          <w:sz w:val="26"/>
          <w:szCs w:val="26"/>
        </w:rPr>
        <w:t>Xây dựng chức năng thêm mới phòng</w:t>
      </w:r>
    </w:p>
    <w:p w14:paraId="7A9750C3" w14:textId="2A473A89" w:rsidR="003767CE" w:rsidRPr="00D463CD" w:rsidRDefault="00F21C13" w:rsidP="00F21C13">
      <w:pPr>
        <w:spacing w:line="360" w:lineRule="auto"/>
        <w:ind w:firstLine="360"/>
        <w:jc w:val="both"/>
        <w:rPr>
          <w:sz w:val="26"/>
          <w:szCs w:val="26"/>
        </w:rPr>
      </w:pPr>
      <w:r>
        <w:rPr>
          <w:sz w:val="26"/>
          <w:szCs w:val="26"/>
        </w:rPr>
        <w:t xml:space="preserve">e) </w:t>
      </w:r>
      <w:r w:rsidR="003767CE" w:rsidRPr="00D463CD">
        <w:rPr>
          <w:sz w:val="26"/>
          <w:szCs w:val="26"/>
        </w:rPr>
        <w:t>Xây dựng chức năng xóa phòng.</w:t>
      </w:r>
    </w:p>
    <w:p w14:paraId="0203F3CE" w14:textId="77777777" w:rsidR="003B205A" w:rsidRPr="00AC75F0" w:rsidRDefault="003B205A" w:rsidP="003B205A">
      <w:pPr>
        <w:spacing w:line="360" w:lineRule="auto"/>
        <w:rPr>
          <w:bCs/>
          <w:sz w:val="26"/>
          <w:szCs w:val="26"/>
        </w:rPr>
      </w:pPr>
      <w:r>
        <w:rPr>
          <w:bCs/>
          <w:sz w:val="26"/>
          <w:szCs w:val="26"/>
        </w:rPr>
        <w:t>&lt;/Cau&gt;</w:t>
      </w:r>
    </w:p>
    <w:p w14:paraId="6CACD736" w14:textId="77777777" w:rsidR="003B205A" w:rsidRPr="00C309FF" w:rsidRDefault="003B205A" w:rsidP="003B205A">
      <w:pPr>
        <w:spacing w:line="360" w:lineRule="auto"/>
        <w:rPr>
          <w:bCs/>
          <w:sz w:val="26"/>
          <w:szCs w:val="26"/>
        </w:rPr>
      </w:pPr>
      <w:r>
        <w:rPr>
          <w:bCs/>
          <w:sz w:val="26"/>
          <w:szCs w:val="26"/>
        </w:rPr>
        <w:t>&lt;Cau&gt;</w:t>
      </w:r>
    </w:p>
    <w:p w14:paraId="1CFE24C0" w14:textId="7F2BC801"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công ty du lịch cần quản lý các điểm du lịch, mỗi điểm du lịch cần quản lý các thông tin sau: Mã điểm d</w:t>
      </w:r>
      <w:r w:rsidR="009D7453" w:rsidRPr="00D463CD">
        <w:rPr>
          <w:sz w:val="26"/>
          <w:szCs w:val="26"/>
        </w:rPr>
        <w:t>u lịch, tên điểm du lịch</w:t>
      </w:r>
      <w:r w:rsidR="00EF74DD" w:rsidRPr="00D463CD">
        <w:rPr>
          <w:sz w:val="26"/>
          <w:szCs w:val="26"/>
        </w:rPr>
        <w:t>, mô tả, số lượt khách</w:t>
      </w:r>
      <w:r w:rsidR="003047DF" w:rsidRPr="00D463CD">
        <w:rPr>
          <w:sz w:val="26"/>
          <w:szCs w:val="26"/>
        </w:rPr>
        <w:t xml:space="preserve"> đã</w:t>
      </w:r>
      <w:r w:rsidR="00EF74DD" w:rsidRPr="00D463CD">
        <w:rPr>
          <w:sz w:val="26"/>
          <w:szCs w:val="26"/>
        </w:rPr>
        <w:t xml:space="preserve"> ghé thăm, thời gian</w:t>
      </w:r>
      <w:r w:rsidR="00C8700D" w:rsidRPr="00D463CD">
        <w:rPr>
          <w:sz w:val="26"/>
          <w:szCs w:val="26"/>
        </w:rPr>
        <w:t xml:space="preserve"> bắt đầu</w:t>
      </w:r>
      <w:r w:rsidR="00EF74DD" w:rsidRPr="00D463CD">
        <w:rPr>
          <w:sz w:val="26"/>
          <w:szCs w:val="26"/>
        </w:rPr>
        <w:t xml:space="preserve"> mở cửa đón khách.</w:t>
      </w:r>
    </w:p>
    <w:p w14:paraId="5CD4AE0B"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ịa điểm du lịch chi tiết như sau:</w:t>
      </w:r>
    </w:p>
    <w:p w14:paraId="6625C318" w14:textId="50247451" w:rsidR="00206388" w:rsidRPr="00D463CD" w:rsidRDefault="00F21C13" w:rsidP="00F21C13">
      <w:pPr>
        <w:spacing w:line="360" w:lineRule="auto"/>
        <w:ind w:firstLine="360"/>
        <w:jc w:val="both"/>
        <w:rPr>
          <w:sz w:val="26"/>
          <w:szCs w:val="26"/>
        </w:rPr>
      </w:pPr>
      <w:r>
        <w:rPr>
          <w:sz w:val="26"/>
          <w:szCs w:val="26"/>
        </w:rPr>
        <w:t xml:space="preserve">a) </w:t>
      </w:r>
      <w:r w:rsidR="00206388" w:rsidRPr="00D463CD">
        <w:rPr>
          <w:sz w:val="26"/>
          <w:szCs w:val="26"/>
        </w:rPr>
        <w:t xml:space="preserve">Sử dụng SQL Server tạo cơ sở dữ liệu để quản lý những thông tin </w:t>
      </w:r>
      <w:r w:rsidR="009D7453" w:rsidRPr="00D463CD">
        <w:rPr>
          <w:sz w:val="26"/>
          <w:szCs w:val="26"/>
        </w:rPr>
        <w:t>điểm du lịch</w:t>
      </w:r>
      <w:r w:rsidR="00206388" w:rsidRPr="00D463CD">
        <w:rPr>
          <w:sz w:val="26"/>
          <w:szCs w:val="26"/>
        </w:rPr>
        <w:t>.</w:t>
      </w:r>
    </w:p>
    <w:p w14:paraId="51BA6D86" w14:textId="19F522BD" w:rsidR="00206388" w:rsidRPr="00D463CD" w:rsidRDefault="00F21C13" w:rsidP="00F21C13">
      <w:pPr>
        <w:spacing w:line="360" w:lineRule="auto"/>
        <w:ind w:firstLine="360"/>
        <w:jc w:val="both"/>
        <w:rPr>
          <w:sz w:val="26"/>
          <w:szCs w:val="26"/>
        </w:rPr>
      </w:pPr>
      <w:r>
        <w:rPr>
          <w:sz w:val="26"/>
          <w:szCs w:val="26"/>
        </w:rPr>
        <w:t xml:space="preserve">b) </w:t>
      </w:r>
      <w:r w:rsidR="00206388" w:rsidRPr="00D463CD">
        <w:rPr>
          <w:sz w:val="26"/>
          <w:szCs w:val="26"/>
        </w:rPr>
        <w:t>Thiết kế Form và xây dựng các thành phần giao diện phù hợp cho phép thực hiện các chức năng theo yêu cầu của đề bài.</w:t>
      </w:r>
    </w:p>
    <w:p w14:paraId="7808868B" w14:textId="7AAC13BB" w:rsidR="00206388" w:rsidRPr="00D463CD" w:rsidRDefault="00F21C13" w:rsidP="00F21C13">
      <w:pPr>
        <w:spacing w:line="360" w:lineRule="auto"/>
        <w:ind w:firstLine="360"/>
        <w:jc w:val="both"/>
        <w:rPr>
          <w:sz w:val="26"/>
          <w:szCs w:val="26"/>
        </w:rPr>
      </w:pPr>
      <w:r>
        <w:rPr>
          <w:sz w:val="26"/>
          <w:szCs w:val="26"/>
        </w:rPr>
        <w:t xml:space="preserve">c) </w:t>
      </w:r>
      <w:r w:rsidR="00206388" w:rsidRPr="00D463CD">
        <w:rPr>
          <w:sz w:val="26"/>
          <w:szCs w:val="26"/>
        </w:rPr>
        <w:t xml:space="preserve">Hãy viết mã nguồn thực hiện thao tác kết nối và hiển thị dữ liệu </w:t>
      </w:r>
      <w:r w:rsidR="009D7453" w:rsidRPr="00D463CD">
        <w:rPr>
          <w:sz w:val="26"/>
          <w:szCs w:val="26"/>
        </w:rPr>
        <w:t>điểm du lịch</w:t>
      </w:r>
      <w:r w:rsidR="00206388" w:rsidRPr="00D463CD">
        <w:rPr>
          <w:sz w:val="26"/>
          <w:szCs w:val="26"/>
        </w:rPr>
        <w:t xml:space="preserve"> từ CSDL lên thành phần giao diện.</w:t>
      </w:r>
    </w:p>
    <w:p w14:paraId="7A1E6CAB" w14:textId="095E64A1" w:rsidR="00206388" w:rsidRPr="00D463CD" w:rsidRDefault="00F21C13" w:rsidP="00F21C13">
      <w:pPr>
        <w:spacing w:line="360" w:lineRule="auto"/>
        <w:ind w:firstLine="360"/>
        <w:jc w:val="both"/>
        <w:rPr>
          <w:sz w:val="26"/>
          <w:szCs w:val="26"/>
        </w:rPr>
      </w:pPr>
      <w:r>
        <w:rPr>
          <w:sz w:val="26"/>
          <w:szCs w:val="26"/>
        </w:rPr>
        <w:t xml:space="preserve">d) </w:t>
      </w:r>
      <w:r w:rsidR="00206388" w:rsidRPr="00D463CD">
        <w:rPr>
          <w:sz w:val="26"/>
          <w:szCs w:val="26"/>
        </w:rPr>
        <w:t xml:space="preserve">Xây dựng chức năng thêm mới </w:t>
      </w:r>
      <w:r w:rsidR="009D7453" w:rsidRPr="00D463CD">
        <w:rPr>
          <w:sz w:val="26"/>
          <w:szCs w:val="26"/>
        </w:rPr>
        <w:t>điểm du lịch</w:t>
      </w:r>
    </w:p>
    <w:p w14:paraId="7C3BC4CB" w14:textId="066D7516" w:rsidR="00206388" w:rsidRPr="00D463CD" w:rsidRDefault="00F21C13" w:rsidP="00F21C13">
      <w:pPr>
        <w:spacing w:line="360" w:lineRule="auto"/>
        <w:ind w:firstLine="360"/>
        <w:jc w:val="both"/>
        <w:rPr>
          <w:sz w:val="26"/>
          <w:szCs w:val="26"/>
        </w:rPr>
      </w:pPr>
      <w:r>
        <w:rPr>
          <w:sz w:val="26"/>
          <w:szCs w:val="26"/>
        </w:rPr>
        <w:t xml:space="preserve">e) </w:t>
      </w:r>
      <w:r w:rsidR="00206388" w:rsidRPr="00D463CD">
        <w:rPr>
          <w:sz w:val="26"/>
          <w:szCs w:val="26"/>
        </w:rPr>
        <w:t xml:space="preserve">Xây dựng chức năng xóa </w:t>
      </w:r>
      <w:r w:rsidR="009D7453" w:rsidRPr="00D463CD">
        <w:rPr>
          <w:sz w:val="26"/>
          <w:szCs w:val="26"/>
        </w:rPr>
        <w:t>điểm du lịch</w:t>
      </w:r>
      <w:r w:rsidR="00206388" w:rsidRPr="00D463CD">
        <w:rPr>
          <w:sz w:val="26"/>
          <w:szCs w:val="26"/>
        </w:rPr>
        <w:t>.</w:t>
      </w:r>
    </w:p>
    <w:p w14:paraId="598AA519" w14:textId="77777777" w:rsidR="003B205A" w:rsidRPr="00AC75F0" w:rsidRDefault="003B205A" w:rsidP="003B205A">
      <w:pPr>
        <w:spacing w:line="360" w:lineRule="auto"/>
        <w:rPr>
          <w:bCs/>
          <w:sz w:val="26"/>
          <w:szCs w:val="26"/>
        </w:rPr>
      </w:pPr>
      <w:r>
        <w:rPr>
          <w:bCs/>
          <w:sz w:val="26"/>
          <w:szCs w:val="26"/>
        </w:rPr>
        <w:t>&lt;/Cau&gt;</w:t>
      </w:r>
    </w:p>
    <w:p w14:paraId="36EC917D" w14:textId="77777777" w:rsidR="003B205A" w:rsidRPr="00C309FF" w:rsidRDefault="003B205A" w:rsidP="003B205A">
      <w:pPr>
        <w:spacing w:line="360" w:lineRule="auto"/>
        <w:rPr>
          <w:bCs/>
          <w:sz w:val="26"/>
          <w:szCs w:val="26"/>
        </w:rPr>
      </w:pPr>
      <w:r>
        <w:rPr>
          <w:bCs/>
          <w:sz w:val="26"/>
          <w:szCs w:val="26"/>
        </w:rPr>
        <w:t>&lt;Cau&gt;</w:t>
      </w:r>
    </w:p>
    <w:p w14:paraId="7D9999EA" w14:textId="66F35FF4" w:rsidR="00FD189A"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Một công ty cần xây dựng chương trình quản lý các dự án, mỗi dự án cần quản lý các thông tin sau: Mã dự án, tên dự án, ngày bắt đầu, ngày kết thúc, </w:t>
      </w:r>
      <w:r w:rsidR="003047DF" w:rsidRPr="00D463CD">
        <w:rPr>
          <w:sz w:val="26"/>
          <w:szCs w:val="26"/>
        </w:rPr>
        <w:t xml:space="preserve">số lượng </w:t>
      </w:r>
      <w:r w:rsidR="00201BBD" w:rsidRPr="00D463CD">
        <w:rPr>
          <w:sz w:val="26"/>
          <w:szCs w:val="26"/>
        </w:rPr>
        <w:t>nhân viên tham gia dự án.</w:t>
      </w:r>
    </w:p>
    <w:p w14:paraId="08B2A46A" w14:textId="77777777" w:rsidR="003B7701" w:rsidRPr="00D463CD" w:rsidRDefault="003B7701" w:rsidP="00F21C13">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dự án chi tiết như sau:</w:t>
      </w:r>
    </w:p>
    <w:p w14:paraId="485A3A78" w14:textId="3103B8BD" w:rsidR="003047DF" w:rsidRPr="00D463CD" w:rsidRDefault="00F21C13" w:rsidP="00F21C13">
      <w:pPr>
        <w:spacing w:line="360" w:lineRule="auto"/>
        <w:ind w:firstLine="360"/>
        <w:jc w:val="both"/>
        <w:rPr>
          <w:sz w:val="26"/>
          <w:szCs w:val="26"/>
        </w:rPr>
      </w:pPr>
      <w:r>
        <w:rPr>
          <w:sz w:val="26"/>
          <w:szCs w:val="26"/>
        </w:rPr>
        <w:t xml:space="preserve">a) </w:t>
      </w:r>
      <w:r w:rsidR="003047DF" w:rsidRPr="00D463CD">
        <w:rPr>
          <w:sz w:val="26"/>
          <w:szCs w:val="26"/>
        </w:rPr>
        <w:t>Sử dụng SQL Server tạo cơ sở dữ liệu để quản lý những thông tin dự án.</w:t>
      </w:r>
    </w:p>
    <w:p w14:paraId="4881DDC4" w14:textId="5EE2F4C8" w:rsidR="003047DF" w:rsidRPr="00D463CD" w:rsidRDefault="00F21C13" w:rsidP="00F21C13">
      <w:pPr>
        <w:spacing w:line="360" w:lineRule="auto"/>
        <w:ind w:firstLine="360"/>
        <w:jc w:val="both"/>
        <w:rPr>
          <w:sz w:val="26"/>
          <w:szCs w:val="26"/>
        </w:rPr>
      </w:pPr>
      <w:r>
        <w:rPr>
          <w:sz w:val="26"/>
          <w:szCs w:val="26"/>
        </w:rPr>
        <w:t xml:space="preserve">b) </w:t>
      </w:r>
      <w:r w:rsidR="003047DF" w:rsidRPr="00D463CD">
        <w:rPr>
          <w:sz w:val="26"/>
          <w:szCs w:val="26"/>
        </w:rPr>
        <w:t>Thiết kế Form và xây dựng các thành phần giao diện phù hợp cho phép thực hiện các chức năng theo yêu cầu của đề bài.</w:t>
      </w:r>
    </w:p>
    <w:p w14:paraId="39258FAE" w14:textId="45CC1993" w:rsidR="003047DF" w:rsidRPr="00D463CD" w:rsidRDefault="00F21C13" w:rsidP="00F21C13">
      <w:pPr>
        <w:spacing w:line="360" w:lineRule="auto"/>
        <w:ind w:firstLine="360"/>
        <w:jc w:val="both"/>
        <w:rPr>
          <w:sz w:val="26"/>
          <w:szCs w:val="26"/>
        </w:rPr>
      </w:pPr>
      <w:r>
        <w:rPr>
          <w:sz w:val="26"/>
          <w:szCs w:val="26"/>
        </w:rPr>
        <w:t xml:space="preserve">c) </w:t>
      </w:r>
      <w:r w:rsidR="003047DF" w:rsidRPr="00D463CD">
        <w:rPr>
          <w:sz w:val="26"/>
          <w:szCs w:val="26"/>
        </w:rPr>
        <w:t>Hãy viết mã nguồn thực hiện thao tác kết nối và hiển thị dữ liệu dự án từ CSDL lên thành phần giao diện.</w:t>
      </w:r>
    </w:p>
    <w:p w14:paraId="7105DA21" w14:textId="444A4C6F" w:rsidR="003047DF" w:rsidRPr="00D463CD" w:rsidRDefault="00F21C13" w:rsidP="00F21C13">
      <w:pPr>
        <w:spacing w:line="360" w:lineRule="auto"/>
        <w:ind w:firstLine="360"/>
        <w:jc w:val="both"/>
        <w:rPr>
          <w:sz w:val="26"/>
          <w:szCs w:val="26"/>
        </w:rPr>
      </w:pPr>
      <w:r>
        <w:rPr>
          <w:sz w:val="26"/>
          <w:szCs w:val="26"/>
        </w:rPr>
        <w:t xml:space="preserve">d) </w:t>
      </w:r>
      <w:r w:rsidR="003047DF" w:rsidRPr="00D463CD">
        <w:rPr>
          <w:sz w:val="26"/>
          <w:szCs w:val="26"/>
        </w:rPr>
        <w:t>Xây dựng chức năng thêm mới dự án</w:t>
      </w:r>
    </w:p>
    <w:p w14:paraId="088E0E9D" w14:textId="0261D141" w:rsidR="003B7701" w:rsidRPr="00D463CD" w:rsidRDefault="00F21C13" w:rsidP="00F21C13">
      <w:pPr>
        <w:spacing w:line="360" w:lineRule="auto"/>
        <w:ind w:firstLine="360"/>
        <w:jc w:val="both"/>
        <w:rPr>
          <w:sz w:val="26"/>
          <w:szCs w:val="26"/>
        </w:rPr>
      </w:pPr>
      <w:r>
        <w:rPr>
          <w:sz w:val="26"/>
          <w:szCs w:val="26"/>
        </w:rPr>
        <w:t xml:space="preserve">e) </w:t>
      </w:r>
      <w:r w:rsidR="003047DF" w:rsidRPr="00D463CD">
        <w:rPr>
          <w:sz w:val="26"/>
          <w:szCs w:val="26"/>
        </w:rPr>
        <w:t>Xây dựng chức năng xóa dự án.</w:t>
      </w:r>
    </w:p>
    <w:p w14:paraId="447EA476" w14:textId="77777777" w:rsidR="003B205A" w:rsidRPr="00AC75F0" w:rsidRDefault="003B205A" w:rsidP="003B205A">
      <w:pPr>
        <w:spacing w:line="360" w:lineRule="auto"/>
        <w:rPr>
          <w:bCs/>
          <w:sz w:val="26"/>
          <w:szCs w:val="26"/>
        </w:rPr>
      </w:pPr>
      <w:r>
        <w:rPr>
          <w:bCs/>
          <w:sz w:val="26"/>
          <w:szCs w:val="26"/>
        </w:rPr>
        <w:t>&lt;/Cau&gt;</w:t>
      </w:r>
    </w:p>
    <w:p w14:paraId="49780C13" w14:textId="77777777" w:rsidR="003B205A" w:rsidRPr="00C309FF" w:rsidRDefault="003B205A" w:rsidP="003B205A">
      <w:pPr>
        <w:spacing w:line="360" w:lineRule="auto"/>
        <w:rPr>
          <w:bCs/>
          <w:sz w:val="26"/>
          <w:szCs w:val="26"/>
        </w:rPr>
      </w:pPr>
      <w:r>
        <w:rPr>
          <w:bCs/>
          <w:sz w:val="26"/>
          <w:szCs w:val="26"/>
        </w:rPr>
        <w:t>&lt;Cau&gt;</w:t>
      </w:r>
    </w:p>
    <w:p w14:paraId="34E831EB" w14:textId="3859ADE4"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công ty bán máy tính cần xây dựng chương trình quản lý các khách hàng thường xuyên của công ty, mỗi khách hàng cần quản lý các thông tin sau: Mã khách hàng, tên khá</w:t>
      </w:r>
      <w:r w:rsidR="00FD6D22" w:rsidRPr="00D463CD">
        <w:rPr>
          <w:sz w:val="26"/>
          <w:szCs w:val="26"/>
        </w:rPr>
        <w:t>ch hàng, email, số điện thoại, điểm tích lũy</w:t>
      </w:r>
      <w:r w:rsidR="00C5797C" w:rsidRPr="00D463CD">
        <w:rPr>
          <w:sz w:val="26"/>
          <w:szCs w:val="26"/>
        </w:rPr>
        <w:t xml:space="preserve"> (là điểm số dùng để tính khuyến mại cho các khách hàng thường xuyên</w:t>
      </w:r>
      <w:r w:rsidR="00FD6D22" w:rsidRPr="00D463CD">
        <w:rPr>
          <w:sz w:val="26"/>
          <w:szCs w:val="26"/>
        </w:rPr>
        <w:t xml:space="preserve">)  </w:t>
      </w:r>
    </w:p>
    <w:p w14:paraId="4ACFC290"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1F67DF03" w14:textId="60C66F8B" w:rsidR="00BA6F72" w:rsidRPr="00D463CD" w:rsidRDefault="00F21C13" w:rsidP="00F21C13">
      <w:pPr>
        <w:spacing w:line="360" w:lineRule="auto"/>
        <w:ind w:firstLine="360"/>
        <w:jc w:val="both"/>
        <w:rPr>
          <w:sz w:val="26"/>
          <w:szCs w:val="26"/>
        </w:rPr>
      </w:pPr>
      <w:r>
        <w:rPr>
          <w:sz w:val="26"/>
          <w:szCs w:val="26"/>
        </w:rPr>
        <w:t xml:space="preserve">a) </w:t>
      </w:r>
      <w:r w:rsidR="00BA6F72" w:rsidRPr="00D463CD">
        <w:rPr>
          <w:sz w:val="26"/>
          <w:szCs w:val="26"/>
        </w:rPr>
        <w:t>Sử dụng SQL Server tạo cơ sở dữ liệu để quản lý những thông tin khách hàng.</w:t>
      </w:r>
    </w:p>
    <w:p w14:paraId="6EE3419D" w14:textId="4196C956" w:rsidR="00BA6F72" w:rsidRPr="00D463CD" w:rsidRDefault="00F21C13" w:rsidP="00F21C13">
      <w:pPr>
        <w:spacing w:line="360" w:lineRule="auto"/>
        <w:ind w:firstLine="360"/>
        <w:jc w:val="both"/>
        <w:rPr>
          <w:sz w:val="26"/>
          <w:szCs w:val="26"/>
        </w:rPr>
      </w:pPr>
      <w:r>
        <w:rPr>
          <w:sz w:val="26"/>
          <w:szCs w:val="26"/>
        </w:rPr>
        <w:t xml:space="preserve">b) </w:t>
      </w:r>
      <w:r w:rsidR="00BA6F72" w:rsidRPr="00D463CD">
        <w:rPr>
          <w:sz w:val="26"/>
          <w:szCs w:val="26"/>
        </w:rPr>
        <w:t>Thiết kế Form và xây dựng các thành phần giao diện phù hợp cho phép thực hiện các chức năng theo yêu cầu của đề bài.</w:t>
      </w:r>
    </w:p>
    <w:p w14:paraId="1F5927D6" w14:textId="5D91ACEA" w:rsidR="00BA6F72" w:rsidRPr="00D463CD" w:rsidRDefault="00F21C13" w:rsidP="00F21C13">
      <w:pPr>
        <w:spacing w:line="360" w:lineRule="auto"/>
        <w:ind w:firstLine="360"/>
        <w:jc w:val="both"/>
        <w:rPr>
          <w:sz w:val="26"/>
          <w:szCs w:val="26"/>
        </w:rPr>
      </w:pPr>
      <w:r>
        <w:rPr>
          <w:sz w:val="26"/>
          <w:szCs w:val="26"/>
        </w:rPr>
        <w:t xml:space="preserve">c) </w:t>
      </w:r>
      <w:r w:rsidR="00BA6F72" w:rsidRPr="00D463CD">
        <w:rPr>
          <w:sz w:val="26"/>
          <w:szCs w:val="26"/>
        </w:rPr>
        <w:t>Hãy viết mã nguồn thực hiện thao tác kết nối và hiển thị dữ liệu khách hàng từ CSDL lên thành phần giao diện.</w:t>
      </w:r>
    </w:p>
    <w:p w14:paraId="3A5A03B3" w14:textId="6141EC09" w:rsidR="00BA6F72" w:rsidRPr="00D463CD" w:rsidRDefault="00F21C13" w:rsidP="00F21C13">
      <w:pPr>
        <w:spacing w:line="360" w:lineRule="auto"/>
        <w:ind w:firstLine="360"/>
        <w:jc w:val="both"/>
        <w:rPr>
          <w:sz w:val="26"/>
          <w:szCs w:val="26"/>
        </w:rPr>
      </w:pPr>
      <w:r>
        <w:rPr>
          <w:sz w:val="26"/>
          <w:szCs w:val="26"/>
        </w:rPr>
        <w:t xml:space="preserve">d) </w:t>
      </w:r>
      <w:r w:rsidR="00BA6F72" w:rsidRPr="00D463CD">
        <w:rPr>
          <w:sz w:val="26"/>
          <w:szCs w:val="26"/>
        </w:rPr>
        <w:t>Xây dựng chức năng thêm mới khách hàng</w:t>
      </w:r>
    </w:p>
    <w:p w14:paraId="2A4CC464" w14:textId="615D9D6B" w:rsidR="003B7701" w:rsidRPr="00D463CD" w:rsidRDefault="00F21C13" w:rsidP="00F21C13">
      <w:pPr>
        <w:spacing w:line="360" w:lineRule="auto"/>
        <w:ind w:firstLine="360"/>
        <w:jc w:val="both"/>
        <w:rPr>
          <w:sz w:val="26"/>
          <w:szCs w:val="26"/>
        </w:rPr>
      </w:pPr>
      <w:r>
        <w:rPr>
          <w:sz w:val="26"/>
          <w:szCs w:val="26"/>
        </w:rPr>
        <w:t xml:space="preserve">e) </w:t>
      </w:r>
      <w:r w:rsidR="00BA6F72" w:rsidRPr="00D463CD">
        <w:rPr>
          <w:sz w:val="26"/>
          <w:szCs w:val="26"/>
        </w:rPr>
        <w:t>Xây dựng chức năng xóa khách hàng.</w:t>
      </w:r>
    </w:p>
    <w:p w14:paraId="1D6E3F68" w14:textId="77777777" w:rsidR="003B205A" w:rsidRPr="00AC75F0" w:rsidRDefault="003B205A" w:rsidP="003B205A">
      <w:pPr>
        <w:spacing w:line="360" w:lineRule="auto"/>
        <w:rPr>
          <w:bCs/>
          <w:sz w:val="26"/>
          <w:szCs w:val="26"/>
        </w:rPr>
      </w:pPr>
      <w:r>
        <w:rPr>
          <w:bCs/>
          <w:sz w:val="26"/>
          <w:szCs w:val="26"/>
        </w:rPr>
        <w:t>&lt;/Cau&gt;</w:t>
      </w:r>
    </w:p>
    <w:p w14:paraId="298348A8" w14:textId="77777777" w:rsidR="003B205A" w:rsidRPr="00C309FF" w:rsidRDefault="003B205A" w:rsidP="003B205A">
      <w:pPr>
        <w:spacing w:line="360" w:lineRule="auto"/>
        <w:rPr>
          <w:bCs/>
          <w:sz w:val="26"/>
          <w:szCs w:val="26"/>
        </w:rPr>
      </w:pPr>
      <w:r>
        <w:rPr>
          <w:bCs/>
          <w:sz w:val="26"/>
          <w:szCs w:val="26"/>
        </w:rPr>
        <w:t>&lt;Cau&gt;</w:t>
      </w:r>
    </w:p>
    <w:p w14:paraId="762F3188" w14:textId="5E59B846" w:rsidR="00201BBD"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chương trình quản lý hóa đơn sử dụng dịch vụ viễn thông, bộ phận quản lý cần quản lý các thông tin sau trên mỗi hóa đơn: Mã hóa đơn, tên khách hàng, tháng ghi hóa đơn, tên dịch vụ, số tiền phải trả.</w:t>
      </w:r>
    </w:p>
    <w:p w14:paraId="0B8C289E" w14:textId="77777777" w:rsidR="00036FF3" w:rsidRPr="00D463CD" w:rsidRDefault="00036FF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r w:rsidR="00367DCA" w:rsidRPr="00D463CD">
        <w:rPr>
          <w:sz w:val="26"/>
          <w:szCs w:val="26"/>
        </w:rPr>
        <w:t>:</w:t>
      </w:r>
    </w:p>
    <w:p w14:paraId="1AFEF2C4" w14:textId="7FB9E235" w:rsidR="00367DCA" w:rsidRPr="00D463CD" w:rsidRDefault="00F21C13" w:rsidP="00F21C13">
      <w:pPr>
        <w:spacing w:line="360" w:lineRule="auto"/>
        <w:ind w:firstLine="360"/>
        <w:jc w:val="both"/>
        <w:rPr>
          <w:sz w:val="26"/>
          <w:szCs w:val="26"/>
        </w:rPr>
      </w:pPr>
      <w:r>
        <w:rPr>
          <w:sz w:val="26"/>
          <w:szCs w:val="26"/>
        </w:rPr>
        <w:t xml:space="preserve">a) </w:t>
      </w:r>
      <w:r w:rsidR="00367DCA" w:rsidRPr="00D463CD">
        <w:rPr>
          <w:sz w:val="26"/>
          <w:szCs w:val="26"/>
        </w:rPr>
        <w:t>Sử dụng SQL Server tạo cơ sở dữ liệu để quản lý những thông tin hóa đơn.</w:t>
      </w:r>
    </w:p>
    <w:p w14:paraId="41B419FA" w14:textId="54899E0C" w:rsidR="00367DCA" w:rsidRPr="00D463CD" w:rsidRDefault="00F21C13" w:rsidP="00F21C13">
      <w:pPr>
        <w:spacing w:line="360" w:lineRule="auto"/>
        <w:ind w:firstLine="360"/>
        <w:jc w:val="both"/>
        <w:rPr>
          <w:sz w:val="26"/>
          <w:szCs w:val="26"/>
        </w:rPr>
      </w:pPr>
      <w:r>
        <w:rPr>
          <w:sz w:val="26"/>
          <w:szCs w:val="26"/>
        </w:rPr>
        <w:lastRenderedPageBreak/>
        <w:t xml:space="preserve">b) </w:t>
      </w:r>
      <w:r w:rsidR="00367DCA" w:rsidRPr="00D463CD">
        <w:rPr>
          <w:sz w:val="26"/>
          <w:szCs w:val="26"/>
        </w:rPr>
        <w:t>Thiết kế Form và xây dựng các thành phần giao diện phù hợp cho phép thực hiện các chức năng theo yêu cầu của đề bài.</w:t>
      </w:r>
    </w:p>
    <w:p w14:paraId="35555E51" w14:textId="0CF70214" w:rsidR="00367DCA" w:rsidRPr="00D463CD" w:rsidRDefault="00F21C13" w:rsidP="00F21C13">
      <w:pPr>
        <w:spacing w:line="360" w:lineRule="auto"/>
        <w:ind w:firstLine="360"/>
        <w:jc w:val="both"/>
        <w:rPr>
          <w:sz w:val="26"/>
          <w:szCs w:val="26"/>
        </w:rPr>
      </w:pPr>
      <w:r>
        <w:rPr>
          <w:sz w:val="26"/>
          <w:szCs w:val="26"/>
        </w:rPr>
        <w:t xml:space="preserve">c) </w:t>
      </w:r>
      <w:r w:rsidR="00367DCA" w:rsidRPr="00D463CD">
        <w:rPr>
          <w:sz w:val="26"/>
          <w:szCs w:val="26"/>
        </w:rPr>
        <w:t>Hãy viết mã nguồn thực hiện thao tác kết nối và hiển thị dữ liệu hóa đơn từ CSDL lên thành phần giao diện.</w:t>
      </w:r>
    </w:p>
    <w:p w14:paraId="271022BE" w14:textId="1FADA3D8" w:rsidR="00367DCA" w:rsidRPr="00D463CD" w:rsidRDefault="00F21C13" w:rsidP="00F21C13">
      <w:pPr>
        <w:spacing w:line="360" w:lineRule="auto"/>
        <w:ind w:firstLine="360"/>
        <w:jc w:val="both"/>
        <w:rPr>
          <w:sz w:val="26"/>
          <w:szCs w:val="26"/>
        </w:rPr>
      </w:pPr>
      <w:r>
        <w:rPr>
          <w:sz w:val="26"/>
          <w:szCs w:val="26"/>
        </w:rPr>
        <w:t xml:space="preserve">d) </w:t>
      </w:r>
      <w:r w:rsidR="00367DCA" w:rsidRPr="00D463CD">
        <w:rPr>
          <w:sz w:val="26"/>
          <w:szCs w:val="26"/>
        </w:rPr>
        <w:t>Xây dựng chức năng thêm mới hóa đơn</w:t>
      </w:r>
    </w:p>
    <w:p w14:paraId="31119A48" w14:textId="5557320B" w:rsidR="00367DCA" w:rsidRPr="00D463CD" w:rsidRDefault="00F21C13" w:rsidP="00F21C13">
      <w:pPr>
        <w:spacing w:line="360" w:lineRule="auto"/>
        <w:ind w:firstLine="360"/>
        <w:jc w:val="both"/>
        <w:rPr>
          <w:sz w:val="26"/>
          <w:szCs w:val="26"/>
        </w:rPr>
      </w:pPr>
      <w:r>
        <w:rPr>
          <w:sz w:val="26"/>
          <w:szCs w:val="26"/>
        </w:rPr>
        <w:t xml:space="preserve">e) </w:t>
      </w:r>
      <w:r w:rsidR="00367DCA" w:rsidRPr="00D463CD">
        <w:rPr>
          <w:sz w:val="26"/>
          <w:szCs w:val="26"/>
        </w:rPr>
        <w:t>Xây dựng chức năng xóa hóa đơn.</w:t>
      </w:r>
    </w:p>
    <w:p w14:paraId="5281D5B3" w14:textId="77777777" w:rsidR="003B205A" w:rsidRPr="00AC75F0" w:rsidRDefault="003B205A" w:rsidP="003B205A">
      <w:pPr>
        <w:spacing w:line="360" w:lineRule="auto"/>
        <w:rPr>
          <w:bCs/>
          <w:sz w:val="26"/>
          <w:szCs w:val="26"/>
        </w:rPr>
      </w:pPr>
      <w:r>
        <w:rPr>
          <w:bCs/>
          <w:sz w:val="26"/>
          <w:szCs w:val="26"/>
        </w:rPr>
        <w:t>&lt;/Cau&gt;</w:t>
      </w:r>
    </w:p>
    <w:p w14:paraId="59F00FF7" w14:textId="77777777" w:rsidR="003B205A" w:rsidRPr="00C309FF" w:rsidRDefault="003B205A" w:rsidP="003B205A">
      <w:pPr>
        <w:spacing w:line="360" w:lineRule="auto"/>
        <w:rPr>
          <w:bCs/>
          <w:sz w:val="26"/>
          <w:szCs w:val="26"/>
        </w:rPr>
      </w:pPr>
      <w:r>
        <w:rPr>
          <w:bCs/>
          <w:sz w:val="26"/>
          <w:szCs w:val="26"/>
        </w:rPr>
        <w:t>&lt;Cau&gt;</w:t>
      </w:r>
    </w:p>
    <w:p w14:paraId="52AF271F" w14:textId="3D8B0522" w:rsidR="00FC3331"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FC3331" w:rsidRPr="00D463CD">
        <w:rPr>
          <w:sz w:val="26"/>
          <w:szCs w:val="26"/>
        </w:rPr>
        <w:t>Một cửa hàng bán sữa cần xây dựng một chương trình quản lý các sản phẩm. Mỗi sản phẩm sữa cần quản lý các thông tin: mã sản phẩm, nhãn hiệu, trọng lượng, loại sữa (nhiều đường hay ít đường), giá tiền, số lượng, ngày sản xuất, hạn sử dụng.</w:t>
      </w:r>
    </w:p>
    <w:p w14:paraId="247CB80A" w14:textId="77777777" w:rsidR="00FC3331" w:rsidRPr="00D463CD" w:rsidRDefault="00FC333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sữa chi tiết như sau:</w:t>
      </w:r>
    </w:p>
    <w:p w14:paraId="5FAD2110" w14:textId="776959B1" w:rsidR="003C2458" w:rsidRPr="00D463CD" w:rsidRDefault="00F21C13" w:rsidP="00F21C13">
      <w:pPr>
        <w:spacing w:line="360" w:lineRule="auto"/>
        <w:ind w:firstLine="360"/>
        <w:jc w:val="both"/>
        <w:rPr>
          <w:sz w:val="26"/>
          <w:szCs w:val="26"/>
        </w:rPr>
      </w:pPr>
      <w:r>
        <w:rPr>
          <w:sz w:val="26"/>
          <w:szCs w:val="26"/>
        </w:rPr>
        <w:t xml:space="preserve">a) </w:t>
      </w:r>
      <w:r w:rsidR="003C2458" w:rsidRPr="00D463CD">
        <w:rPr>
          <w:sz w:val="26"/>
          <w:szCs w:val="26"/>
        </w:rPr>
        <w:t>Sử dụng SQL Server tạo cơ sở dữ liệu để quản lý những thông tin sản phẩm.</w:t>
      </w:r>
    </w:p>
    <w:p w14:paraId="0FDA3CF4" w14:textId="6AD436EE" w:rsidR="003C2458" w:rsidRPr="00D463CD" w:rsidRDefault="00F21C13" w:rsidP="00F21C13">
      <w:pPr>
        <w:spacing w:line="360" w:lineRule="auto"/>
        <w:ind w:firstLine="360"/>
        <w:jc w:val="both"/>
        <w:rPr>
          <w:sz w:val="26"/>
          <w:szCs w:val="26"/>
        </w:rPr>
      </w:pPr>
      <w:r>
        <w:rPr>
          <w:sz w:val="26"/>
          <w:szCs w:val="26"/>
        </w:rPr>
        <w:t xml:space="preserve">b) </w:t>
      </w:r>
      <w:r w:rsidR="003C2458" w:rsidRPr="00D463CD">
        <w:rPr>
          <w:sz w:val="26"/>
          <w:szCs w:val="26"/>
        </w:rPr>
        <w:t>Thiết kế Form và xây dựng các thành phần giao diện phù hợp cho phép thực hiện các chức năng theo yêu cầu của đề bài.</w:t>
      </w:r>
    </w:p>
    <w:p w14:paraId="426123D3" w14:textId="49AB2871" w:rsidR="003C2458" w:rsidRPr="00D463CD" w:rsidRDefault="00F21C13" w:rsidP="00F21C13">
      <w:pPr>
        <w:spacing w:line="360" w:lineRule="auto"/>
        <w:ind w:firstLine="360"/>
        <w:jc w:val="both"/>
        <w:rPr>
          <w:sz w:val="26"/>
          <w:szCs w:val="26"/>
        </w:rPr>
      </w:pPr>
      <w:r>
        <w:rPr>
          <w:sz w:val="26"/>
          <w:szCs w:val="26"/>
        </w:rPr>
        <w:t xml:space="preserve">c) </w:t>
      </w:r>
      <w:r w:rsidR="003C2458" w:rsidRPr="00D463CD">
        <w:rPr>
          <w:sz w:val="26"/>
          <w:szCs w:val="26"/>
        </w:rPr>
        <w:t>Hãy viết mã nguồn thực hiện thao tác kết nối và hiển thị dữ liệu sản phẩm</w:t>
      </w:r>
      <w:r w:rsidR="00FC3331" w:rsidRPr="00D463CD">
        <w:rPr>
          <w:sz w:val="26"/>
          <w:szCs w:val="26"/>
        </w:rPr>
        <w:t xml:space="preserve"> sữa</w:t>
      </w:r>
      <w:r w:rsidR="003C2458" w:rsidRPr="00D463CD">
        <w:rPr>
          <w:sz w:val="26"/>
          <w:szCs w:val="26"/>
        </w:rPr>
        <w:t xml:space="preserve"> từ CSDL lên thành phần giao diện.</w:t>
      </w:r>
    </w:p>
    <w:p w14:paraId="23A81E8F" w14:textId="4EB863F1" w:rsidR="003C2458" w:rsidRPr="00D463CD" w:rsidRDefault="00F21C13" w:rsidP="00F21C13">
      <w:pPr>
        <w:spacing w:line="360" w:lineRule="auto"/>
        <w:ind w:firstLine="360"/>
        <w:jc w:val="both"/>
        <w:rPr>
          <w:sz w:val="26"/>
          <w:szCs w:val="26"/>
        </w:rPr>
      </w:pPr>
      <w:r>
        <w:rPr>
          <w:sz w:val="26"/>
          <w:szCs w:val="26"/>
        </w:rPr>
        <w:t xml:space="preserve">d) </w:t>
      </w:r>
      <w:r w:rsidR="003C2458" w:rsidRPr="00D463CD">
        <w:rPr>
          <w:sz w:val="26"/>
          <w:szCs w:val="26"/>
        </w:rPr>
        <w:t>Xây dựng chức năng thêm mới sản phẩm.</w:t>
      </w:r>
    </w:p>
    <w:p w14:paraId="03A923AD" w14:textId="18C3C8AB" w:rsidR="00716763" w:rsidRPr="00D463CD" w:rsidRDefault="00F21C13" w:rsidP="00F21C13">
      <w:pPr>
        <w:spacing w:line="360" w:lineRule="auto"/>
        <w:ind w:firstLine="360"/>
        <w:jc w:val="both"/>
        <w:rPr>
          <w:sz w:val="26"/>
          <w:szCs w:val="26"/>
        </w:rPr>
      </w:pPr>
      <w:r>
        <w:rPr>
          <w:sz w:val="26"/>
          <w:szCs w:val="26"/>
        </w:rPr>
        <w:t xml:space="preserve">e) </w:t>
      </w:r>
      <w:r w:rsidR="008F4E03" w:rsidRPr="00D463CD">
        <w:rPr>
          <w:sz w:val="26"/>
          <w:szCs w:val="26"/>
        </w:rPr>
        <w:t xml:space="preserve">Hãy viết chức </w:t>
      </w:r>
      <w:r w:rsidR="00FC3331" w:rsidRPr="00D463CD">
        <w:rPr>
          <w:sz w:val="26"/>
          <w:szCs w:val="26"/>
        </w:rPr>
        <w:t>năng cho phép tìm kiếm thông tin những sản phẩm sữa ít đường.</w:t>
      </w:r>
    </w:p>
    <w:p w14:paraId="31E3BDA4" w14:textId="77777777" w:rsidR="003B205A" w:rsidRPr="00AC75F0" w:rsidRDefault="003B205A" w:rsidP="003B205A">
      <w:pPr>
        <w:spacing w:line="360" w:lineRule="auto"/>
        <w:rPr>
          <w:bCs/>
          <w:sz w:val="26"/>
          <w:szCs w:val="26"/>
        </w:rPr>
      </w:pPr>
      <w:r>
        <w:rPr>
          <w:bCs/>
          <w:sz w:val="26"/>
          <w:szCs w:val="26"/>
        </w:rPr>
        <w:t>&lt;/Cau&gt;</w:t>
      </w:r>
    </w:p>
    <w:p w14:paraId="08EF0EB4" w14:textId="77777777" w:rsidR="003B205A" w:rsidRPr="00C309FF" w:rsidRDefault="003B205A" w:rsidP="003B205A">
      <w:pPr>
        <w:spacing w:line="360" w:lineRule="auto"/>
        <w:rPr>
          <w:bCs/>
          <w:sz w:val="26"/>
          <w:szCs w:val="26"/>
        </w:rPr>
      </w:pPr>
      <w:r>
        <w:rPr>
          <w:bCs/>
          <w:sz w:val="26"/>
          <w:szCs w:val="26"/>
        </w:rPr>
        <w:t>&lt;Cau&gt;</w:t>
      </w:r>
    </w:p>
    <w:p w14:paraId="2EDBB08C" w14:textId="10EFA353"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136C88" w:rsidRPr="00D463CD">
        <w:rPr>
          <w:sz w:val="26"/>
          <w:szCs w:val="26"/>
        </w:rPr>
        <w:t>Để quản lý sản phẩm, người ta cần quản lý các thông tin sau: mã sản phẩm, tên sản phẩm, giá, đơn vị tính, ngày sản xuất, hạn sử dụng.</w:t>
      </w:r>
    </w:p>
    <w:p w14:paraId="3D10BD22" w14:textId="77777777" w:rsidR="00136C88" w:rsidRPr="00D463CD" w:rsidRDefault="00136C88"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46349CC4" w14:textId="4BFF6727" w:rsidR="003C2458" w:rsidRPr="00D463CD" w:rsidRDefault="00F21C13" w:rsidP="00F21C13">
      <w:pPr>
        <w:spacing w:line="360" w:lineRule="auto"/>
        <w:ind w:firstLine="360"/>
        <w:jc w:val="both"/>
        <w:rPr>
          <w:sz w:val="26"/>
          <w:szCs w:val="26"/>
        </w:rPr>
      </w:pPr>
      <w:r>
        <w:rPr>
          <w:sz w:val="26"/>
          <w:szCs w:val="26"/>
        </w:rPr>
        <w:t xml:space="preserve">a) </w:t>
      </w:r>
      <w:r w:rsidR="003C2458" w:rsidRPr="00D463CD">
        <w:rPr>
          <w:sz w:val="26"/>
          <w:szCs w:val="26"/>
        </w:rPr>
        <w:t>Sử dụng SQL Server tạo cơ sở dữ liệu để quản lý những thông tin sản phẩm.</w:t>
      </w:r>
    </w:p>
    <w:p w14:paraId="6B6ED5C1" w14:textId="4BB150FC" w:rsidR="003C2458" w:rsidRPr="00D463CD" w:rsidRDefault="00F21C13" w:rsidP="00F21C13">
      <w:pPr>
        <w:spacing w:line="360" w:lineRule="auto"/>
        <w:ind w:firstLine="360"/>
        <w:jc w:val="both"/>
        <w:rPr>
          <w:sz w:val="26"/>
          <w:szCs w:val="26"/>
        </w:rPr>
      </w:pPr>
      <w:r>
        <w:rPr>
          <w:sz w:val="26"/>
          <w:szCs w:val="26"/>
        </w:rPr>
        <w:t xml:space="preserve">b) </w:t>
      </w:r>
      <w:r w:rsidR="003C2458" w:rsidRPr="00D463CD">
        <w:rPr>
          <w:sz w:val="26"/>
          <w:szCs w:val="26"/>
        </w:rPr>
        <w:t>Thiết kế Form và xây dựng các thành phần giao diện phù hợp cho phép thực hiện các chức năng theo yêu cầu của đề bài.</w:t>
      </w:r>
    </w:p>
    <w:p w14:paraId="160B430E" w14:textId="63AFCB6F" w:rsidR="003C2458" w:rsidRPr="00D463CD" w:rsidRDefault="00F21C13" w:rsidP="00F21C13">
      <w:pPr>
        <w:spacing w:line="360" w:lineRule="auto"/>
        <w:ind w:firstLine="360"/>
        <w:jc w:val="both"/>
        <w:rPr>
          <w:sz w:val="26"/>
          <w:szCs w:val="26"/>
        </w:rPr>
      </w:pPr>
      <w:r>
        <w:rPr>
          <w:sz w:val="26"/>
          <w:szCs w:val="26"/>
        </w:rPr>
        <w:t xml:space="preserve">c) </w:t>
      </w:r>
      <w:r w:rsidR="003C2458" w:rsidRPr="00D463CD">
        <w:rPr>
          <w:sz w:val="26"/>
          <w:szCs w:val="26"/>
        </w:rPr>
        <w:t>Hãy viết mã nguồn thực hiện thao tác kết nối và hiển thị dữ liệu sản phẩm từ CSDL lên thành phần giao diện.</w:t>
      </w:r>
    </w:p>
    <w:p w14:paraId="49181FF7" w14:textId="10A97CEB" w:rsidR="003C2458" w:rsidRPr="00D463CD" w:rsidRDefault="00F21C13" w:rsidP="00F21C13">
      <w:pPr>
        <w:spacing w:line="360" w:lineRule="auto"/>
        <w:ind w:firstLine="360"/>
        <w:jc w:val="both"/>
        <w:rPr>
          <w:sz w:val="26"/>
          <w:szCs w:val="26"/>
        </w:rPr>
      </w:pPr>
      <w:r>
        <w:rPr>
          <w:sz w:val="26"/>
          <w:szCs w:val="26"/>
        </w:rPr>
        <w:t xml:space="preserve">d) </w:t>
      </w:r>
      <w:r w:rsidR="003C2458" w:rsidRPr="00D463CD">
        <w:rPr>
          <w:sz w:val="26"/>
          <w:szCs w:val="26"/>
        </w:rPr>
        <w:t>Xây dựng chức năng thêm mới sản phẩm.</w:t>
      </w:r>
    </w:p>
    <w:p w14:paraId="3D8F2331" w14:textId="0B3BB773" w:rsidR="008F4E03" w:rsidRPr="00D463CD" w:rsidRDefault="00F21C13" w:rsidP="00F21C13">
      <w:pPr>
        <w:spacing w:line="360" w:lineRule="auto"/>
        <w:ind w:firstLine="360"/>
        <w:jc w:val="both"/>
        <w:rPr>
          <w:sz w:val="26"/>
          <w:szCs w:val="26"/>
        </w:rPr>
      </w:pPr>
      <w:r>
        <w:rPr>
          <w:sz w:val="26"/>
          <w:szCs w:val="26"/>
        </w:rPr>
        <w:lastRenderedPageBreak/>
        <w:t xml:space="preserve">e) </w:t>
      </w:r>
      <w:r w:rsidR="008F4E03" w:rsidRPr="00D463CD">
        <w:rPr>
          <w:sz w:val="26"/>
          <w:szCs w:val="26"/>
        </w:rPr>
        <w:t>Hãy viết chức năng cho phép tìm kiếm thông tin những sản phẩm còn hạn sử dụng</w:t>
      </w:r>
    </w:p>
    <w:p w14:paraId="6665C654" w14:textId="77777777" w:rsidR="003B205A" w:rsidRPr="00AC75F0" w:rsidRDefault="003B205A" w:rsidP="003B205A">
      <w:pPr>
        <w:spacing w:line="360" w:lineRule="auto"/>
        <w:rPr>
          <w:bCs/>
          <w:sz w:val="26"/>
          <w:szCs w:val="26"/>
        </w:rPr>
      </w:pPr>
      <w:r>
        <w:rPr>
          <w:bCs/>
          <w:sz w:val="26"/>
          <w:szCs w:val="26"/>
        </w:rPr>
        <w:t>&lt;/Cau&gt;</w:t>
      </w:r>
    </w:p>
    <w:p w14:paraId="697670DC" w14:textId="77777777" w:rsidR="003B205A" w:rsidRPr="00C309FF" w:rsidRDefault="003B205A" w:rsidP="003B205A">
      <w:pPr>
        <w:spacing w:line="360" w:lineRule="auto"/>
        <w:rPr>
          <w:bCs/>
          <w:sz w:val="26"/>
          <w:szCs w:val="26"/>
        </w:rPr>
      </w:pPr>
      <w:r>
        <w:rPr>
          <w:bCs/>
          <w:sz w:val="26"/>
          <w:szCs w:val="26"/>
        </w:rPr>
        <w:t>&lt;Cau&gt;</w:t>
      </w:r>
    </w:p>
    <w:p w14:paraId="26A76F2E" w14:textId="47602F11" w:rsidR="00B93412"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B93412" w:rsidRPr="00D463CD">
        <w:rPr>
          <w:sz w:val="26"/>
          <w:szCs w:val="26"/>
        </w:rPr>
        <w:t>Để quản lý các tỉnh thành, người ta cần quản lý các thông tin sau: mã tỉnh, tên tỉnh, dân số, diện tích, mô tả.</w:t>
      </w:r>
    </w:p>
    <w:p w14:paraId="00610963" w14:textId="77777777" w:rsidR="00B93412" w:rsidRPr="00D463CD" w:rsidRDefault="00B93412"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ỉnh thành chi tiết như sau:</w:t>
      </w:r>
    </w:p>
    <w:p w14:paraId="25B1CDFE" w14:textId="119692FC" w:rsidR="003C2458" w:rsidRPr="00D463CD" w:rsidRDefault="00F21C13" w:rsidP="00F21C13">
      <w:pPr>
        <w:spacing w:line="360" w:lineRule="auto"/>
        <w:ind w:firstLine="360"/>
        <w:jc w:val="both"/>
        <w:rPr>
          <w:sz w:val="26"/>
          <w:szCs w:val="26"/>
        </w:rPr>
      </w:pPr>
      <w:r>
        <w:rPr>
          <w:sz w:val="26"/>
          <w:szCs w:val="26"/>
        </w:rPr>
        <w:t xml:space="preserve">a) </w:t>
      </w:r>
      <w:r w:rsidR="003C2458" w:rsidRPr="00D463CD">
        <w:rPr>
          <w:sz w:val="26"/>
          <w:szCs w:val="26"/>
        </w:rPr>
        <w:t xml:space="preserve">Sử dụng SQL Server tạo cơ sở dữ liệu để quản lý những thông tin </w:t>
      </w:r>
      <w:r w:rsidR="00B93412" w:rsidRPr="00D463CD">
        <w:rPr>
          <w:sz w:val="26"/>
          <w:szCs w:val="26"/>
        </w:rPr>
        <w:t>tỉnh</w:t>
      </w:r>
      <w:r w:rsidR="003C2458" w:rsidRPr="00D463CD">
        <w:rPr>
          <w:sz w:val="26"/>
          <w:szCs w:val="26"/>
        </w:rPr>
        <w:t>.</w:t>
      </w:r>
    </w:p>
    <w:p w14:paraId="31385780" w14:textId="028151E7" w:rsidR="003C2458" w:rsidRPr="00D463CD" w:rsidRDefault="00F21C13" w:rsidP="00F21C13">
      <w:pPr>
        <w:spacing w:line="360" w:lineRule="auto"/>
        <w:ind w:firstLine="360"/>
        <w:jc w:val="both"/>
        <w:rPr>
          <w:sz w:val="26"/>
          <w:szCs w:val="26"/>
        </w:rPr>
      </w:pPr>
      <w:r>
        <w:rPr>
          <w:sz w:val="26"/>
          <w:szCs w:val="26"/>
        </w:rPr>
        <w:t xml:space="preserve">b) </w:t>
      </w:r>
      <w:r w:rsidR="003C2458" w:rsidRPr="00D463CD">
        <w:rPr>
          <w:sz w:val="26"/>
          <w:szCs w:val="26"/>
        </w:rPr>
        <w:t>Thiết kế Form và xây dựng các thành phần giao diện phù hợp cho phép thực hiện các chức năng theo yêu cầu của đề bài.</w:t>
      </w:r>
    </w:p>
    <w:p w14:paraId="5981A3A3" w14:textId="0A19C3B0" w:rsidR="003C2458" w:rsidRPr="00D463CD" w:rsidRDefault="00F21C13" w:rsidP="00F21C13">
      <w:pPr>
        <w:spacing w:line="360" w:lineRule="auto"/>
        <w:ind w:firstLine="360"/>
        <w:jc w:val="both"/>
        <w:rPr>
          <w:sz w:val="26"/>
          <w:szCs w:val="26"/>
        </w:rPr>
      </w:pPr>
      <w:r>
        <w:rPr>
          <w:sz w:val="26"/>
          <w:szCs w:val="26"/>
        </w:rPr>
        <w:t xml:space="preserve">c) </w:t>
      </w:r>
      <w:r w:rsidR="003C2458" w:rsidRPr="00D463CD">
        <w:rPr>
          <w:sz w:val="26"/>
          <w:szCs w:val="26"/>
        </w:rPr>
        <w:t xml:space="preserve">Hãy viết mã nguồn thực hiện thao tác kết nối và hiển thị dữ liệu </w:t>
      </w:r>
      <w:r w:rsidR="00B93412" w:rsidRPr="00D463CD">
        <w:rPr>
          <w:sz w:val="26"/>
          <w:szCs w:val="26"/>
        </w:rPr>
        <w:t>tỉnh</w:t>
      </w:r>
      <w:r w:rsidR="003C2458" w:rsidRPr="00D463CD">
        <w:rPr>
          <w:sz w:val="26"/>
          <w:szCs w:val="26"/>
        </w:rPr>
        <w:t xml:space="preserve"> từ CSDL lên thành phần giao diện.</w:t>
      </w:r>
    </w:p>
    <w:p w14:paraId="5D6F91C2" w14:textId="4BA961DF" w:rsidR="0069740C" w:rsidRPr="00D463CD" w:rsidRDefault="00F21C13" w:rsidP="00F21C13">
      <w:pPr>
        <w:spacing w:line="360" w:lineRule="auto"/>
        <w:ind w:firstLine="360"/>
        <w:jc w:val="both"/>
        <w:rPr>
          <w:sz w:val="26"/>
          <w:szCs w:val="26"/>
        </w:rPr>
      </w:pPr>
      <w:r>
        <w:rPr>
          <w:sz w:val="26"/>
          <w:szCs w:val="26"/>
        </w:rPr>
        <w:t xml:space="preserve">d) </w:t>
      </w:r>
      <w:r w:rsidR="003C2458" w:rsidRPr="00D463CD">
        <w:rPr>
          <w:sz w:val="26"/>
          <w:szCs w:val="26"/>
        </w:rPr>
        <w:t xml:space="preserve">Xây dựng chức năng thêm mới </w:t>
      </w:r>
      <w:r w:rsidR="00B93412" w:rsidRPr="00D463CD">
        <w:rPr>
          <w:sz w:val="26"/>
          <w:szCs w:val="26"/>
        </w:rPr>
        <w:t>tỉnh</w:t>
      </w:r>
      <w:r w:rsidR="003C2458" w:rsidRPr="00D463CD">
        <w:rPr>
          <w:sz w:val="26"/>
          <w:szCs w:val="26"/>
        </w:rPr>
        <w:t>.</w:t>
      </w:r>
    </w:p>
    <w:p w14:paraId="1C37AEBF" w14:textId="5AB12AD4" w:rsidR="0069740C" w:rsidRPr="00D463CD" w:rsidRDefault="00F21C13" w:rsidP="00F21C13">
      <w:pPr>
        <w:spacing w:line="360" w:lineRule="auto"/>
        <w:ind w:firstLine="360"/>
        <w:jc w:val="both"/>
        <w:rPr>
          <w:sz w:val="26"/>
          <w:szCs w:val="26"/>
        </w:rPr>
      </w:pPr>
      <w:r>
        <w:rPr>
          <w:sz w:val="26"/>
          <w:szCs w:val="26"/>
        </w:rPr>
        <w:t xml:space="preserve">e) </w:t>
      </w:r>
      <w:r w:rsidR="0069740C" w:rsidRPr="00D463CD">
        <w:rPr>
          <w:sz w:val="26"/>
          <w:szCs w:val="26"/>
        </w:rPr>
        <w:t>Hãy viết chức năn</w:t>
      </w:r>
      <w:r w:rsidR="002A4DE9" w:rsidRPr="00D463CD">
        <w:rPr>
          <w:sz w:val="26"/>
          <w:szCs w:val="26"/>
        </w:rPr>
        <w:t>g cho ph</w:t>
      </w:r>
      <w:r w:rsidR="00B93412" w:rsidRPr="00D463CD">
        <w:rPr>
          <w:sz w:val="26"/>
          <w:szCs w:val="26"/>
        </w:rPr>
        <w:t>ép tìm kiếm thông tin tỉnh</w:t>
      </w:r>
      <w:r w:rsidR="0069740C" w:rsidRPr="00D463CD">
        <w:rPr>
          <w:sz w:val="26"/>
          <w:szCs w:val="26"/>
        </w:rPr>
        <w:t xml:space="preserve"> thông qua </w:t>
      </w:r>
      <w:r w:rsidR="00B93412" w:rsidRPr="00D463CD">
        <w:rPr>
          <w:sz w:val="26"/>
          <w:szCs w:val="26"/>
        </w:rPr>
        <w:t>tên tỉnh</w:t>
      </w:r>
    </w:p>
    <w:p w14:paraId="26BB2BAA" w14:textId="77777777" w:rsidR="003B205A" w:rsidRPr="00AC75F0" w:rsidRDefault="003B205A" w:rsidP="003B205A">
      <w:pPr>
        <w:spacing w:line="360" w:lineRule="auto"/>
        <w:rPr>
          <w:bCs/>
          <w:sz w:val="26"/>
          <w:szCs w:val="26"/>
        </w:rPr>
      </w:pPr>
      <w:r>
        <w:rPr>
          <w:bCs/>
          <w:sz w:val="26"/>
          <w:szCs w:val="26"/>
        </w:rPr>
        <w:t>&lt;/Cau&gt;</w:t>
      </w:r>
    </w:p>
    <w:p w14:paraId="7586F30B" w14:textId="77777777" w:rsidR="003B205A" w:rsidRPr="00C309FF" w:rsidRDefault="003B205A" w:rsidP="003B205A">
      <w:pPr>
        <w:spacing w:line="360" w:lineRule="auto"/>
        <w:rPr>
          <w:bCs/>
          <w:sz w:val="26"/>
          <w:szCs w:val="26"/>
        </w:rPr>
      </w:pPr>
      <w:r>
        <w:rPr>
          <w:bCs/>
          <w:sz w:val="26"/>
          <w:szCs w:val="26"/>
        </w:rPr>
        <w:t>&lt;Cau&gt;</w:t>
      </w:r>
    </w:p>
    <w:p w14:paraId="05B2C57F" w14:textId="0D0345C1"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diễn đàn, các thông tin của các thành viên trong diễn đàn cần quản lý gồm: mã người dùng, tên người dùng, mật khẩu, địa chỉ email.</w:t>
      </w:r>
    </w:p>
    <w:p w14:paraId="364F3F0D"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hành viên chi tiết như sau:</w:t>
      </w:r>
    </w:p>
    <w:p w14:paraId="1932AC1E" w14:textId="48983A1E" w:rsidR="00CD1129" w:rsidRPr="00D463CD" w:rsidRDefault="002561F1" w:rsidP="002561F1">
      <w:pPr>
        <w:spacing w:line="360" w:lineRule="auto"/>
        <w:ind w:firstLine="360"/>
        <w:jc w:val="both"/>
        <w:rPr>
          <w:sz w:val="26"/>
          <w:szCs w:val="26"/>
        </w:rPr>
      </w:pPr>
      <w:r>
        <w:rPr>
          <w:sz w:val="26"/>
          <w:szCs w:val="26"/>
        </w:rPr>
        <w:t xml:space="preserve">a) </w:t>
      </w:r>
      <w:r w:rsidR="00CD1129" w:rsidRPr="00D463CD">
        <w:rPr>
          <w:sz w:val="26"/>
          <w:szCs w:val="26"/>
        </w:rPr>
        <w:t>Sử dụng SQL Server tạo cơ sở dữ liệu để quản lý những thông tin người dùng.</w:t>
      </w:r>
    </w:p>
    <w:p w14:paraId="4801BEEF" w14:textId="1C136688" w:rsidR="00CD1129" w:rsidRPr="00D463CD" w:rsidRDefault="002561F1" w:rsidP="002561F1">
      <w:pPr>
        <w:spacing w:line="360" w:lineRule="auto"/>
        <w:ind w:firstLine="360"/>
        <w:jc w:val="both"/>
        <w:rPr>
          <w:sz w:val="26"/>
          <w:szCs w:val="26"/>
        </w:rPr>
      </w:pPr>
      <w:r>
        <w:rPr>
          <w:sz w:val="26"/>
          <w:szCs w:val="26"/>
        </w:rPr>
        <w:t xml:space="preserve">b) </w:t>
      </w:r>
      <w:r w:rsidR="00CD1129" w:rsidRPr="00D463CD">
        <w:rPr>
          <w:sz w:val="26"/>
          <w:szCs w:val="26"/>
        </w:rPr>
        <w:t>Thiết kế Form và xây dựng các thành phần giao diện phù hợp cho phép thực hiện các chức năng theo yêu cầu của đề bài.</w:t>
      </w:r>
    </w:p>
    <w:p w14:paraId="0606ADF8" w14:textId="4BB0A887" w:rsidR="00CD1129" w:rsidRPr="00D463CD" w:rsidRDefault="002561F1" w:rsidP="002561F1">
      <w:pPr>
        <w:spacing w:line="360" w:lineRule="auto"/>
        <w:ind w:firstLine="360"/>
        <w:jc w:val="both"/>
        <w:rPr>
          <w:sz w:val="26"/>
          <w:szCs w:val="26"/>
        </w:rPr>
      </w:pPr>
      <w:r>
        <w:rPr>
          <w:sz w:val="26"/>
          <w:szCs w:val="26"/>
        </w:rPr>
        <w:t xml:space="preserve">c) </w:t>
      </w:r>
      <w:r w:rsidR="00CD1129" w:rsidRPr="00D463CD">
        <w:rPr>
          <w:sz w:val="26"/>
          <w:szCs w:val="26"/>
        </w:rPr>
        <w:t>Hãy viết mã nguồn thực hiện thao tác kết nối và hiển thị dữ liệu người dùng từ CSDL lên thành phần giao diện.</w:t>
      </w:r>
    </w:p>
    <w:p w14:paraId="494CC016" w14:textId="0900864D" w:rsidR="00CD1129" w:rsidRPr="00D463CD" w:rsidRDefault="002561F1" w:rsidP="002561F1">
      <w:pPr>
        <w:spacing w:line="360" w:lineRule="auto"/>
        <w:ind w:firstLine="360"/>
        <w:jc w:val="both"/>
        <w:rPr>
          <w:sz w:val="26"/>
          <w:szCs w:val="26"/>
        </w:rPr>
      </w:pPr>
      <w:r>
        <w:rPr>
          <w:sz w:val="26"/>
          <w:szCs w:val="26"/>
        </w:rPr>
        <w:t xml:space="preserve">d) </w:t>
      </w:r>
      <w:r w:rsidR="00CD1129" w:rsidRPr="00D463CD">
        <w:rPr>
          <w:sz w:val="26"/>
          <w:szCs w:val="26"/>
        </w:rPr>
        <w:t>Xây dựng chức năng thêm mới người dùng.</w:t>
      </w:r>
    </w:p>
    <w:p w14:paraId="2071E04A" w14:textId="7A710B06" w:rsidR="00136C88" w:rsidRPr="00D463CD" w:rsidRDefault="002561F1" w:rsidP="002561F1">
      <w:pPr>
        <w:spacing w:line="360" w:lineRule="auto"/>
        <w:ind w:firstLine="360"/>
        <w:jc w:val="both"/>
        <w:rPr>
          <w:sz w:val="26"/>
          <w:szCs w:val="26"/>
        </w:rPr>
      </w:pPr>
      <w:r>
        <w:rPr>
          <w:sz w:val="26"/>
          <w:szCs w:val="26"/>
        </w:rPr>
        <w:t>e)</w:t>
      </w:r>
      <w:r w:rsidR="00136C88" w:rsidRPr="00D463CD">
        <w:rPr>
          <w:sz w:val="26"/>
          <w:szCs w:val="26"/>
        </w:rPr>
        <w:t xml:space="preserve"> Hãy viết chức năng cho phép tìm kiếm thông tin thành v</w:t>
      </w:r>
      <w:r w:rsidR="001F6E48" w:rsidRPr="00D463CD">
        <w:rPr>
          <w:sz w:val="26"/>
          <w:szCs w:val="26"/>
        </w:rPr>
        <w:t xml:space="preserve">iên thông qua Tên thành viên </w:t>
      </w:r>
    </w:p>
    <w:p w14:paraId="144FF600" w14:textId="77777777" w:rsidR="003B205A" w:rsidRPr="00AC75F0" w:rsidRDefault="003B205A" w:rsidP="003B205A">
      <w:pPr>
        <w:spacing w:line="360" w:lineRule="auto"/>
        <w:rPr>
          <w:bCs/>
          <w:sz w:val="26"/>
          <w:szCs w:val="26"/>
        </w:rPr>
      </w:pPr>
      <w:r>
        <w:rPr>
          <w:bCs/>
          <w:sz w:val="26"/>
          <w:szCs w:val="26"/>
        </w:rPr>
        <w:t>&lt;/Cau&gt;</w:t>
      </w:r>
    </w:p>
    <w:p w14:paraId="5A9D1752" w14:textId="77777777" w:rsidR="003B205A" w:rsidRPr="00C309FF" w:rsidRDefault="003B205A" w:rsidP="003B205A">
      <w:pPr>
        <w:spacing w:line="360" w:lineRule="auto"/>
        <w:rPr>
          <w:bCs/>
          <w:sz w:val="26"/>
          <w:szCs w:val="26"/>
        </w:rPr>
      </w:pPr>
      <w:r>
        <w:rPr>
          <w:bCs/>
          <w:sz w:val="26"/>
          <w:szCs w:val="26"/>
        </w:rPr>
        <w:t>&lt;Cau&gt;</w:t>
      </w:r>
    </w:p>
    <w:p w14:paraId="2134CFC1" w14:textId="57947CE7" w:rsidR="00136C88" w:rsidRPr="00D463CD" w:rsidRDefault="003B205A" w:rsidP="003B205A">
      <w:pPr>
        <w:spacing w:before="60" w:line="360" w:lineRule="auto"/>
        <w:jc w:val="both"/>
        <w:rPr>
          <w:sz w:val="26"/>
          <w:szCs w:val="26"/>
          <w:lang w:val="nb-NO"/>
        </w:rPr>
      </w:pPr>
      <w:r>
        <w:rPr>
          <w:b/>
          <w:sz w:val="26"/>
          <w:szCs w:val="26"/>
        </w:rPr>
        <w:lastRenderedPageBreak/>
        <w:t>Câu 2:</w:t>
      </w:r>
      <w:r w:rsidRPr="00D463CD">
        <w:rPr>
          <w:b/>
          <w:sz w:val="26"/>
          <w:szCs w:val="26"/>
        </w:rPr>
        <w:t xml:space="preserve"> (5.0 điểm)</w:t>
      </w:r>
      <w:r>
        <w:rPr>
          <w:sz w:val="26"/>
          <w:szCs w:val="26"/>
        </w:rPr>
        <w:t xml:space="preserve"> </w:t>
      </w:r>
      <w:r w:rsidR="00136C88" w:rsidRPr="003A7322">
        <w:rPr>
          <w:sz w:val="26"/>
          <w:szCs w:val="26"/>
        </w:rPr>
        <w:t>Một cửa hàng bán điện thoại di dộng cần xây dựng một chương trình quản lý các sản phẩm trong kho. Mỗi sản phẩm cần quản lý các thông tin: Mã sản phẩm, tên sản phẩm,</w:t>
      </w:r>
      <w:r w:rsidR="00C8156F" w:rsidRPr="003A7322">
        <w:rPr>
          <w:sz w:val="26"/>
          <w:szCs w:val="26"/>
        </w:rPr>
        <w:t xml:space="preserve"> nhà phân phối, ngày nhập</w:t>
      </w:r>
      <w:r w:rsidR="00136C88" w:rsidRPr="003A7322">
        <w:rPr>
          <w:sz w:val="26"/>
          <w:szCs w:val="26"/>
        </w:rPr>
        <w:t>, giá tiền, số lượng còn trong kho.</w:t>
      </w:r>
    </w:p>
    <w:p w14:paraId="0212D657" w14:textId="77777777" w:rsidR="00136C88" w:rsidRPr="00D463CD" w:rsidRDefault="00136C88" w:rsidP="00345D49">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7B57610" w14:textId="4E13DFBF" w:rsidR="00CD1129" w:rsidRPr="00D463CD" w:rsidRDefault="002561F1" w:rsidP="002561F1">
      <w:pPr>
        <w:spacing w:line="360" w:lineRule="auto"/>
        <w:ind w:firstLine="360"/>
        <w:jc w:val="both"/>
        <w:rPr>
          <w:sz w:val="26"/>
          <w:szCs w:val="26"/>
        </w:rPr>
      </w:pPr>
      <w:r>
        <w:rPr>
          <w:sz w:val="26"/>
          <w:szCs w:val="26"/>
        </w:rPr>
        <w:t xml:space="preserve">a) </w:t>
      </w:r>
      <w:r w:rsidR="00CD1129" w:rsidRPr="00D463CD">
        <w:rPr>
          <w:sz w:val="26"/>
          <w:szCs w:val="26"/>
        </w:rPr>
        <w:t>Sử dụng SQL Server tạo cơ sở dữ liệu để quản lý những thông tin sản phẩm.</w:t>
      </w:r>
    </w:p>
    <w:p w14:paraId="777F0EF7" w14:textId="33A0CA23" w:rsidR="00CD1129" w:rsidRPr="00D463CD" w:rsidRDefault="002561F1" w:rsidP="002561F1">
      <w:pPr>
        <w:spacing w:line="360" w:lineRule="auto"/>
        <w:ind w:firstLine="360"/>
        <w:jc w:val="both"/>
        <w:rPr>
          <w:sz w:val="26"/>
          <w:szCs w:val="26"/>
        </w:rPr>
      </w:pPr>
      <w:r>
        <w:rPr>
          <w:sz w:val="26"/>
          <w:szCs w:val="26"/>
        </w:rPr>
        <w:t xml:space="preserve">b) </w:t>
      </w:r>
      <w:r w:rsidR="00CD1129" w:rsidRPr="00D463CD">
        <w:rPr>
          <w:sz w:val="26"/>
          <w:szCs w:val="26"/>
        </w:rPr>
        <w:t>Thiết kế Form và xây dựng các thành phần giao diện phù hợp cho phép thực hiện các chức năng theo yêu cầu của đề bài.</w:t>
      </w:r>
    </w:p>
    <w:p w14:paraId="606E11B0" w14:textId="3B2789CC" w:rsidR="00CD1129" w:rsidRPr="00D463CD" w:rsidRDefault="002561F1" w:rsidP="002561F1">
      <w:pPr>
        <w:spacing w:line="360" w:lineRule="auto"/>
        <w:ind w:firstLine="360"/>
        <w:jc w:val="both"/>
        <w:rPr>
          <w:sz w:val="26"/>
          <w:szCs w:val="26"/>
        </w:rPr>
      </w:pPr>
      <w:r>
        <w:rPr>
          <w:sz w:val="26"/>
          <w:szCs w:val="26"/>
        </w:rPr>
        <w:t xml:space="preserve">c) </w:t>
      </w:r>
      <w:r w:rsidR="00CD1129" w:rsidRPr="00D463CD">
        <w:rPr>
          <w:sz w:val="26"/>
          <w:szCs w:val="26"/>
        </w:rPr>
        <w:t>Hãy viết mã nguồn thực hiện thao tác kết nối và hiển thị dữ liệu sản phẩm từ CSDL lên thành phần giao diện.</w:t>
      </w:r>
    </w:p>
    <w:p w14:paraId="79A985CB" w14:textId="283178E1" w:rsidR="00CD1129" w:rsidRPr="00D463CD" w:rsidRDefault="002561F1" w:rsidP="002561F1">
      <w:pPr>
        <w:spacing w:line="360" w:lineRule="auto"/>
        <w:ind w:firstLine="360"/>
        <w:jc w:val="both"/>
        <w:rPr>
          <w:sz w:val="26"/>
          <w:szCs w:val="26"/>
        </w:rPr>
      </w:pPr>
      <w:r>
        <w:rPr>
          <w:sz w:val="26"/>
          <w:szCs w:val="26"/>
        </w:rPr>
        <w:t xml:space="preserve">d) </w:t>
      </w:r>
      <w:r w:rsidR="00CD1129" w:rsidRPr="00D463CD">
        <w:rPr>
          <w:sz w:val="26"/>
          <w:szCs w:val="26"/>
        </w:rPr>
        <w:t>Xây dựng chức năng thêm mới sản phẩm.</w:t>
      </w:r>
    </w:p>
    <w:p w14:paraId="777EBC6C" w14:textId="2C21078F" w:rsidR="00716763" w:rsidRPr="00D463CD" w:rsidRDefault="002561F1" w:rsidP="002561F1">
      <w:pPr>
        <w:spacing w:line="360" w:lineRule="auto"/>
        <w:ind w:firstLine="360"/>
        <w:jc w:val="both"/>
        <w:rPr>
          <w:sz w:val="26"/>
          <w:szCs w:val="26"/>
        </w:rPr>
      </w:pPr>
      <w:r>
        <w:rPr>
          <w:sz w:val="26"/>
          <w:szCs w:val="26"/>
        </w:rPr>
        <w:t xml:space="preserve">e) </w:t>
      </w:r>
      <w:r w:rsidR="008043F8" w:rsidRPr="00D463CD">
        <w:rPr>
          <w:sz w:val="26"/>
          <w:szCs w:val="26"/>
        </w:rPr>
        <w:t>Hãy viết chức năng cho phép tìm kiếm thông tin sản phẩm không còn trong kho và giá tiền nhỏ hơn 3 triệu</w:t>
      </w:r>
    </w:p>
    <w:p w14:paraId="6F2B414A" w14:textId="77777777" w:rsidR="003B205A" w:rsidRPr="00AC75F0" w:rsidRDefault="003B205A" w:rsidP="003B205A">
      <w:pPr>
        <w:spacing w:line="360" w:lineRule="auto"/>
        <w:rPr>
          <w:bCs/>
          <w:sz w:val="26"/>
          <w:szCs w:val="26"/>
        </w:rPr>
      </w:pPr>
      <w:r>
        <w:rPr>
          <w:bCs/>
          <w:sz w:val="26"/>
          <w:szCs w:val="26"/>
        </w:rPr>
        <w:t>&lt;/Cau&gt;</w:t>
      </w:r>
    </w:p>
    <w:p w14:paraId="6974ACE4" w14:textId="77777777" w:rsidR="003B205A" w:rsidRPr="00C309FF" w:rsidRDefault="003B205A" w:rsidP="003B205A">
      <w:pPr>
        <w:spacing w:line="360" w:lineRule="auto"/>
        <w:rPr>
          <w:bCs/>
          <w:sz w:val="26"/>
          <w:szCs w:val="26"/>
        </w:rPr>
      </w:pPr>
      <w:r>
        <w:rPr>
          <w:bCs/>
          <w:sz w:val="26"/>
          <w:szCs w:val="26"/>
        </w:rPr>
        <w:t>&lt;Cau&gt;</w:t>
      </w:r>
    </w:p>
    <w:p w14:paraId="4062014A" w14:textId="3C198E28" w:rsidR="00136C88"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Khi xây dựng một nghe nhạc, để quản lý danh sách các ca khúc người ta cần lưu trữ các thông tin: Mã số bài hát, tên bài hát, nhạc sĩ, năm sáng tác, dòng nhạc.</w:t>
      </w:r>
    </w:p>
    <w:p w14:paraId="0AD83B85"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p>
    <w:p w14:paraId="2470034F" w14:textId="7AB2A405" w:rsidR="00A027FD" w:rsidRPr="00D463CD" w:rsidRDefault="002561F1" w:rsidP="002561F1">
      <w:pPr>
        <w:spacing w:line="360" w:lineRule="auto"/>
        <w:ind w:firstLine="360"/>
        <w:jc w:val="both"/>
        <w:rPr>
          <w:sz w:val="26"/>
          <w:szCs w:val="26"/>
        </w:rPr>
      </w:pPr>
      <w:r>
        <w:rPr>
          <w:sz w:val="26"/>
          <w:szCs w:val="26"/>
        </w:rPr>
        <w:t xml:space="preserve">a) </w:t>
      </w:r>
      <w:r w:rsidR="00A027FD" w:rsidRPr="00D463CD">
        <w:rPr>
          <w:sz w:val="26"/>
          <w:szCs w:val="26"/>
        </w:rPr>
        <w:t>Sử dụng SQL Server tạo cơ sở dữ liệu để quản lý những thông tin bài hát.</w:t>
      </w:r>
    </w:p>
    <w:p w14:paraId="783BA4B2" w14:textId="4611599B"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232A26F1" w14:textId="5AB79BB0"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Hãy viết mã nguồn thực hiện thao tác kết nối và hiển thị dữ liệu bài hát từ CSDL lên thành phần giao diện.</w:t>
      </w:r>
    </w:p>
    <w:p w14:paraId="2324C325" w14:textId="507668EB"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Xây dựng chức năng thêm mới bài hát.</w:t>
      </w:r>
    </w:p>
    <w:p w14:paraId="545F22E1" w14:textId="489F9935" w:rsidR="00A60E2D" w:rsidRPr="00D463CD" w:rsidRDefault="002561F1" w:rsidP="002561F1">
      <w:pPr>
        <w:spacing w:line="360" w:lineRule="auto"/>
        <w:ind w:firstLine="360"/>
        <w:jc w:val="both"/>
        <w:rPr>
          <w:sz w:val="26"/>
          <w:szCs w:val="26"/>
        </w:rPr>
      </w:pPr>
      <w:r>
        <w:rPr>
          <w:sz w:val="26"/>
          <w:szCs w:val="26"/>
        </w:rPr>
        <w:t xml:space="preserve">e) </w:t>
      </w:r>
      <w:r w:rsidR="00A60E2D" w:rsidRPr="00D463CD">
        <w:rPr>
          <w:sz w:val="26"/>
          <w:szCs w:val="26"/>
        </w:rPr>
        <w:t>Hãy viết chức năng cho phép tìm kiếm thông tin những bài hát có cùng kiểu dòng nhạc và năm sáng tác sau 1990.</w:t>
      </w:r>
    </w:p>
    <w:p w14:paraId="224ECB69" w14:textId="77777777" w:rsidR="003B205A" w:rsidRPr="00AC75F0" w:rsidRDefault="003B205A" w:rsidP="003B205A">
      <w:pPr>
        <w:spacing w:line="360" w:lineRule="auto"/>
        <w:rPr>
          <w:bCs/>
          <w:sz w:val="26"/>
          <w:szCs w:val="26"/>
        </w:rPr>
      </w:pPr>
      <w:r>
        <w:rPr>
          <w:bCs/>
          <w:sz w:val="26"/>
          <w:szCs w:val="26"/>
        </w:rPr>
        <w:t>&lt;/Cau&gt;</w:t>
      </w:r>
    </w:p>
    <w:p w14:paraId="43DE33B8" w14:textId="77777777" w:rsidR="003B205A" w:rsidRPr="00C309FF" w:rsidRDefault="003B205A" w:rsidP="003B205A">
      <w:pPr>
        <w:spacing w:line="360" w:lineRule="auto"/>
        <w:rPr>
          <w:bCs/>
          <w:sz w:val="26"/>
          <w:szCs w:val="26"/>
        </w:rPr>
      </w:pPr>
      <w:r>
        <w:rPr>
          <w:bCs/>
          <w:sz w:val="26"/>
          <w:szCs w:val="26"/>
        </w:rPr>
        <w:t>&lt;Cau&gt;</w:t>
      </w:r>
    </w:p>
    <w:p w14:paraId="288D8C1A" w14:textId="3E72E9A5"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136C88" w:rsidRPr="00D463CD">
        <w:rPr>
          <w:sz w:val="26"/>
          <w:szCs w:val="26"/>
        </w:rPr>
        <w:t>Một siêu thị sách cần xây dựng một chương trình quản lý bán sách, mỗi cuốn sách cần quan tâm tới các thông tin sau đây: Mã số sách, tên sách, tác giả, năm xuất bản, nhà xuất bản.</w:t>
      </w:r>
    </w:p>
    <w:p w14:paraId="5944858E" w14:textId="0E51915B" w:rsidR="00136C88" w:rsidRPr="00D463CD" w:rsidRDefault="00136C88" w:rsidP="002561F1">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quyển sách chi tiết như sau:</w:t>
      </w:r>
    </w:p>
    <w:p w14:paraId="34C476B2" w14:textId="26D82B9B" w:rsidR="00A027FD" w:rsidRPr="00D463CD" w:rsidRDefault="002561F1" w:rsidP="002561F1">
      <w:pPr>
        <w:spacing w:line="360" w:lineRule="auto"/>
        <w:ind w:firstLine="360"/>
        <w:jc w:val="both"/>
        <w:rPr>
          <w:sz w:val="26"/>
          <w:szCs w:val="26"/>
        </w:rPr>
      </w:pPr>
      <w:r>
        <w:rPr>
          <w:sz w:val="26"/>
          <w:szCs w:val="26"/>
        </w:rPr>
        <w:t xml:space="preserve">a) </w:t>
      </w:r>
      <w:r w:rsidR="00A027FD" w:rsidRPr="00D463CD">
        <w:rPr>
          <w:sz w:val="26"/>
          <w:szCs w:val="26"/>
        </w:rPr>
        <w:t>Sử dụng SQL Server tạo cơ sở dữ liệu để quản lý những thông tin sách.</w:t>
      </w:r>
    </w:p>
    <w:p w14:paraId="700A69E5" w14:textId="78268EB9"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5A8D7139" w14:textId="4F396291"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Hãy viết mã nguồn thực hiện thao tác kết nối và hiển thị dữ liệu sách từ CSDL lên thành phần giao diện.</w:t>
      </w:r>
    </w:p>
    <w:p w14:paraId="7F3D7B6F" w14:textId="5FBB25E1"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Xây dựng chức năng thêm mới sách.</w:t>
      </w:r>
    </w:p>
    <w:p w14:paraId="74B54875" w14:textId="28130ED8" w:rsidR="00716763" w:rsidRPr="00D463CD" w:rsidRDefault="002561F1" w:rsidP="002561F1">
      <w:pPr>
        <w:spacing w:line="360" w:lineRule="auto"/>
        <w:ind w:firstLine="360"/>
        <w:jc w:val="both"/>
        <w:rPr>
          <w:sz w:val="26"/>
          <w:szCs w:val="26"/>
        </w:rPr>
      </w:pPr>
      <w:r>
        <w:rPr>
          <w:sz w:val="26"/>
          <w:szCs w:val="26"/>
        </w:rPr>
        <w:t xml:space="preserve">e) </w:t>
      </w:r>
      <w:r w:rsidR="00A60E2D" w:rsidRPr="00D463CD">
        <w:rPr>
          <w:sz w:val="26"/>
          <w:szCs w:val="26"/>
        </w:rPr>
        <w:t>Hãy viết chức năng cho phép tìm kiếm thông tin sách thông qua Tên tác giả</w:t>
      </w:r>
      <w:r w:rsidR="00A90337" w:rsidRPr="00D463CD">
        <w:rPr>
          <w:sz w:val="26"/>
          <w:szCs w:val="26"/>
        </w:rPr>
        <w:t xml:space="preserve"> hoặc nhà xuất bản.</w:t>
      </w:r>
    </w:p>
    <w:p w14:paraId="7F27697B" w14:textId="77777777" w:rsidR="003B205A" w:rsidRPr="00AC75F0" w:rsidRDefault="003B205A" w:rsidP="003B205A">
      <w:pPr>
        <w:spacing w:line="360" w:lineRule="auto"/>
        <w:rPr>
          <w:bCs/>
          <w:sz w:val="26"/>
          <w:szCs w:val="26"/>
        </w:rPr>
      </w:pPr>
      <w:r>
        <w:rPr>
          <w:bCs/>
          <w:sz w:val="26"/>
          <w:szCs w:val="26"/>
        </w:rPr>
        <w:t>&lt;/Cau&gt;</w:t>
      </w:r>
    </w:p>
    <w:p w14:paraId="26069E27" w14:textId="77777777" w:rsidR="003B205A" w:rsidRPr="00C309FF" w:rsidRDefault="003B205A" w:rsidP="003B205A">
      <w:pPr>
        <w:spacing w:line="360" w:lineRule="auto"/>
        <w:rPr>
          <w:bCs/>
          <w:sz w:val="26"/>
          <w:szCs w:val="26"/>
        </w:rPr>
      </w:pPr>
      <w:r>
        <w:rPr>
          <w:bCs/>
          <w:sz w:val="26"/>
          <w:szCs w:val="26"/>
        </w:rPr>
        <w:t>&lt;Cau&gt;</w:t>
      </w:r>
    </w:p>
    <w:p w14:paraId="5753AF70" w14:textId="2A53D1A3"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phòng ở tại kí túc xá sinh viên, mỗi phòng ở người quản lý cần quản lý các thông tin sau: Mã phòng, số phòng, dãy nhà, số lượng người ở, giá phòng</w:t>
      </w:r>
      <w:r w:rsidR="00A90337" w:rsidRPr="00D463CD">
        <w:rPr>
          <w:sz w:val="26"/>
          <w:szCs w:val="26"/>
        </w:rPr>
        <w:t>/tháng</w:t>
      </w:r>
      <w:r w:rsidR="00136C88" w:rsidRPr="00D463CD">
        <w:rPr>
          <w:sz w:val="26"/>
          <w:szCs w:val="26"/>
        </w:rPr>
        <w:t>.</w:t>
      </w:r>
    </w:p>
    <w:p w14:paraId="407E3800" w14:textId="745035AA"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45372972" w14:textId="15D2A90D" w:rsidR="00A027FD" w:rsidRPr="00D463CD" w:rsidRDefault="002561F1" w:rsidP="002561F1">
      <w:pPr>
        <w:spacing w:line="360" w:lineRule="auto"/>
        <w:ind w:firstLine="360"/>
        <w:jc w:val="both"/>
        <w:rPr>
          <w:sz w:val="26"/>
          <w:szCs w:val="26"/>
        </w:rPr>
      </w:pPr>
      <w:r>
        <w:rPr>
          <w:sz w:val="26"/>
          <w:szCs w:val="26"/>
        </w:rPr>
        <w:t xml:space="preserve">a) </w:t>
      </w:r>
      <w:r w:rsidR="00A027FD" w:rsidRPr="00D463CD">
        <w:rPr>
          <w:sz w:val="26"/>
          <w:szCs w:val="26"/>
        </w:rPr>
        <w:t>Sử dụng SQL Server tạo cơ sở dữ liệu để quản lý những thông tin phòng.</w:t>
      </w:r>
    </w:p>
    <w:p w14:paraId="703DE542" w14:textId="49AF4263"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119115EE" w14:textId="3CAE29EC"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Hãy viết mã nguồn thực hiện thao tác kết nối và hiển thị dữ liệu phòng từ CSDL lên thành phần giao diện.</w:t>
      </w:r>
    </w:p>
    <w:p w14:paraId="0603162B" w14:textId="6EB9DBBA"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Xây dựng chức năng thêm mới phòng.</w:t>
      </w:r>
    </w:p>
    <w:p w14:paraId="3F7626C5" w14:textId="69174E77" w:rsidR="00136C88" w:rsidRPr="00D463CD" w:rsidRDefault="002561F1" w:rsidP="002561F1">
      <w:pPr>
        <w:spacing w:line="360" w:lineRule="auto"/>
        <w:ind w:firstLine="360"/>
        <w:jc w:val="both"/>
        <w:rPr>
          <w:sz w:val="26"/>
          <w:szCs w:val="26"/>
        </w:rPr>
      </w:pPr>
      <w:r>
        <w:rPr>
          <w:sz w:val="26"/>
          <w:szCs w:val="26"/>
        </w:rPr>
        <w:t xml:space="preserve">e) </w:t>
      </w:r>
      <w:r w:rsidR="00A90337" w:rsidRPr="00D463CD">
        <w:rPr>
          <w:sz w:val="26"/>
          <w:szCs w:val="26"/>
        </w:rPr>
        <w:t>Hãy viết chức năng cho phép tìm kiếm thông tin những phòng có cùng dãy nhà và dữ liệu phòng được hiển thị theo giá phòng tăng dần.</w:t>
      </w:r>
    </w:p>
    <w:p w14:paraId="4DB452F8" w14:textId="77777777" w:rsidR="003B205A" w:rsidRPr="00AC75F0" w:rsidRDefault="003B205A" w:rsidP="003B205A">
      <w:pPr>
        <w:spacing w:line="360" w:lineRule="auto"/>
        <w:rPr>
          <w:bCs/>
          <w:sz w:val="26"/>
          <w:szCs w:val="26"/>
        </w:rPr>
      </w:pPr>
      <w:r>
        <w:rPr>
          <w:bCs/>
          <w:sz w:val="26"/>
          <w:szCs w:val="26"/>
        </w:rPr>
        <w:t>&lt;/Cau&gt;</w:t>
      </w:r>
    </w:p>
    <w:p w14:paraId="19DFD9C6" w14:textId="77777777" w:rsidR="003B205A" w:rsidRPr="00C309FF" w:rsidRDefault="003B205A" w:rsidP="003B205A">
      <w:pPr>
        <w:spacing w:line="360" w:lineRule="auto"/>
        <w:rPr>
          <w:bCs/>
          <w:sz w:val="26"/>
          <w:szCs w:val="26"/>
        </w:rPr>
      </w:pPr>
      <w:r>
        <w:rPr>
          <w:bCs/>
          <w:sz w:val="26"/>
          <w:szCs w:val="26"/>
        </w:rPr>
        <w:t>&lt;Cau&gt;</w:t>
      </w:r>
    </w:p>
    <w:p w14:paraId="00CA82A9" w14:textId="603F811F"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hóa đơn tiền điện, bộ phận quản lý cần quản lý các thông tin sau trên mỗi hóa đơn: Mã hóa đơn, tên chủ hộ, tháng ghi hóa đơn, chỉ số cũ, chỉ số mới</w:t>
      </w:r>
    </w:p>
    <w:p w14:paraId="74032DB0"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p>
    <w:p w14:paraId="38FC9DCB" w14:textId="4744DE3F" w:rsidR="00A027FD" w:rsidRPr="00D463CD" w:rsidRDefault="002561F1" w:rsidP="002561F1">
      <w:pPr>
        <w:spacing w:line="360" w:lineRule="auto"/>
        <w:ind w:firstLine="360"/>
        <w:jc w:val="both"/>
        <w:rPr>
          <w:sz w:val="26"/>
          <w:szCs w:val="26"/>
        </w:rPr>
      </w:pPr>
      <w:r>
        <w:rPr>
          <w:sz w:val="26"/>
          <w:szCs w:val="26"/>
        </w:rPr>
        <w:lastRenderedPageBreak/>
        <w:t xml:space="preserve">a) </w:t>
      </w:r>
      <w:r w:rsidR="00A027FD" w:rsidRPr="00D463CD">
        <w:rPr>
          <w:sz w:val="26"/>
          <w:szCs w:val="26"/>
        </w:rPr>
        <w:t xml:space="preserve">Sử dụng SQL Server tạo cơ sở dữ liệu để quản lý những thông tin </w:t>
      </w:r>
      <w:r w:rsidR="00636A68" w:rsidRPr="00D463CD">
        <w:rPr>
          <w:sz w:val="26"/>
          <w:szCs w:val="26"/>
        </w:rPr>
        <w:t>hóa đơn</w:t>
      </w:r>
      <w:r w:rsidR="00A027FD" w:rsidRPr="00D463CD">
        <w:rPr>
          <w:sz w:val="26"/>
          <w:szCs w:val="26"/>
        </w:rPr>
        <w:t>.</w:t>
      </w:r>
    </w:p>
    <w:p w14:paraId="4E3E467E" w14:textId="55036A32"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46233022" w14:textId="4B8B061B"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 xml:space="preserve">Hãy viết mã nguồn thực hiện thao tác kết nối và hiển thị dữ liệu </w:t>
      </w:r>
      <w:r w:rsidR="00636A68" w:rsidRPr="00D463CD">
        <w:rPr>
          <w:sz w:val="26"/>
          <w:szCs w:val="26"/>
        </w:rPr>
        <w:t>hóa đơn</w:t>
      </w:r>
      <w:r w:rsidR="00A027FD" w:rsidRPr="00D463CD">
        <w:rPr>
          <w:sz w:val="26"/>
          <w:szCs w:val="26"/>
        </w:rPr>
        <w:t xml:space="preserve"> từ CSDL lên thành phần giao diện.</w:t>
      </w:r>
    </w:p>
    <w:p w14:paraId="4EFA5274" w14:textId="581361CA"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 xml:space="preserve">Xây dựng chức năng thêm mới </w:t>
      </w:r>
      <w:r w:rsidR="00636A68" w:rsidRPr="00D463CD">
        <w:rPr>
          <w:sz w:val="26"/>
          <w:szCs w:val="26"/>
        </w:rPr>
        <w:t>hóa đơn</w:t>
      </w:r>
      <w:r w:rsidR="00A027FD" w:rsidRPr="00D463CD">
        <w:rPr>
          <w:sz w:val="26"/>
          <w:szCs w:val="26"/>
        </w:rPr>
        <w:t>.</w:t>
      </w:r>
    </w:p>
    <w:p w14:paraId="743A1EA1" w14:textId="4BB02D7B" w:rsidR="00136C88" w:rsidRPr="00D463CD" w:rsidRDefault="002561F1" w:rsidP="002561F1">
      <w:pPr>
        <w:spacing w:line="360" w:lineRule="auto"/>
        <w:ind w:firstLine="360"/>
        <w:jc w:val="both"/>
        <w:rPr>
          <w:sz w:val="26"/>
          <w:szCs w:val="26"/>
        </w:rPr>
      </w:pPr>
      <w:r>
        <w:rPr>
          <w:sz w:val="26"/>
          <w:szCs w:val="26"/>
        </w:rPr>
        <w:t xml:space="preserve">e) </w:t>
      </w:r>
      <w:r w:rsidR="00D31F4D" w:rsidRPr="00D463CD">
        <w:rPr>
          <w:sz w:val="26"/>
          <w:szCs w:val="26"/>
        </w:rPr>
        <w:t>Hãy viết chức năng cho phép tìm kiếm thông tin hóa đơn thông qua Tên chủ hộ hoặc mã hóa đơn</w:t>
      </w:r>
    </w:p>
    <w:p w14:paraId="46F716DB" w14:textId="77777777" w:rsidR="003B205A" w:rsidRPr="00AC75F0" w:rsidRDefault="003B205A" w:rsidP="003B205A">
      <w:pPr>
        <w:spacing w:line="360" w:lineRule="auto"/>
        <w:rPr>
          <w:bCs/>
          <w:sz w:val="26"/>
          <w:szCs w:val="26"/>
        </w:rPr>
      </w:pPr>
      <w:r>
        <w:rPr>
          <w:bCs/>
          <w:sz w:val="26"/>
          <w:szCs w:val="26"/>
        </w:rPr>
        <w:t>&lt;/Cau&gt;</w:t>
      </w:r>
    </w:p>
    <w:p w14:paraId="1034A25C" w14:textId="77777777" w:rsidR="003B205A" w:rsidRPr="00C309FF" w:rsidRDefault="003B205A" w:rsidP="003B205A">
      <w:pPr>
        <w:spacing w:line="360" w:lineRule="auto"/>
        <w:rPr>
          <w:bCs/>
          <w:sz w:val="26"/>
          <w:szCs w:val="26"/>
        </w:rPr>
      </w:pPr>
      <w:r>
        <w:rPr>
          <w:bCs/>
          <w:sz w:val="26"/>
          <w:szCs w:val="26"/>
        </w:rPr>
        <w:t>&lt;Cau&gt;</w:t>
      </w:r>
    </w:p>
    <w:p w14:paraId="3C46424C" w14:textId="7BFD9906"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thư viện, các thông tin cần lưu trữ cho một nhà xuất bản là: Mã nhà xuất bản, tên nhà xuất bản, địa chỉ, số điện thoại, số fax.</w:t>
      </w:r>
    </w:p>
    <w:p w14:paraId="6E6A1EF2"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xuất bản chi tiết như sau:</w:t>
      </w:r>
    </w:p>
    <w:p w14:paraId="783212BC" w14:textId="7BE69B95" w:rsidR="00396536" w:rsidRPr="00D463CD" w:rsidRDefault="002561F1" w:rsidP="002561F1">
      <w:pPr>
        <w:spacing w:line="360" w:lineRule="auto"/>
        <w:ind w:firstLine="360"/>
        <w:jc w:val="both"/>
        <w:rPr>
          <w:sz w:val="26"/>
          <w:szCs w:val="26"/>
        </w:rPr>
      </w:pPr>
      <w:r>
        <w:rPr>
          <w:sz w:val="26"/>
          <w:szCs w:val="26"/>
        </w:rPr>
        <w:t xml:space="preserve">a) </w:t>
      </w:r>
      <w:r w:rsidR="00396536" w:rsidRPr="00D463CD">
        <w:rPr>
          <w:sz w:val="26"/>
          <w:szCs w:val="26"/>
        </w:rPr>
        <w:t>Sử dụng SQL Server tạo cơ sở dữ liệu để quản lý những thông tin nhà xuất bản.</w:t>
      </w:r>
    </w:p>
    <w:p w14:paraId="3405BAFF" w14:textId="0C8C464B" w:rsidR="00396536" w:rsidRPr="00D463CD" w:rsidRDefault="002561F1" w:rsidP="002561F1">
      <w:pPr>
        <w:spacing w:line="360" w:lineRule="auto"/>
        <w:ind w:firstLine="360"/>
        <w:jc w:val="both"/>
        <w:rPr>
          <w:sz w:val="26"/>
          <w:szCs w:val="26"/>
        </w:rPr>
      </w:pPr>
      <w:r>
        <w:rPr>
          <w:sz w:val="26"/>
          <w:szCs w:val="26"/>
        </w:rPr>
        <w:t xml:space="preserve">b) </w:t>
      </w:r>
      <w:r w:rsidR="00396536" w:rsidRPr="00D463CD">
        <w:rPr>
          <w:sz w:val="26"/>
          <w:szCs w:val="26"/>
        </w:rPr>
        <w:t>Thiết kế Form và xây dựng các thành phần giao diện phù hợp cho phép thực hiện các chức năng theo yêu cầu của đề bài.</w:t>
      </w:r>
    </w:p>
    <w:p w14:paraId="5AE3967C" w14:textId="36267A28" w:rsidR="00396536" w:rsidRPr="00D463CD" w:rsidRDefault="002561F1" w:rsidP="002561F1">
      <w:pPr>
        <w:spacing w:line="360" w:lineRule="auto"/>
        <w:ind w:firstLine="360"/>
        <w:jc w:val="both"/>
        <w:rPr>
          <w:sz w:val="26"/>
          <w:szCs w:val="26"/>
        </w:rPr>
      </w:pPr>
      <w:r>
        <w:rPr>
          <w:sz w:val="26"/>
          <w:szCs w:val="26"/>
        </w:rPr>
        <w:t xml:space="preserve">c) </w:t>
      </w:r>
      <w:r w:rsidR="00396536" w:rsidRPr="00D463CD">
        <w:rPr>
          <w:sz w:val="26"/>
          <w:szCs w:val="26"/>
        </w:rPr>
        <w:t>Hãy viết mã nguồn thực hiện thao tác kết nối và hiển thị dữ liệu nhà xuất bản từ CSDL lên thành phần giao diện.</w:t>
      </w:r>
    </w:p>
    <w:p w14:paraId="681108AF" w14:textId="2C3E7CA8" w:rsidR="00396536" w:rsidRPr="00D463CD" w:rsidRDefault="002561F1" w:rsidP="002561F1">
      <w:pPr>
        <w:spacing w:line="360" w:lineRule="auto"/>
        <w:ind w:firstLine="360"/>
        <w:jc w:val="both"/>
        <w:rPr>
          <w:sz w:val="26"/>
          <w:szCs w:val="26"/>
        </w:rPr>
      </w:pPr>
      <w:r>
        <w:rPr>
          <w:sz w:val="26"/>
          <w:szCs w:val="26"/>
        </w:rPr>
        <w:t xml:space="preserve">d) </w:t>
      </w:r>
      <w:r w:rsidR="00396536" w:rsidRPr="00D463CD">
        <w:rPr>
          <w:sz w:val="26"/>
          <w:szCs w:val="26"/>
        </w:rPr>
        <w:t>Xây dựng chức năng thêm mới nhà xuất bản.</w:t>
      </w:r>
    </w:p>
    <w:p w14:paraId="70870227" w14:textId="512F7459" w:rsidR="00D31F4D" w:rsidRPr="00D463CD" w:rsidRDefault="002561F1" w:rsidP="002561F1">
      <w:pPr>
        <w:spacing w:line="360" w:lineRule="auto"/>
        <w:ind w:firstLine="360"/>
        <w:jc w:val="both"/>
        <w:rPr>
          <w:sz w:val="26"/>
          <w:szCs w:val="26"/>
        </w:rPr>
      </w:pPr>
      <w:r>
        <w:rPr>
          <w:sz w:val="26"/>
          <w:szCs w:val="26"/>
        </w:rPr>
        <w:t xml:space="preserve">e) </w:t>
      </w:r>
      <w:r w:rsidR="00D31F4D" w:rsidRPr="00D463CD">
        <w:rPr>
          <w:sz w:val="26"/>
          <w:szCs w:val="26"/>
        </w:rPr>
        <w:t xml:space="preserve">Hãy viết chức năng cho phép tìm kiếm thông tin nhà xuất bản thông qua Tên nhà xuất bản </w:t>
      </w:r>
    </w:p>
    <w:p w14:paraId="3094E8F3" w14:textId="77777777" w:rsidR="003B205A" w:rsidRPr="00AC75F0" w:rsidRDefault="003B205A" w:rsidP="003B205A">
      <w:pPr>
        <w:spacing w:line="360" w:lineRule="auto"/>
        <w:rPr>
          <w:bCs/>
          <w:sz w:val="26"/>
          <w:szCs w:val="26"/>
        </w:rPr>
      </w:pPr>
      <w:r>
        <w:rPr>
          <w:bCs/>
          <w:sz w:val="26"/>
          <w:szCs w:val="26"/>
        </w:rPr>
        <w:t>&lt;/Cau&gt;</w:t>
      </w:r>
    </w:p>
    <w:p w14:paraId="5BB98718" w14:textId="77777777" w:rsidR="003B205A" w:rsidRPr="00C309FF" w:rsidRDefault="003B205A" w:rsidP="003B205A">
      <w:pPr>
        <w:spacing w:line="360" w:lineRule="auto"/>
        <w:rPr>
          <w:bCs/>
          <w:sz w:val="26"/>
          <w:szCs w:val="26"/>
        </w:rPr>
      </w:pPr>
      <w:r>
        <w:rPr>
          <w:bCs/>
          <w:sz w:val="26"/>
          <w:szCs w:val="26"/>
        </w:rPr>
        <w:t>&lt;Cau&gt;</w:t>
      </w:r>
    </w:p>
    <w:p w14:paraId="0C8BA92D" w14:textId="65A4DC0E"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khách sạn, mỗi khách hàng khi vào khách sạn đều được lưu lại các thông tin sau: Số chứng minh thư, họ tên, ngày tháng năm sinh, quê quán, hộ khẩu thường trú.</w:t>
      </w:r>
    </w:p>
    <w:p w14:paraId="64E5CDC1"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chứng minh thư của khách hàng chi tiết như sau:</w:t>
      </w:r>
    </w:p>
    <w:p w14:paraId="5F135DF9" w14:textId="1C1D9474" w:rsidR="00396536" w:rsidRPr="00D463CD" w:rsidRDefault="002561F1" w:rsidP="002561F1">
      <w:pPr>
        <w:spacing w:line="360" w:lineRule="auto"/>
        <w:ind w:firstLine="360"/>
        <w:jc w:val="both"/>
        <w:rPr>
          <w:sz w:val="26"/>
          <w:szCs w:val="26"/>
        </w:rPr>
      </w:pPr>
      <w:r>
        <w:rPr>
          <w:sz w:val="26"/>
          <w:szCs w:val="26"/>
        </w:rPr>
        <w:t xml:space="preserve">a) </w:t>
      </w:r>
      <w:r w:rsidR="00396536" w:rsidRPr="00D463CD">
        <w:rPr>
          <w:sz w:val="26"/>
          <w:szCs w:val="26"/>
        </w:rPr>
        <w:t>Sử dụng SQL Server tạo cơ sở dữ liệu để quản lý những thông tin chứng minh thư.</w:t>
      </w:r>
    </w:p>
    <w:p w14:paraId="0508F2C7" w14:textId="4E82E150" w:rsidR="00396536" w:rsidRPr="00D463CD" w:rsidRDefault="002561F1" w:rsidP="002561F1">
      <w:pPr>
        <w:spacing w:line="360" w:lineRule="auto"/>
        <w:ind w:firstLine="360"/>
        <w:jc w:val="both"/>
        <w:rPr>
          <w:sz w:val="26"/>
          <w:szCs w:val="26"/>
        </w:rPr>
      </w:pPr>
      <w:r>
        <w:rPr>
          <w:sz w:val="26"/>
          <w:szCs w:val="26"/>
        </w:rPr>
        <w:t xml:space="preserve">b) </w:t>
      </w:r>
      <w:r w:rsidR="00396536" w:rsidRPr="00D463CD">
        <w:rPr>
          <w:sz w:val="26"/>
          <w:szCs w:val="26"/>
        </w:rPr>
        <w:t>Thiết kế Form và xây dựng các thành phần giao diện phù hợp cho phép thực hiện các chức năng theo yêu cầu của đề bài.</w:t>
      </w:r>
    </w:p>
    <w:p w14:paraId="43565D30" w14:textId="3A76A215" w:rsidR="00396536" w:rsidRPr="00D463CD" w:rsidRDefault="002561F1" w:rsidP="002561F1">
      <w:pPr>
        <w:spacing w:line="360" w:lineRule="auto"/>
        <w:ind w:firstLine="360"/>
        <w:jc w:val="both"/>
        <w:rPr>
          <w:sz w:val="26"/>
          <w:szCs w:val="26"/>
        </w:rPr>
      </w:pPr>
      <w:r>
        <w:rPr>
          <w:sz w:val="26"/>
          <w:szCs w:val="26"/>
        </w:rPr>
        <w:lastRenderedPageBreak/>
        <w:t xml:space="preserve">c) </w:t>
      </w:r>
      <w:r w:rsidR="00396536" w:rsidRPr="00D463CD">
        <w:rPr>
          <w:sz w:val="26"/>
          <w:szCs w:val="26"/>
        </w:rPr>
        <w:t>Hãy viết mã nguồn thực hiện thao tác kết nối và hiển thị dữ liệu chứng minh thư từ CSDL lên thành phần giao diện.</w:t>
      </w:r>
    </w:p>
    <w:p w14:paraId="6341CA4F" w14:textId="500E482F" w:rsidR="00396536" w:rsidRPr="00D463CD" w:rsidRDefault="002561F1" w:rsidP="002561F1">
      <w:pPr>
        <w:spacing w:line="360" w:lineRule="auto"/>
        <w:ind w:firstLine="360"/>
        <w:jc w:val="both"/>
        <w:rPr>
          <w:sz w:val="26"/>
          <w:szCs w:val="26"/>
        </w:rPr>
      </w:pPr>
      <w:r>
        <w:rPr>
          <w:sz w:val="26"/>
          <w:szCs w:val="26"/>
        </w:rPr>
        <w:t xml:space="preserve">d) </w:t>
      </w:r>
      <w:r w:rsidR="00396536" w:rsidRPr="00D463CD">
        <w:rPr>
          <w:sz w:val="26"/>
          <w:szCs w:val="26"/>
        </w:rPr>
        <w:t>Xây dựng chức năng thêm mới chứng minh thư.</w:t>
      </w:r>
    </w:p>
    <w:p w14:paraId="6DFB2AAA" w14:textId="1BFE1206" w:rsidR="00136C88" w:rsidRPr="00D463CD" w:rsidRDefault="002561F1" w:rsidP="002561F1">
      <w:pPr>
        <w:spacing w:line="360" w:lineRule="auto"/>
        <w:ind w:firstLine="360"/>
        <w:jc w:val="both"/>
        <w:rPr>
          <w:sz w:val="26"/>
          <w:szCs w:val="26"/>
        </w:rPr>
      </w:pPr>
      <w:r>
        <w:rPr>
          <w:sz w:val="26"/>
          <w:szCs w:val="26"/>
        </w:rPr>
        <w:t xml:space="preserve">e) </w:t>
      </w:r>
      <w:r w:rsidR="00D31F4D" w:rsidRPr="00D463CD">
        <w:rPr>
          <w:sz w:val="26"/>
          <w:szCs w:val="26"/>
        </w:rPr>
        <w:t>Hãy viết chức năng cho phép tìm kiếm thông tin chứng minh thư thông q</w:t>
      </w:r>
      <w:r w:rsidR="008748E7" w:rsidRPr="00D463CD">
        <w:rPr>
          <w:sz w:val="26"/>
          <w:szCs w:val="26"/>
        </w:rPr>
        <w:t>ua</w:t>
      </w:r>
      <w:r w:rsidR="00D31F4D" w:rsidRPr="00D463CD">
        <w:rPr>
          <w:sz w:val="26"/>
          <w:szCs w:val="26"/>
        </w:rPr>
        <w:t xml:space="preserve"> Tên </w:t>
      </w:r>
      <w:r w:rsidR="008748E7" w:rsidRPr="00D463CD">
        <w:rPr>
          <w:sz w:val="26"/>
          <w:szCs w:val="26"/>
        </w:rPr>
        <w:t xml:space="preserve">khách hàng </w:t>
      </w:r>
      <w:r w:rsidR="00D31F4D" w:rsidRPr="00D463CD">
        <w:rPr>
          <w:sz w:val="26"/>
          <w:szCs w:val="26"/>
        </w:rPr>
        <w:t>hoặc quê quán</w:t>
      </w:r>
      <w:r w:rsidR="008748E7" w:rsidRPr="00D463CD">
        <w:rPr>
          <w:sz w:val="26"/>
          <w:szCs w:val="26"/>
        </w:rPr>
        <w:t xml:space="preserve"> của họ.</w:t>
      </w:r>
    </w:p>
    <w:p w14:paraId="13EEF65C" w14:textId="77777777" w:rsidR="003B205A" w:rsidRPr="00AC75F0" w:rsidRDefault="003B205A" w:rsidP="003B205A">
      <w:pPr>
        <w:spacing w:line="360" w:lineRule="auto"/>
        <w:rPr>
          <w:bCs/>
          <w:sz w:val="26"/>
          <w:szCs w:val="26"/>
        </w:rPr>
      </w:pPr>
      <w:r>
        <w:rPr>
          <w:bCs/>
          <w:sz w:val="26"/>
          <w:szCs w:val="26"/>
        </w:rPr>
        <w:t>&lt;/Cau&gt;</w:t>
      </w:r>
    </w:p>
    <w:p w14:paraId="516DED2E" w14:textId="77777777" w:rsidR="003B205A" w:rsidRPr="00C309FF" w:rsidRDefault="003B205A" w:rsidP="003B205A">
      <w:pPr>
        <w:spacing w:line="360" w:lineRule="auto"/>
        <w:rPr>
          <w:bCs/>
          <w:sz w:val="26"/>
          <w:szCs w:val="26"/>
        </w:rPr>
      </w:pPr>
      <w:r>
        <w:rPr>
          <w:bCs/>
          <w:sz w:val="26"/>
          <w:szCs w:val="26"/>
        </w:rPr>
        <w:t>&lt;Cau&gt;</w:t>
      </w:r>
    </w:p>
    <w:p w14:paraId="10E49846" w14:textId="7DCD8218" w:rsidR="0007222F"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07222F" w:rsidRPr="00D463CD">
        <w:rPr>
          <w:sz w:val="26"/>
          <w:szCs w:val="26"/>
        </w:rPr>
        <w:t>Để quản lý thông tin vé xem phim, người ta cần quản lý các thông tin sau: Mã vé, tên phim, giá tiền, ngày khởi chiếu, vị trí số ghế ngồi, ghi chú.</w:t>
      </w:r>
    </w:p>
    <w:p w14:paraId="2CB2750C" w14:textId="77777777" w:rsidR="0007222F" w:rsidRPr="00D463CD" w:rsidRDefault="0007222F"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chi tiết như sau:</w:t>
      </w:r>
    </w:p>
    <w:p w14:paraId="55410900" w14:textId="1FB55E41" w:rsidR="00396536" w:rsidRPr="00D463CD" w:rsidRDefault="002561F1" w:rsidP="002561F1">
      <w:pPr>
        <w:spacing w:line="360" w:lineRule="auto"/>
        <w:ind w:firstLine="360"/>
        <w:jc w:val="both"/>
        <w:rPr>
          <w:sz w:val="26"/>
          <w:szCs w:val="26"/>
        </w:rPr>
      </w:pPr>
      <w:r>
        <w:rPr>
          <w:sz w:val="26"/>
          <w:szCs w:val="26"/>
        </w:rPr>
        <w:t xml:space="preserve">a) </w:t>
      </w:r>
      <w:r w:rsidR="00396536" w:rsidRPr="00D463CD">
        <w:rPr>
          <w:sz w:val="26"/>
          <w:szCs w:val="26"/>
        </w:rPr>
        <w:t xml:space="preserve">Sử dụng SQL Server tạo cơ sở dữ liệu để quản lý những thông tin </w:t>
      </w:r>
      <w:r w:rsidR="0007222F" w:rsidRPr="00D463CD">
        <w:rPr>
          <w:sz w:val="26"/>
          <w:szCs w:val="26"/>
        </w:rPr>
        <w:t>vé</w:t>
      </w:r>
      <w:r w:rsidR="00396536" w:rsidRPr="00D463CD">
        <w:rPr>
          <w:sz w:val="26"/>
          <w:szCs w:val="26"/>
        </w:rPr>
        <w:t>.</w:t>
      </w:r>
    </w:p>
    <w:p w14:paraId="3B033551" w14:textId="71C08CEA" w:rsidR="00396536" w:rsidRPr="00D463CD" w:rsidRDefault="002561F1" w:rsidP="002561F1">
      <w:pPr>
        <w:spacing w:line="360" w:lineRule="auto"/>
        <w:ind w:firstLine="360"/>
        <w:jc w:val="both"/>
        <w:rPr>
          <w:sz w:val="26"/>
          <w:szCs w:val="26"/>
        </w:rPr>
      </w:pPr>
      <w:r>
        <w:rPr>
          <w:sz w:val="26"/>
          <w:szCs w:val="26"/>
        </w:rPr>
        <w:t xml:space="preserve">b) </w:t>
      </w:r>
      <w:r w:rsidR="00396536" w:rsidRPr="00D463CD">
        <w:rPr>
          <w:sz w:val="26"/>
          <w:szCs w:val="26"/>
        </w:rPr>
        <w:t>Thiết kế Form và xây dựng các thành phần giao diện phù hợp cho phép thực hiện các chức năng theo yêu cầu của đề bài.</w:t>
      </w:r>
    </w:p>
    <w:p w14:paraId="052148FC" w14:textId="6E2120CC" w:rsidR="00396536" w:rsidRPr="00D463CD" w:rsidRDefault="002561F1" w:rsidP="002561F1">
      <w:pPr>
        <w:spacing w:line="360" w:lineRule="auto"/>
        <w:ind w:firstLine="360"/>
        <w:jc w:val="both"/>
        <w:rPr>
          <w:sz w:val="26"/>
          <w:szCs w:val="26"/>
        </w:rPr>
      </w:pPr>
      <w:r>
        <w:rPr>
          <w:sz w:val="26"/>
          <w:szCs w:val="26"/>
        </w:rPr>
        <w:t xml:space="preserve">c) </w:t>
      </w:r>
      <w:r w:rsidR="00396536" w:rsidRPr="00D463CD">
        <w:rPr>
          <w:sz w:val="26"/>
          <w:szCs w:val="26"/>
        </w:rPr>
        <w:t xml:space="preserve">Hãy viết mã nguồn thực hiện thao tác kết nối và hiển thị dữ liệu </w:t>
      </w:r>
      <w:r w:rsidR="0007222F" w:rsidRPr="00D463CD">
        <w:rPr>
          <w:sz w:val="26"/>
          <w:szCs w:val="26"/>
        </w:rPr>
        <w:t>vé</w:t>
      </w:r>
      <w:r w:rsidR="00396536" w:rsidRPr="00D463CD">
        <w:rPr>
          <w:sz w:val="26"/>
          <w:szCs w:val="26"/>
        </w:rPr>
        <w:t xml:space="preserve"> từ CSDL lên thành phần giao diện.</w:t>
      </w:r>
    </w:p>
    <w:p w14:paraId="68F995E1" w14:textId="48B0459F" w:rsidR="00396536" w:rsidRPr="00D463CD" w:rsidRDefault="002561F1" w:rsidP="002561F1">
      <w:pPr>
        <w:spacing w:line="360" w:lineRule="auto"/>
        <w:ind w:firstLine="360"/>
        <w:jc w:val="both"/>
        <w:rPr>
          <w:sz w:val="26"/>
          <w:szCs w:val="26"/>
        </w:rPr>
      </w:pPr>
      <w:r>
        <w:rPr>
          <w:sz w:val="26"/>
          <w:szCs w:val="26"/>
        </w:rPr>
        <w:t xml:space="preserve">d) </w:t>
      </w:r>
      <w:r w:rsidR="00396536" w:rsidRPr="00D463CD">
        <w:rPr>
          <w:sz w:val="26"/>
          <w:szCs w:val="26"/>
        </w:rPr>
        <w:t xml:space="preserve">Xây dựng chức năng thêm mới </w:t>
      </w:r>
      <w:r w:rsidR="0007222F" w:rsidRPr="00D463CD">
        <w:rPr>
          <w:sz w:val="26"/>
          <w:szCs w:val="26"/>
        </w:rPr>
        <w:t>vé</w:t>
      </w:r>
      <w:r w:rsidR="00396536" w:rsidRPr="00D463CD">
        <w:rPr>
          <w:sz w:val="26"/>
          <w:szCs w:val="26"/>
        </w:rPr>
        <w:t>.</w:t>
      </w:r>
    </w:p>
    <w:p w14:paraId="49F7CAA1" w14:textId="17260685" w:rsidR="008748E7" w:rsidRPr="00D463CD" w:rsidRDefault="002561F1" w:rsidP="002561F1">
      <w:pPr>
        <w:spacing w:line="360" w:lineRule="auto"/>
        <w:ind w:firstLine="360"/>
        <w:jc w:val="both"/>
        <w:rPr>
          <w:sz w:val="26"/>
          <w:szCs w:val="26"/>
        </w:rPr>
      </w:pPr>
      <w:r>
        <w:rPr>
          <w:sz w:val="26"/>
          <w:szCs w:val="26"/>
        </w:rPr>
        <w:t>e)</w:t>
      </w:r>
      <w:r w:rsidR="008748E7" w:rsidRPr="00D463CD">
        <w:rPr>
          <w:sz w:val="26"/>
          <w:szCs w:val="26"/>
        </w:rPr>
        <w:t xml:space="preserve"> Hãy viết chức năng cho ph</w:t>
      </w:r>
      <w:r w:rsidR="0007222F" w:rsidRPr="00D463CD">
        <w:rPr>
          <w:sz w:val="26"/>
          <w:szCs w:val="26"/>
        </w:rPr>
        <w:t>ép tìm kiếm thông tin vé theo tên phim, danh sách vé tìm được sắp xếp theo chiều giảm dần của giá tiền.</w:t>
      </w:r>
    </w:p>
    <w:p w14:paraId="78936B66" w14:textId="77777777" w:rsidR="003B205A" w:rsidRPr="00AC75F0" w:rsidRDefault="003B205A" w:rsidP="003B205A">
      <w:pPr>
        <w:spacing w:line="360" w:lineRule="auto"/>
        <w:rPr>
          <w:bCs/>
          <w:sz w:val="26"/>
          <w:szCs w:val="26"/>
        </w:rPr>
      </w:pPr>
      <w:r>
        <w:rPr>
          <w:bCs/>
          <w:sz w:val="26"/>
          <w:szCs w:val="26"/>
        </w:rPr>
        <w:t>&lt;/Cau&gt;</w:t>
      </w:r>
    </w:p>
    <w:p w14:paraId="4A8C0EDB" w14:textId="77777777" w:rsidR="003B205A" w:rsidRPr="00C309FF" w:rsidRDefault="003B205A" w:rsidP="003B205A">
      <w:pPr>
        <w:spacing w:line="360" w:lineRule="auto"/>
        <w:rPr>
          <w:bCs/>
          <w:sz w:val="26"/>
          <w:szCs w:val="26"/>
        </w:rPr>
      </w:pPr>
      <w:r>
        <w:rPr>
          <w:bCs/>
          <w:sz w:val="26"/>
          <w:szCs w:val="26"/>
        </w:rPr>
        <w:t>&lt;Cau&gt;</w:t>
      </w:r>
    </w:p>
    <w:p w14:paraId="55AAF0D1" w14:textId="228FD525"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19E55FE3" w14:textId="48EF4DFE"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mặt hàng điện thoại chi tiết như sau:</w:t>
      </w:r>
    </w:p>
    <w:p w14:paraId="0F9C58C4" w14:textId="6786A006" w:rsidR="00D97357" w:rsidRPr="00D463CD" w:rsidRDefault="002561F1" w:rsidP="002561F1">
      <w:pPr>
        <w:spacing w:line="360" w:lineRule="auto"/>
        <w:ind w:firstLine="360"/>
        <w:jc w:val="both"/>
        <w:rPr>
          <w:sz w:val="26"/>
          <w:szCs w:val="26"/>
        </w:rPr>
      </w:pPr>
      <w:r>
        <w:rPr>
          <w:sz w:val="26"/>
          <w:szCs w:val="26"/>
        </w:rPr>
        <w:t xml:space="preserve">a) </w:t>
      </w:r>
      <w:r w:rsidR="00D97357" w:rsidRPr="00D463CD">
        <w:rPr>
          <w:sz w:val="26"/>
          <w:szCs w:val="26"/>
        </w:rPr>
        <w:t>Sử dụng SQL Server tạo cơ sở dữ liệu để quản lý những thông tin mặt hàng điện thoại.</w:t>
      </w:r>
    </w:p>
    <w:p w14:paraId="7C060DBF" w14:textId="7F9F6088" w:rsidR="00D97357" w:rsidRPr="00D463CD" w:rsidRDefault="002561F1" w:rsidP="002561F1">
      <w:pPr>
        <w:spacing w:line="360" w:lineRule="auto"/>
        <w:ind w:firstLine="360"/>
        <w:jc w:val="both"/>
        <w:rPr>
          <w:sz w:val="26"/>
          <w:szCs w:val="26"/>
        </w:rPr>
      </w:pPr>
      <w:r>
        <w:rPr>
          <w:sz w:val="26"/>
          <w:szCs w:val="26"/>
        </w:rPr>
        <w:t xml:space="preserve">b) </w:t>
      </w:r>
      <w:r w:rsidR="00D97357" w:rsidRPr="00D463CD">
        <w:rPr>
          <w:sz w:val="26"/>
          <w:szCs w:val="26"/>
        </w:rPr>
        <w:t>Thiết kế Form và xây dựng các thành phần giao diện phù hợp cho phép thực hiện các chức năng theo yêu cầu của đề bài.</w:t>
      </w:r>
    </w:p>
    <w:p w14:paraId="0F4A6195" w14:textId="7E0BF8A3" w:rsidR="00D97357" w:rsidRPr="00D463CD" w:rsidRDefault="002561F1" w:rsidP="002561F1">
      <w:pPr>
        <w:spacing w:line="360" w:lineRule="auto"/>
        <w:ind w:firstLine="360"/>
        <w:jc w:val="both"/>
        <w:rPr>
          <w:sz w:val="26"/>
          <w:szCs w:val="26"/>
        </w:rPr>
      </w:pPr>
      <w:r>
        <w:rPr>
          <w:sz w:val="26"/>
          <w:szCs w:val="26"/>
        </w:rPr>
        <w:t xml:space="preserve">c) </w:t>
      </w:r>
      <w:r w:rsidR="00D97357" w:rsidRPr="00D463CD">
        <w:rPr>
          <w:sz w:val="26"/>
          <w:szCs w:val="26"/>
        </w:rPr>
        <w:t>Hãy viết mã nguồn thực hiện thao tác kết nối và hiển thị dữ liệu mặt hàng điện thoại từ CSDL lên thành phần giao diện.</w:t>
      </w:r>
    </w:p>
    <w:p w14:paraId="338E5B16" w14:textId="37AE0E7B" w:rsidR="00D97357" w:rsidRPr="00D463CD" w:rsidRDefault="002561F1" w:rsidP="002561F1">
      <w:pPr>
        <w:spacing w:line="360" w:lineRule="auto"/>
        <w:ind w:firstLine="360"/>
        <w:jc w:val="both"/>
        <w:rPr>
          <w:sz w:val="26"/>
          <w:szCs w:val="26"/>
        </w:rPr>
      </w:pPr>
      <w:r>
        <w:rPr>
          <w:sz w:val="26"/>
          <w:szCs w:val="26"/>
        </w:rPr>
        <w:lastRenderedPageBreak/>
        <w:t xml:space="preserve">d) </w:t>
      </w:r>
      <w:r w:rsidR="00D97357" w:rsidRPr="00D463CD">
        <w:rPr>
          <w:sz w:val="26"/>
          <w:szCs w:val="26"/>
        </w:rPr>
        <w:t>Xây dựng chức năng thêm mới mặt hàng điện thoại.</w:t>
      </w:r>
    </w:p>
    <w:p w14:paraId="7749192E" w14:textId="01EF75A4" w:rsidR="008748E7"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Hãy viết chức năng cho phép tìm kiếm thông tin điện thoại thông qua Tên điện thoại hoặc hãng sản xuất</w:t>
      </w:r>
    </w:p>
    <w:p w14:paraId="268458D0" w14:textId="77777777" w:rsidR="003B205A" w:rsidRPr="00AC75F0" w:rsidRDefault="003B205A" w:rsidP="003B205A">
      <w:pPr>
        <w:spacing w:line="360" w:lineRule="auto"/>
        <w:rPr>
          <w:bCs/>
          <w:sz w:val="26"/>
          <w:szCs w:val="26"/>
        </w:rPr>
      </w:pPr>
      <w:r>
        <w:rPr>
          <w:bCs/>
          <w:sz w:val="26"/>
          <w:szCs w:val="26"/>
        </w:rPr>
        <w:t>&lt;/Cau&gt;</w:t>
      </w:r>
    </w:p>
    <w:p w14:paraId="3E4FEB92" w14:textId="77777777" w:rsidR="003B205A" w:rsidRPr="00C309FF" w:rsidRDefault="003B205A" w:rsidP="003B205A">
      <w:pPr>
        <w:spacing w:line="360" w:lineRule="auto"/>
        <w:rPr>
          <w:bCs/>
          <w:sz w:val="26"/>
          <w:szCs w:val="26"/>
        </w:rPr>
      </w:pPr>
      <w:r>
        <w:rPr>
          <w:bCs/>
          <w:sz w:val="26"/>
          <w:szCs w:val="26"/>
        </w:rPr>
        <w:t>&lt;Cau&gt;</w:t>
      </w:r>
    </w:p>
    <w:p w14:paraId="247004B4" w14:textId="1B0D08DF"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136C88" w:rsidRPr="00D463CD">
        <w:rPr>
          <w:sz w:val="26"/>
          <w:szCs w:val="26"/>
        </w:rPr>
        <w:t>Khi xây dựng một phần mềm quản lý kho cho một công ty thời trang, mỗi sản phẩm khi đưa vào kho cần lưu trữ các thông tin sau: Mã sản phẩm, tên sản phẩm,</w:t>
      </w:r>
      <w:r w:rsidR="00FF7273" w:rsidRPr="00D463CD">
        <w:rPr>
          <w:sz w:val="26"/>
          <w:szCs w:val="26"/>
        </w:rPr>
        <w:t xml:space="preserve"> loại sản phẩm,</w:t>
      </w:r>
      <w:r w:rsidR="00136C88" w:rsidRPr="00D463CD">
        <w:rPr>
          <w:sz w:val="26"/>
          <w:szCs w:val="26"/>
        </w:rPr>
        <w:t xml:space="preserve"> kích cỡ, c</w:t>
      </w:r>
      <w:r w:rsidR="00FF7273" w:rsidRPr="00D463CD">
        <w:rPr>
          <w:sz w:val="26"/>
          <w:szCs w:val="26"/>
        </w:rPr>
        <w:t>hi tiết sản phẩm, ngày sản xuất, số lượng</w:t>
      </w:r>
    </w:p>
    <w:p w14:paraId="78713BD7"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B119EC4" w14:textId="0D2C0C37" w:rsidR="00FF7273" w:rsidRPr="00D463CD" w:rsidRDefault="002561F1" w:rsidP="002561F1">
      <w:pPr>
        <w:spacing w:line="360" w:lineRule="auto"/>
        <w:ind w:firstLine="360"/>
        <w:jc w:val="both"/>
        <w:rPr>
          <w:sz w:val="26"/>
          <w:szCs w:val="26"/>
        </w:rPr>
      </w:pPr>
      <w:r>
        <w:rPr>
          <w:sz w:val="26"/>
          <w:szCs w:val="26"/>
        </w:rPr>
        <w:t xml:space="preserve">a) </w:t>
      </w:r>
      <w:r w:rsidR="00FF7273" w:rsidRPr="00D463CD">
        <w:rPr>
          <w:sz w:val="26"/>
          <w:szCs w:val="26"/>
        </w:rPr>
        <w:t>Sử dụng SQL Server tạo cơ sở dữ liệu để quản lý những thông tin sản phẩm.</w:t>
      </w:r>
    </w:p>
    <w:p w14:paraId="5E04A230" w14:textId="1647E09B" w:rsidR="00FF7273" w:rsidRPr="00D463CD" w:rsidRDefault="002561F1" w:rsidP="002561F1">
      <w:pPr>
        <w:spacing w:line="360" w:lineRule="auto"/>
        <w:ind w:firstLine="360"/>
        <w:jc w:val="both"/>
        <w:rPr>
          <w:sz w:val="26"/>
          <w:szCs w:val="26"/>
        </w:rPr>
      </w:pPr>
      <w:r>
        <w:rPr>
          <w:sz w:val="26"/>
          <w:szCs w:val="26"/>
        </w:rPr>
        <w:t xml:space="preserve">b) </w:t>
      </w:r>
      <w:r w:rsidR="00FF7273" w:rsidRPr="00D463CD">
        <w:rPr>
          <w:sz w:val="26"/>
          <w:szCs w:val="26"/>
        </w:rPr>
        <w:t>Thiết kế Form và xây dựng các thành phần giao diện phù hợp cho phép thực hiện các chức năng theo yêu cầu của đề bài.</w:t>
      </w:r>
    </w:p>
    <w:p w14:paraId="72CEF53C" w14:textId="45A39875" w:rsidR="00FF7273" w:rsidRPr="00D463CD" w:rsidRDefault="002561F1" w:rsidP="002561F1">
      <w:pPr>
        <w:spacing w:line="360" w:lineRule="auto"/>
        <w:ind w:firstLine="360"/>
        <w:jc w:val="both"/>
        <w:rPr>
          <w:sz w:val="26"/>
          <w:szCs w:val="26"/>
        </w:rPr>
      </w:pPr>
      <w:r>
        <w:rPr>
          <w:sz w:val="26"/>
          <w:szCs w:val="26"/>
        </w:rPr>
        <w:t xml:space="preserve">c) </w:t>
      </w:r>
      <w:r w:rsidR="00FF7273" w:rsidRPr="00D463CD">
        <w:rPr>
          <w:sz w:val="26"/>
          <w:szCs w:val="26"/>
        </w:rPr>
        <w:t>Hãy viết mã nguồn thực hiện thao tác kết nối và hiển thị dữ liệu sản phẩm từ CSDL lên thành phần giao diện.</w:t>
      </w:r>
    </w:p>
    <w:p w14:paraId="08A2EAEC" w14:textId="76334D88" w:rsidR="00FF7273" w:rsidRPr="00D463CD" w:rsidRDefault="002561F1" w:rsidP="002561F1">
      <w:pPr>
        <w:spacing w:line="360" w:lineRule="auto"/>
        <w:ind w:firstLine="360"/>
        <w:jc w:val="both"/>
        <w:rPr>
          <w:sz w:val="26"/>
          <w:szCs w:val="26"/>
        </w:rPr>
      </w:pPr>
      <w:r>
        <w:rPr>
          <w:sz w:val="26"/>
          <w:szCs w:val="26"/>
        </w:rPr>
        <w:t xml:space="preserve">d) </w:t>
      </w:r>
      <w:r w:rsidR="00FF7273" w:rsidRPr="00D463CD">
        <w:rPr>
          <w:sz w:val="26"/>
          <w:szCs w:val="26"/>
        </w:rPr>
        <w:t>Xây dựng chức năng thêm mới sản phẩm.</w:t>
      </w:r>
    </w:p>
    <w:p w14:paraId="6D1B1767" w14:textId="7DB9F81F" w:rsidR="008748E7"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 xml:space="preserve">Hãy viết chức năng cho phép tìm kiếm thông tin sản </w:t>
      </w:r>
      <w:r w:rsidR="00216168" w:rsidRPr="00D463CD">
        <w:rPr>
          <w:sz w:val="26"/>
          <w:szCs w:val="26"/>
        </w:rPr>
        <w:t>phẩm thông qua</w:t>
      </w:r>
      <w:r w:rsidR="008748E7" w:rsidRPr="00D463CD">
        <w:rPr>
          <w:sz w:val="26"/>
          <w:szCs w:val="26"/>
        </w:rPr>
        <w:t xml:space="preserve"> mã sản phẩm</w:t>
      </w:r>
    </w:p>
    <w:p w14:paraId="4A8CDD97" w14:textId="77777777" w:rsidR="003B205A" w:rsidRPr="00AC75F0" w:rsidRDefault="003B205A" w:rsidP="003B205A">
      <w:pPr>
        <w:spacing w:line="360" w:lineRule="auto"/>
        <w:rPr>
          <w:bCs/>
          <w:sz w:val="26"/>
          <w:szCs w:val="26"/>
        </w:rPr>
      </w:pPr>
      <w:r>
        <w:rPr>
          <w:bCs/>
          <w:sz w:val="26"/>
          <w:szCs w:val="26"/>
        </w:rPr>
        <w:t>&lt;/Cau&gt;</w:t>
      </w:r>
    </w:p>
    <w:p w14:paraId="191DCB7D" w14:textId="77777777" w:rsidR="003B205A" w:rsidRPr="00C309FF" w:rsidRDefault="003B205A" w:rsidP="003B205A">
      <w:pPr>
        <w:spacing w:line="360" w:lineRule="auto"/>
        <w:rPr>
          <w:bCs/>
          <w:sz w:val="26"/>
          <w:szCs w:val="26"/>
        </w:rPr>
      </w:pPr>
      <w:r>
        <w:rPr>
          <w:bCs/>
          <w:sz w:val="26"/>
          <w:szCs w:val="26"/>
        </w:rPr>
        <w:t>&lt;Cau&gt;</w:t>
      </w:r>
    </w:p>
    <w:p w14:paraId="262C03C1" w14:textId="27B03275"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hệ thống phần mềm quản lý thông tin tài khoản của khách hàng tại các ngân hàng, mỗi khách hàng sẽ phải lưu lại các thông tin sau: Mã khách hàng, tên khách hàng, số chứng minh thư, địa chỉ, thông tin thêm.</w:t>
      </w:r>
    </w:p>
    <w:p w14:paraId="0198DCF5"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60614E50" w14:textId="04E655F3" w:rsidR="00143EE6" w:rsidRPr="00D463CD" w:rsidRDefault="002561F1" w:rsidP="002561F1">
      <w:pPr>
        <w:spacing w:line="360" w:lineRule="auto"/>
        <w:ind w:firstLine="360"/>
        <w:jc w:val="both"/>
        <w:rPr>
          <w:sz w:val="26"/>
          <w:szCs w:val="26"/>
        </w:rPr>
      </w:pPr>
      <w:r>
        <w:rPr>
          <w:sz w:val="26"/>
          <w:szCs w:val="26"/>
        </w:rPr>
        <w:t xml:space="preserve">a) </w:t>
      </w:r>
      <w:r w:rsidR="00143EE6" w:rsidRPr="00D463CD">
        <w:rPr>
          <w:sz w:val="26"/>
          <w:szCs w:val="26"/>
        </w:rPr>
        <w:t>Sử dụng SQL Server tạo cơ sở dữ liệu để quản lý những thông tin khách hàng.</w:t>
      </w:r>
    </w:p>
    <w:p w14:paraId="10062C75" w14:textId="4799D9EF" w:rsidR="00143EE6" w:rsidRPr="00D463CD" w:rsidRDefault="002561F1" w:rsidP="002561F1">
      <w:pPr>
        <w:spacing w:line="360" w:lineRule="auto"/>
        <w:ind w:firstLine="360"/>
        <w:jc w:val="both"/>
        <w:rPr>
          <w:sz w:val="26"/>
          <w:szCs w:val="26"/>
        </w:rPr>
      </w:pPr>
      <w:r>
        <w:rPr>
          <w:sz w:val="26"/>
          <w:szCs w:val="26"/>
        </w:rPr>
        <w:t xml:space="preserve">b) </w:t>
      </w:r>
      <w:r w:rsidR="00143EE6" w:rsidRPr="00D463CD">
        <w:rPr>
          <w:sz w:val="26"/>
          <w:szCs w:val="26"/>
        </w:rPr>
        <w:t>Thiết kế Form và xây dựng các thành phần giao diện phù hợp cho phép thực hiện các chức năng theo yêu cầu của đề bài.</w:t>
      </w:r>
    </w:p>
    <w:p w14:paraId="57E437D4" w14:textId="5C20B307" w:rsidR="00143EE6" w:rsidRPr="00D463CD" w:rsidRDefault="002561F1" w:rsidP="002561F1">
      <w:pPr>
        <w:spacing w:line="360" w:lineRule="auto"/>
        <w:ind w:firstLine="360"/>
        <w:jc w:val="both"/>
        <w:rPr>
          <w:sz w:val="26"/>
          <w:szCs w:val="26"/>
        </w:rPr>
      </w:pPr>
      <w:r>
        <w:rPr>
          <w:sz w:val="26"/>
          <w:szCs w:val="26"/>
        </w:rPr>
        <w:t xml:space="preserve">c) </w:t>
      </w:r>
      <w:r w:rsidR="00143EE6" w:rsidRPr="00D463CD">
        <w:rPr>
          <w:sz w:val="26"/>
          <w:szCs w:val="26"/>
        </w:rPr>
        <w:t>Hãy viết mã nguồn thực hiện thao tác kết nối và hiển thị dữ liệu khách hàng từ CSDL lên thành phần giao diện.</w:t>
      </w:r>
    </w:p>
    <w:p w14:paraId="693EAA1D" w14:textId="269D39BB" w:rsidR="00143EE6" w:rsidRPr="00D463CD" w:rsidRDefault="002561F1" w:rsidP="002561F1">
      <w:pPr>
        <w:spacing w:line="360" w:lineRule="auto"/>
        <w:ind w:firstLine="360"/>
        <w:jc w:val="both"/>
        <w:rPr>
          <w:sz w:val="26"/>
          <w:szCs w:val="26"/>
        </w:rPr>
      </w:pPr>
      <w:r>
        <w:rPr>
          <w:sz w:val="26"/>
          <w:szCs w:val="26"/>
        </w:rPr>
        <w:t xml:space="preserve">d) </w:t>
      </w:r>
      <w:r w:rsidR="00143EE6" w:rsidRPr="00D463CD">
        <w:rPr>
          <w:sz w:val="26"/>
          <w:szCs w:val="26"/>
        </w:rPr>
        <w:t>Xây dựng chức năng thêm mới khách hàng.</w:t>
      </w:r>
    </w:p>
    <w:p w14:paraId="2410FC2B" w14:textId="10AB0953" w:rsidR="00136C88"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Hãy viết chức năng cho phép tìm kiếm thông tin khách hàng thông qua Tên khách hàng hoặc địa chỉ.</w:t>
      </w:r>
    </w:p>
    <w:p w14:paraId="7D6E95A1" w14:textId="77777777" w:rsidR="003B205A" w:rsidRPr="00AC75F0" w:rsidRDefault="003B205A" w:rsidP="003B205A">
      <w:pPr>
        <w:spacing w:line="360" w:lineRule="auto"/>
        <w:rPr>
          <w:bCs/>
          <w:sz w:val="26"/>
          <w:szCs w:val="26"/>
        </w:rPr>
      </w:pPr>
      <w:r>
        <w:rPr>
          <w:bCs/>
          <w:sz w:val="26"/>
          <w:szCs w:val="26"/>
        </w:rPr>
        <w:lastRenderedPageBreak/>
        <w:t>&lt;/Cau&gt;</w:t>
      </w:r>
    </w:p>
    <w:p w14:paraId="166F40DF" w14:textId="77777777" w:rsidR="003B205A" w:rsidRPr="00C309FF" w:rsidRDefault="003B205A" w:rsidP="003B205A">
      <w:pPr>
        <w:spacing w:line="360" w:lineRule="auto"/>
        <w:rPr>
          <w:bCs/>
          <w:sz w:val="26"/>
          <w:szCs w:val="26"/>
        </w:rPr>
      </w:pPr>
      <w:r>
        <w:rPr>
          <w:bCs/>
          <w:sz w:val="26"/>
          <w:szCs w:val="26"/>
        </w:rPr>
        <w:t>&lt;Cau&gt;</w:t>
      </w:r>
    </w:p>
    <w:p w14:paraId="04F5792C" w14:textId="7849AAC5" w:rsidR="00F01CD9"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F01CD9" w:rsidRPr="00D463CD">
        <w:rPr>
          <w:sz w:val="26"/>
          <w:szCs w:val="26"/>
        </w:rPr>
        <w:t>Để quản lý thông tin luận văn, người ta cần quản lý các thông tin sau: Mã luận văn, tên luận văn, họ tên sinh viên thực hiện, họ tên giáo viên hướng dẫn, năm thực hiện, trạng thái (đã được duyệt hay chưa được duyệt).</w:t>
      </w:r>
    </w:p>
    <w:p w14:paraId="58363599" w14:textId="77777777" w:rsidR="00F01CD9" w:rsidRPr="00D463CD" w:rsidRDefault="00F01CD9"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luận văn chi tiết như sau:</w:t>
      </w:r>
    </w:p>
    <w:p w14:paraId="32B301AA" w14:textId="19EA4412" w:rsidR="00E33C58" w:rsidRPr="00D463CD" w:rsidRDefault="002561F1" w:rsidP="002561F1">
      <w:pPr>
        <w:spacing w:line="360" w:lineRule="auto"/>
        <w:ind w:firstLine="360"/>
        <w:jc w:val="both"/>
        <w:rPr>
          <w:sz w:val="26"/>
          <w:szCs w:val="26"/>
        </w:rPr>
      </w:pPr>
      <w:r>
        <w:rPr>
          <w:sz w:val="26"/>
          <w:szCs w:val="26"/>
        </w:rPr>
        <w:t xml:space="preserve">a) </w:t>
      </w:r>
      <w:r w:rsidR="00E33C58" w:rsidRPr="00D463CD">
        <w:rPr>
          <w:sz w:val="26"/>
          <w:szCs w:val="26"/>
        </w:rPr>
        <w:t xml:space="preserve">Sử dụng SQL Server tạo cơ sở dữ liệu để quản lý những thông tin </w:t>
      </w:r>
      <w:r w:rsidR="00F01CD9" w:rsidRPr="00D463CD">
        <w:rPr>
          <w:sz w:val="26"/>
          <w:szCs w:val="26"/>
        </w:rPr>
        <w:t>luận văn</w:t>
      </w:r>
      <w:r w:rsidR="00E33C58" w:rsidRPr="00D463CD">
        <w:rPr>
          <w:sz w:val="26"/>
          <w:szCs w:val="26"/>
        </w:rPr>
        <w:t>.</w:t>
      </w:r>
    </w:p>
    <w:p w14:paraId="1853AA9B" w14:textId="0ED12DEC" w:rsidR="00E33C58" w:rsidRPr="00D463CD" w:rsidRDefault="002561F1" w:rsidP="002561F1">
      <w:pPr>
        <w:spacing w:line="360" w:lineRule="auto"/>
        <w:ind w:firstLine="360"/>
        <w:jc w:val="both"/>
        <w:rPr>
          <w:sz w:val="26"/>
          <w:szCs w:val="26"/>
        </w:rPr>
      </w:pPr>
      <w:r>
        <w:rPr>
          <w:sz w:val="26"/>
          <w:szCs w:val="26"/>
        </w:rPr>
        <w:t xml:space="preserve">b) </w:t>
      </w:r>
      <w:r w:rsidR="00E33C58" w:rsidRPr="00D463CD">
        <w:rPr>
          <w:sz w:val="26"/>
          <w:szCs w:val="26"/>
        </w:rPr>
        <w:t>Thiết kế Form và xây dựng các thành phần giao diện phù hợp cho phép thực hiện các chức năng theo yêu cầu của đề bài.</w:t>
      </w:r>
    </w:p>
    <w:p w14:paraId="5CC4B999" w14:textId="292B99B0" w:rsidR="00E33C58" w:rsidRPr="00D463CD" w:rsidRDefault="002561F1" w:rsidP="002561F1">
      <w:pPr>
        <w:spacing w:line="360" w:lineRule="auto"/>
        <w:ind w:firstLine="360"/>
        <w:jc w:val="both"/>
        <w:rPr>
          <w:sz w:val="26"/>
          <w:szCs w:val="26"/>
        </w:rPr>
      </w:pPr>
      <w:r>
        <w:rPr>
          <w:sz w:val="26"/>
          <w:szCs w:val="26"/>
        </w:rPr>
        <w:t xml:space="preserve">c) </w:t>
      </w:r>
      <w:r w:rsidR="00E33C58" w:rsidRPr="00D463CD">
        <w:rPr>
          <w:sz w:val="26"/>
          <w:szCs w:val="26"/>
        </w:rPr>
        <w:t xml:space="preserve">Hãy viết mã nguồn thực hiện thao tác kết nối và hiển thị dữ liệu </w:t>
      </w:r>
      <w:r w:rsidR="00F01CD9" w:rsidRPr="00D463CD">
        <w:rPr>
          <w:sz w:val="26"/>
          <w:szCs w:val="26"/>
        </w:rPr>
        <w:t>luận văn</w:t>
      </w:r>
      <w:r w:rsidR="00E33C58" w:rsidRPr="00D463CD">
        <w:rPr>
          <w:sz w:val="26"/>
          <w:szCs w:val="26"/>
        </w:rPr>
        <w:t xml:space="preserve"> từ CSDL lên thành phần giao diện.</w:t>
      </w:r>
    </w:p>
    <w:p w14:paraId="021112C1" w14:textId="33AA191B" w:rsidR="00E33C58" w:rsidRPr="00D463CD" w:rsidRDefault="002561F1" w:rsidP="002561F1">
      <w:pPr>
        <w:spacing w:line="360" w:lineRule="auto"/>
        <w:ind w:firstLine="360"/>
        <w:jc w:val="both"/>
        <w:rPr>
          <w:sz w:val="26"/>
          <w:szCs w:val="26"/>
        </w:rPr>
      </w:pPr>
      <w:r>
        <w:rPr>
          <w:sz w:val="26"/>
          <w:szCs w:val="26"/>
        </w:rPr>
        <w:t xml:space="preserve">d) </w:t>
      </w:r>
      <w:r w:rsidR="00E33C58" w:rsidRPr="00D463CD">
        <w:rPr>
          <w:sz w:val="26"/>
          <w:szCs w:val="26"/>
        </w:rPr>
        <w:t xml:space="preserve">Xây dựng chức năng thêm mới </w:t>
      </w:r>
      <w:r w:rsidR="00F01CD9" w:rsidRPr="00D463CD">
        <w:rPr>
          <w:sz w:val="26"/>
          <w:szCs w:val="26"/>
        </w:rPr>
        <w:t>luận văn</w:t>
      </w:r>
      <w:r w:rsidR="00E33C58" w:rsidRPr="00D463CD">
        <w:rPr>
          <w:sz w:val="26"/>
          <w:szCs w:val="26"/>
        </w:rPr>
        <w:t>.</w:t>
      </w:r>
    </w:p>
    <w:p w14:paraId="6409265D" w14:textId="7E562D13" w:rsidR="008748E7"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Hãy viết chức năng cho ph</w:t>
      </w:r>
      <w:r w:rsidR="003270BE" w:rsidRPr="00D463CD">
        <w:rPr>
          <w:sz w:val="26"/>
          <w:szCs w:val="26"/>
        </w:rPr>
        <w:t>ép tìm kiếm thông tin luận văn thực hiện trong năm</w:t>
      </w:r>
      <w:r w:rsidR="001C6709" w:rsidRPr="00D463CD">
        <w:rPr>
          <w:sz w:val="26"/>
          <w:szCs w:val="26"/>
        </w:rPr>
        <w:t xml:space="preserve"> hiện tại và trạng thái chưa</w:t>
      </w:r>
      <w:r w:rsidR="003270BE" w:rsidRPr="00D463CD">
        <w:rPr>
          <w:sz w:val="26"/>
          <w:szCs w:val="26"/>
        </w:rPr>
        <w:t xml:space="preserve"> duyệt</w:t>
      </w:r>
      <w:r w:rsidR="008748E7" w:rsidRPr="00D463CD">
        <w:rPr>
          <w:sz w:val="26"/>
          <w:szCs w:val="26"/>
        </w:rPr>
        <w:t>.</w:t>
      </w:r>
    </w:p>
    <w:p w14:paraId="246355AB" w14:textId="77777777" w:rsidR="003B205A" w:rsidRPr="00AC75F0" w:rsidRDefault="003B205A" w:rsidP="003B205A">
      <w:pPr>
        <w:spacing w:line="360" w:lineRule="auto"/>
        <w:rPr>
          <w:bCs/>
          <w:sz w:val="26"/>
          <w:szCs w:val="26"/>
        </w:rPr>
      </w:pPr>
      <w:r>
        <w:rPr>
          <w:bCs/>
          <w:sz w:val="26"/>
          <w:szCs w:val="26"/>
        </w:rPr>
        <w:t>&lt;/Cau&gt;</w:t>
      </w:r>
    </w:p>
    <w:p w14:paraId="11DA5964" w14:textId="77777777" w:rsidR="003B205A" w:rsidRPr="00C309FF" w:rsidRDefault="003B205A" w:rsidP="003B205A">
      <w:pPr>
        <w:spacing w:line="360" w:lineRule="auto"/>
        <w:rPr>
          <w:bCs/>
          <w:sz w:val="26"/>
          <w:szCs w:val="26"/>
        </w:rPr>
      </w:pPr>
      <w:r>
        <w:rPr>
          <w:bCs/>
          <w:sz w:val="26"/>
          <w:szCs w:val="26"/>
        </w:rPr>
        <w:t>&lt;Cau&gt;</w:t>
      </w:r>
    </w:p>
    <w:p w14:paraId="465EE537" w14:textId="1A67E32D"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Quầy bán vé xe khách tại một bến xe có nhu cầu xây dựng một phần mềm quản lý có khả năng in trực tiếp vé xe. Thông tin về mỗi vé xe cần lưu như sau: Mã số vé, điểm xuất phát, điểm đến, giờ xuất phát, giá tiền</w:t>
      </w:r>
    </w:p>
    <w:p w14:paraId="418C54A9" w14:textId="3E82A366"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3F989D87" w14:textId="2977EF42" w:rsidR="00BE0808" w:rsidRPr="00D463CD" w:rsidRDefault="002561F1" w:rsidP="002561F1">
      <w:pPr>
        <w:spacing w:line="360" w:lineRule="auto"/>
        <w:ind w:firstLine="360"/>
        <w:jc w:val="both"/>
        <w:rPr>
          <w:sz w:val="26"/>
          <w:szCs w:val="26"/>
        </w:rPr>
      </w:pPr>
      <w:r>
        <w:rPr>
          <w:sz w:val="26"/>
          <w:szCs w:val="26"/>
        </w:rPr>
        <w:t xml:space="preserve">a) </w:t>
      </w:r>
      <w:r w:rsidR="00BE0808" w:rsidRPr="00D463CD">
        <w:rPr>
          <w:sz w:val="26"/>
          <w:szCs w:val="26"/>
        </w:rPr>
        <w:t>Sử dụng SQL Server tạo cơ sở dữ liệu để quản lý những thông tin vé xe.</w:t>
      </w:r>
    </w:p>
    <w:p w14:paraId="5CE01E7B" w14:textId="23D677F7" w:rsidR="00BE0808" w:rsidRPr="00D463CD" w:rsidRDefault="002561F1" w:rsidP="002561F1">
      <w:pPr>
        <w:spacing w:line="360" w:lineRule="auto"/>
        <w:ind w:firstLine="360"/>
        <w:jc w:val="both"/>
        <w:rPr>
          <w:sz w:val="26"/>
          <w:szCs w:val="26"/>
        </w:rPr>
      </w:pPr>
      <w:r>
        <w:rPr>
          <w:sz w:val="26"/>
          <w:szCs w:val="26"/>
        </w:rPr>
        <w:t xml:space="preserve">b) </w:t>
      </w:r>
      <w:r w:rsidR="00BE0808" w:rsidRPr="00D463CD">
        <w:rPr>
          <w:sz w:val="26"/>
          <w:szCs w:val="26"/>
        </w:rPr>
        <w:t>Thiết kế Form và xây dựng các thành phần giao diện phù hợp cho phép thực hiện các chức năng theo yêu cầu của đề bài.</w:t>
      </w:r>
    </w:p>
    <w:p w14:paraId="1CFE37BE" w14:textId="138555F9" w:rsidR="00BE0808" w:rsidRPr="00D463CD" w:rsidRDefault="002561F1" w:rsidP="002561F1">
      <w:pPr>
        <w:spacing w:line="360" w:lineRule="auto"/>
        <w:ind w:firstLine="360"/>
        <w:jc w:val="both"/>
        <w:rPr>
          <w:sz w:val="26"/>
          <w:szCs w:val="26"/>
        </w:rPr>
      </w:pPr>
      <w:r>
        <w:rPr>
          <w:sz w:val="26"/>
          <w:szCs w:val="26"/>
        </w:rPr>
        <w:t xml:space="preserve">c) </w:t>
      </w:r>
      <w:r w:rsidR="00BE0808" w:rsidRPr="00D463CD">
        <w:rPr>
          <w:sz w:val="26"/>
          <w:szCs w:val="26"/>
        </w:rPr>
        <w:t>Hãy viết mã nguồn thực hiện thao tác kết nối và hiển thị dữ liệu vé xe từ CSDL lên thành phần giao diện.</w:t>
      </w:r>
    </w:p>
    <w:p w14:paraId="5FAD2C71" w14:textId="0D746857" w:rsidR="00BE0808" w:rsidRPr="00D463CD" w:rsidRDefault="002561F1" w:rsidP="002561F1">
      <w:pPr>
        <w:spacing w:line="360" w:lineRule="auto"/>
        <w:ind w:firstLine="360"/>
        <w:jc w:val="both"/>
        <w:rPr>
          <w:sz w:val="26"/>
          <w:szCs w:val="26"/>
        </w:rPr>
      </w:pPr>
      <w:r>
        <w:rPr>
          <w:sz w:val="26"/>
          <w:szCs w:val="26"/>
        </w:rPr>
        <w:t xml:space="preserve">d) </w:t>
      </w:r>
      <w:r w:rsidR="00BE0808" w:rsidRPr="00D463CD">
        <w:rPr>
          <w:sz w:val="26"/>
          <w:szCs w:val="26"/>
        </w:rPr>
        <w:t>Xây dựng chức năng thêm mới vé xe.</w:t>
      </w:r>
    </w:p>
    <w:p w14:paraId="118EE2A4" w14:textId="786431CE" w:rsidR="00E7736A"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Hãy viết chức năng cho phép tìm kiếm thông tin vé xe thông qua điểm đến được nhập vào từ người dùng dữ liệu vé xe tìm kiếm phải được hiển thị theo chiều giảm dần của giá tiền.</w:t>
      </w:r>
    </w:p>
    <w:p w14:paraId="1EB9512E" w14:textId="77777777" w:rsidR="003B205A" w:rsidRPr="00AC75F0" w:rsidRDefault="003B205A" w:rsidP="003B205A">
      <w:pPr>
        <w:spacing w:line="360" w:lineRule="auto"/>
        <w:rPr>
          <w:bCs/>
          <w:sz w:val="26"/>
          <w:szCs w:val="26"/>
        </w:rPr>
      </w:pPr>
      <w:r>
        <w:rPr>
          <w:bCs/>
          <w:sz w:val="26"/>
          <w:szCs w:val="26"/>
        </w:rPr>
        <w:t>&lt;/Cau&gt;</w:t>
      </w:r>
    </w:p>
    <w:p w14:paraId="466C17D8" w14:textId="77777777" w:rsidR="003B205A" w:rsidRPr="00C309FF" w:rsidRDefault="003B205A" w:rsidP="003B205A">
      <w:pPr>
        <w:spacing w:line="360" w:lineRule="auto"/>
        <w:rPr>
          <w:bCs/>
          <w:sz w:val="26"/>
          <w:szCs w:val="26"/>
        </w:rPr>
      </w:pPr>
      <w:r>
        <w:rPr>
          <w:bCs/>
          <w:sz w:val="26"/>
          <w:szCs w:val="26"/>
        </w:rPr>
        <w:lastRenderedPageBreak/>
        <w:t>&lt;Cau&gt;</w:t>
      </w:r>
    </w:p>
    <w:p w14:paraId="3019F541" w14:textId="14AE8339" w:rsidR="000F73C1"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0F73C1" w:rsidRPr="00D463CD">
        <w:rPr>
          <w:sz w:val="26"/>
          <w:szCs w:val="26"/>
        </w:rPr>
        <w:t>Để quản lý thông tin Lớp học, người ta cần quản lý các thông tin sau: Mã lớp học, tên lớp học, sĩ số, tên giáo viên chủ nhiệm, tên lớp trưởng, niên khóa.</w:t>
      </w:r>
    </w:p>
    <w:p w14:paraId="6EE28711" w14:textId="77777777" w:rsidR="000F73C1" w:rsidRPr="00D463CD" w:rsidRDefault="000F73C1"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Lớp học chi tiết như sau:</w:t>
      </w:r>
    </w:p>
    <w:p w14:paraId="036489D2" w14:textId="70B492B5" w:rsidR="008F5C17" w:rsidRPr="00D463CD" w:rsidRDefault="002561F1" w:rsidP="002561F1">
      <w:pPr>
        <w:spacing w:line="360" w:lineRule="auto"/>
        <w:ind w:firstLine="360"/>
        <w:jc w:val="both"/>
        <w:rPr>
          <w:sz w:val="26"/>
          <w:szCs w:val="26"/>
        </w:rPr>
      </w:pPr>
      <w:r>
        <w:rPr>
          <w:sz w:val="26"/>
          <w:szCs w:val="26"/>
        </w:rPr>
        <w:t xml:space="preserve">a) </w:t>
      </w:r>
      <w:r w:rsidR="008F5C17" w:rsidRPr="00D463CD">
        <w:rPr>
          <w:sz w:val="26"/>
          <w:szCs w:val="26"/>
        </w:rPr>
        <w:t xml:space="preserve">Sử dụng SQL Server tạo cơ sở dữ liệu để quản lý những thông tin </w:t>
      </w:r>
      <w:r w:rsidR="000F73C1" w:rsidRPr="00D463CD">
        <w:rPr>
          <w:sz w:val="26"/>
          <w:szCs w:val="26"/>
        </w:rPr>
        <w:t>lớp học</w:t>
      </w:r>
      <w:r w:rsidR="008F5C17" w:rsidRPr="00D463CD">
        <w:rPr>
          <w:sz w:val="26"/>
          <w:szCs w:val="26"/>
        </w:rPr>
        <w:t>.</w:t>
      </w:r>
    </w:p>
    <w:p w14:paraId="4307ED78" w14:textId="27C56B54" w:rsidR="008F5C17" w:rsidRPr="00D463CD" w:rsidRDefault="002561F1" w:rsidP="002561F1">
      <w:pPr>
        <w:spacing w:line="360" w:lineRule="auto"/>
        <w:ind w:firstLine="360"/>
        <w:jc w:val="both"/>
        <w:rPr>
          <w:sz w:val="26"/>
          <w:szCs w:val="26"/>
        </w:rPr>
      </w:pPr>
      <w:r>
        <w:rPr>
          <w:sz w:val="26"/>
          <w:szCs w:val="26"/>
        </w:rPr>
        <w:t xml:space="preserve">b) </w:t>
      </w:r>
      <w:r w:rsidR="008F5C17" w:rsidRPr="00D463CD">
        <w:rPr>
          <w:sz w:val="26"/>
          <w:szCs w:val="26"/>
        </w:rPr>
        <w:t>Thiết kế Form và xây dựng các thành phần giao diện phù hợp cho phép thực hiện các chức năng theo yêu cầu của đề bài.</w:t>
      </w:r>
    </w:p>
    <w:p w14:paraId="222DE691" w14:textId="6E960A60" w:rsidR="008F5C17" w:rsidRPr="00D463CD" w:rsidRDefault="002561F1" w:rsidP="002561F1">
      <w:pPr>
        <w:spacing w:line="360" w:lineRule="auto"/>
        <w:ind w:firstLine="360"/>
        <w:jc w:val="both"/>
        <w:rPr>
          <w:sz w:val="26"/>
          <w:szCs w:val="26"/>
        </w:rPr>
      </w:pPr>
      <w:r>
        <w:rPr>
          <w:sz w:val="26"/>
          <w:szCs w:val="26"/>
        </w:rPr>
        <w:t xml:space="preserve">c) </w:t>
      </w:r>
      <w:r w:rsidR="008F5C17" w:rsidRPr="00D463CD">
        <w:rPr>
          <w:sz w:val="26"/>
          <w:szCs w:val="26"/>
        </w:rPr>
        <w:t>Hãy viết mã nguồn thực hiện thao tác kết nối và hiển thị dữ liệu</w:t>
      </w:r>
      <w:r w:rsidR="000F73C1" w:rsidRPr="00D463CD">
        <w:rPr>
          <w:sz w:val="26"/>
          <w:szCs w:val="26"/>
        </w:rPr>
        <w:t xml:space="preserve"> lớp học</w:t>
      </w:r>
      <w:r w:rsidR="008F5C17" w:rsidRPr="00D463CD">
        <w:rPr>
          <w:sz w:val="26"/>
          <w:szCs w:val="26"/>
        </w:rPr>
        <w:t xml:space="preserve"> từ CSDL lên thành phần giao diện.</w:t>
      </w:r>
    </w:p>
    <w:p w14:paraId="55F31793" w14:textId="439BC0D5" w:rsidR="008F5C17" w:rsidRPr="00D463CD" w:rsidRDefault="002561F1" w:rsidP="002561F1">
      <w:pPr>
        <w:spacing w:line="360" w:lineRule="auto"/>
        <w:ind w:firstLine="360"/>
        <w:jc w:val="both"/>
        <w:rPr>
          <w:sz w:val="26"/>
          <w:szCs w:val="26"/>
        </w:rPr>
      </w:pPr>
      <w:r>
        <w:rPr>
          <w:sz w:val="26"/>
          <w:szCs w:val="26"/>
        </w:rPr>
        <w:t xml:space="preserve">d) </w:t>
      </w:r>
      <w:r w:rsidR="008F5C17" w:rsidRPr="00D463CD">
        <w:rPr>
          <w:sz w:val="26"/>
          <w:szCs w:val="26"/>
        </w:rPr>
        <w:t xml:space="preserve">Xây dựng chức năng thêm mới </w:t>
      </w:r>
      <w:r w:rsidR="000F73C1" w:rsidRPr="00D463CD">
        <w:rPr>
          <w:sz w:val="26"/>
          <w:szCs w:val="26"/>
        </w:rPr>
        <w:t>lớp học</w:t>
      </w:r>
      <w:r w:rsidR="008F5C17" w:rsidRPr="00D463CD">
        <w:rPr>
          <w:sz w:val="26"/>
          <w:szCs w:val="26"/>
        </w:rPr>
        <w:t>.</w:t>
      </w:r>
    </w:p>
    <w:p w14:paraId="69DC4681" w14:textId="742A29C9" w:rsidR="00E7736A" w:rsidRPr="00D463CD" w:rsidRDefault="002561F1" w:rsidP="002561F1">
      <w:pPr>
        <w:spacing w:line="360" w:lineRule="auto"/>
        <w:ind w:firstLine="360"/>
        <w:jc w:val="both"/>
        <w:rPr>
          <w:sz w:val="26"/>
          <w:szCs w:val="26"/>
        </w:rPr>
      </w:pPr>
      <w:r>
        <w:rPr>
          <w:sz w:val="26"/>
          <w:szCs w:val="26"/>
        </w:rPr>
        <w:t>e)</w:t>
      </w:r>
      <w:r w:rsidR="008748E7" w:rsidRPr="00D463CD">
        <w:rPr>
          <w:sz w:val="26"/>
          <w:szCs w:val="26"/>
        </w:rPr>
        <w:t xml:space="preserve"> Hãy viết chức </w:t>
      </w:r>
      <w:r w:rsidR="007843EC" w:rsidRPr="00D463CD">
        <w:rPr>
          <w:sz w:val="26"/>
          <w:szCs w:val="26"/>
        </w:rPr>
        <w:t>năng ch</w:t>
      </w:r>
      <w:r w:rsidR="000F73C1" w:rsidRPr="00D463CD">
        <w:rPr>
          <w:sz w:val="26"/>
          <w:szCs w:val="26"/>
        </w:rPr>
        <w:t xml:space="preserve">o phép tìm kiếm danh sách những lớp có sĩ số &gt;50 và </w:t>
      </w:r>
      <w:r w:rsidR="00AC6125" w:rsidRPr="00D463CD">
        <w:rPr>
          <w:sz w:val="26"/>
          <w:szCs w:val="26"/>
        </w:rPr>
        <w:t xml:space="preserve">trong </w:t>
      </w:r>
      <w:r w:rsidR="009039E2" w:rsidRPr="00D463CD">
        <w:rPr>
          <w:sz w:val="26"/>
          <w:szCs w:val="26"/>
        </w:rPr>
        <w:t xml:space="preserve">họ </w:t>
      </w:r>
      <w:r w:rsidR="000F73C1" w:rsidRPr="00D463CD">
        <w:rPr>
          <w:sz w:val="26"/>
          <w:szCs w:val="26"/>
        </w:rPr>
        <w:t>tên giáo viên chủ nhiệm có từ “</w:t>
      </w:r>
      <w:r w:rsidR="009039E2" w:rsidRPr="00D463CD">
        <w:rPr>
          <w:sz w:val="26"/>
          <w:szCs w:val="26"/>
        </w:rPr>
        <w:t xml:space="preserve">Văn </w:t>
      </w:r>
      <w:r w:rsidR="000F73C1" w:rsidRPr="00D463CD">
        <w:rPr>
          <w:sz w:val="26"/>
          <w:szCs w:val="26"/>
        </w:rPr>
        <w:t>Trường”.</w:t>
      </w:r>
    </w:p>
    <w:p w14:paraId="62D6ADB3" w14:textId="77777777" w:rsidR="003B205A" w:rsidRPr="00AC75F0" w:rsidRDefault="003B205A" w:rsidP="003B205A">
      <w:pPr>
        <w:spacing w:line="360" w:lineRule="auto"/>
        <w:rPr>
          <w:bCs/>
          <w:sz w:val="26"/>
          <w:szCs w:val="26"/>
        </w:rPr>
      </w:pPr>
      <w:r>
        <w:rPr>
          <w:bCs/>
          <w:sz w:val="26"/>
          <w:szCs w:val="26"/>
        </w:rPr>
        <w:t>&lt;/Cau&gt;</w:t>
      </w:r>
    </w:p>
    <w:p w14:paraId="60D2A449" w14:textId="77777777" w:rsidR="003B205A" w:rsidRPr="00C309FF" w:rsidRDefault="003B205A" w:rsidP="003B205A">
      <w:pPr>
        <w:spacing w:line="360" w:lineRule="auto"/>
        <w:rPr>
          <w:bCs/>
          <w:sz w:val="26"/>
          <w:szCs w:val="26"/>
        </w:rPr>
      </w:pPr>
      <w:r>
        <w:rPr>
          <w:bCs/>
          <w:sz w:val="26"/>
          <w:szCs w:val="26"/>
        </w:rPr>
        <w:t>&lt;Cau&gt;</w:t>
      </w:r>
    </w:p>
    <w:p w14:paraId="060087F6" w14:textId="1A16062A"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trường trung học phổ thông có nhu cầu xây dựng một phần mềm quản lý khách hàng, phần mềm cho phép quản lý các thông tin in trực tiếp thông tin lên thẻ đoàn viên, trên mỗi thẻ cần lưu trữ thông tin sau: Mã thẻ, họ và tên, ngày sinh, ngày kết nạp, nơi kết nạp.</w:t>
      </w:r>
    </w:p>
    <w:p w14:paraId="5D6C8E48"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thẻ đoàn viên chi tiết như sau:</w:t>
      </w:r>
    </w:p>
    <w:p w14:paraId="289B368D" w14:textId="112C7DD4" w:rsidR="008F5C17" w:rsidRPr="00D463CD" w:rsidRDefault="002561F1" w:rsidP="002561F1">
      <w:pPr>
        <w:spacing w:line="360" w:lineRule="auto"/>
        <w:ind w:firstLine="360"/>
        <w:jc w:val="both"/>
        <w:rPr>
          <w:sz w:val="26"/>
          <w:szCs w:val="26"/>
        </w:rPr>
      </w:pPr>
      <w:r>
        <w:rPr>
          <w:sz w:val="26"/>
          <w:szCs w:val="26"/>
        </w:rPr>
        <w:t xml:space="preserve">a) </w:t>
      </w:r>
      <w:r w:rsidR="008F5C17" w:rsidRPr="00D463CD">
        <w:rPr>
          <w:sz w:val="26"/>
          <w:szCs w:val="26"/>
        </w:rPr>
        <w:t>Sử dụng SQL Server tạo cơ sở dữ liệu để quản lý những thông tin thẻ đoàn viên.</w:t>
      </w:r>
    </w:p>
    <w:p w14:paraId="65888341" w14:textId="18BCE4C5" w:rsidR="008F5C17" w:rsidRPr="00D463CD" w:rsidRDefault="002561F1" w:rsidP="002561F1">
      <w:pPr>
        <w:spacing w:line="360" w:lineRule="auto"/>
        <w:ind w:firstLine="360"/>
        <w:jc w:val="both"/>
        <w:rPr>
          <w:sz w:val="26"/>
          <w:szCs w:val="26"/>
        </w:rPr>
      </w:pPr>
      <w:r>
        <w:rPr>
          <w:sz w:val="26"/>
          <w:szCs w:val="26"/>
        </w:rPr>
        <w:t xml:space="preserve">b) </w:t>
      </w:r>
      <w:r w:rsidR="008F5C17" w:rsidRPr="00D463CD">
        <w:rPr>
          <w:sz w:val="26"/>
          <w:szCs w:val="26"/>
        </w:rPr>
        <w:t>Thiết kế Form và xây dựng các thành phần giao diện phù hợp cho phép thực hiện các chức năng theo yêu cầu của đề bài.</w:t>
      </w:r>
    </w:p>
    <w:p w14:paraId="4120521E" w14:textId="04261931" w:rsidR="008F5C17" w:rsidRPr="00D463CD" w:rsidRDefault="002561F1" w:rsidP="002561F1">
      <w:pPr>
        <w:spacing w:line="360" w:lineRule="auto"/>
        <w:ind w:firstLine="360"/>
        <w:jc w:val="both"/>
        <w:rPr>
          <w:sz w:val="26"/>
          <w:szCs w:val="26"/>
        </w:rPr>
      </w:pPr>
      <w:r>
        <w:rPr>
          <w:sz w:val="26"/>
          <w:szCs w:val="26"/>
        </w:rPr>
        <w:t xml:space="preserve">c) </w:t>
      </w:r>
      <w:r w:rsidR="008F5C17" w:rsidRPr="00D463CD">
        <w:rPr>
          <w:sz w:val="26"/>
          <w:szCs w:val="26"/>
        </w:rPr>
        <w:t>Hãy viết mã nguồn thực hiện thao tác kết nối và hiển thị dữ liệu thẻ đoàn viên từ CSDL lên thành phần giao diện.</w:t>
      </w:r>
    </w:p>
    <w:p w14:paraId="0FFB2C42" w14:textId="79D758EE" w:rsidR="008F5C17" w:rsidRPr="00D463CD" w:rsidRDefault="002561F1" w:rsidP="002561F1">
      <w:pPr>
        <w:spacing w:line="360" w:lineRule="auto"/>
        <w:ind w:firstLine="360"/>
        <w:jc w:val="both"/>
        <w:rPr>
          <w:sz w:val="26"/>
          <w:szCs w:val="26"/>
        </w:rPr>
      </w:pPr>
      <w:r>
        <w:rPr>
          <w:sz w:val="26"/>
          <w:szCs w:val="26"/>
        </w:rPr>
        <w:t xml:space="preserve">d) </w:t>
      </w:r>
      <w:r w:rsidR="008F5C17" w:rsidRPr="00D463CD">
        <w:rPr>
          <w:sz w:val="26"/>
          <w:szCs w:val="26"/>
        </w:rPr>
        <w:t>Xây dựng chức năng thêm mới thẻ đoàn viên.</w:t>
      </w:r>
    </w:p>
    <w:p w14:paraId="31DD8DE9" w14:textId="3AFB219F" w:rsidR="00E7736A"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 xml:space="preserve">Hãy viết chức năng cho phép tìm kiếm thông tin thẻ </w:t>
      </w:r>
      <w:r w:rsidR="00EB303B" w:rsidRPr="00D463CD">
        <w:rPr>
          <w:sz w:val="26"/>
          <w:szCs w:val="26"/>
        </w:rPr>
        <w:t xml:space="preserve">đoàn viên </w:t>
      </w:r>
      <w:r w:rsidR="008748E7" w:rsidRPr="00D463CD">
        <w:rPr>
          <w:sz w:val="26"/>
          <w:szCs w:val="26"/>
        </w:rPr>
        <w:t>thông qua họ tên được nhập vào từ người dùng</w:t>
      </w:r>
      <w:r w:rsidR="00EB303B" w:rsidRPr="00D463CD">
        <w:rPr>
          <w:sz w:val="26"/>
          <w:szCs w:val="26"/>
        </w:rPr>
        <w:t xml:space="preserve"> hoặc các đoàn viên có cùng nơi kết nạp.</w:t>
      </w:r>
    </w:p>
    <w:p w14:paraId="5171F4C8" w14:textId="77777777" w:rsidR="003B205A" w:rsidRPr="00AC75F0" w:rsidRDefault="003B205A" w:rsidP="003B205A">
      <w:pPr>
        <w:spacing w:line="360" w:lineRule="auto"/>
        <w:rPr>
          <w:bCs/>
          <w:sz w:val="26"/>
          <w:szCs w:val="26"/>
        </w:rPr>
      </w:pPr>
      <w:r>
        <w:rPr>
          <w:bCs/>
          <w:sz w:val="26"/>
          <w:szCs w:val="26"/>
        </w:rPr>
        <w:t>&lt;/Cau&gt;</w:t>
      </w:r>
    </w:p>
    <w:p w14:paraId="1BC88230" w14:textId="77777777" w:rsidR="003B205A" w:rsidRPr="00C309FF" w:rsidRDefault="003B205A" w:rsidP="003B205A">
      <w:pPr>
        <w:spacing w:line="360" w:lineRule="auto"/>
        <w:rPr>
          <w:bCs/>
          <w:sz w:val="26"/>
          <w:szCs w:val="26"/>
        </w:rPr>
      </w:pPr>
      <w:r>
        <w:rPr>
          <w:bCs/>
          <w:sz w:val="26"/>
          <w:szCs w:val="26"/>
        </w:rPr>
        <w:t>&lt;Cau&gt;</w:t>
      </w:r>
    </w:p>
    <w:p w14:paraId="517E06F7" w14:textId="763723A1" w:rsidR="00136C88" w:rsidRPr="00D463CD" w:rsidRDefault="003B205A" w:rsidP="003B205A">
      <w:pPr>
        <w:spacing w:before="60" w:line="360" w:lineRule="auto"/>
        <w:jc w:val="both"/>
        <w:rPr>
          <w:sz w:val="26"/>
          <w:szCs w:val="26"/>
          <w:lang w:val="nb-NO"/>
        </w:rPr>
      </w:pPr>
      <w:r>
        <w:rPr>
          <w:b/>
          <w:sz w:val="26"/>
          <w:szCs w:val="26"/>
        </w:rPr>
        <w:lastRenderedPageBreak/>
        <w:t>Câu 2:</w:t>
      </w:r>
      <w:r w:rsidRPr="00D463CD">
        <w:rPr>
          <w:b/>
          <w:sz w:val="26"/>
          <w:szCs w:val="26"/>
        </w:rPr>
        <w:t xml:space="preserve"> (5.0 điểm)</w:t>
      </w:r>
      <w:r>
        <w:rPr>
          <w:sz w:val="26"/>
          <w:szCs w:val="26"/>
        </w:rPr>
        <w:t xml:space="preserve"> </w:t>
      </w:r>
      <w:r w:rsidR="00136C88" w:rsidRPr="003A7322">
        <w:rPr>
          <w:sz w:val="26"/>
          <w:szCs w:val="26"/>
        </w:rPr>
        <w:t>Một công ty cần quản lý thông tin về các khách hàng đã mua hàng ở công</w:t>
      </w:r>
      <w:r w:rsidR="008F5C17" w:rsidRPr="003A7322">
        <w:rPr>
          <w:sz w:val="26"/>
          <w:szCs w:val="26"/>
        </w:rPr>
        <w:t xml:space="preserve"> ty</w:t>
      </w:r>
      <w:r w:rsidR="00136C88" w:rsidRPr="003A7322">
        <w:rPr>
          <w:sz w:val="26"/>
          <w:szCs w:val="26"/>
        </w:rPr>
        <w:t>. Thông tin về khách hàng gồm:</w:t>
      </w:r>
      <w:r w:rsidR="008F5C17" w:rsidRPr="003A7322">
        <w:rPr>
          <w:sz w:val="26"/>
          <w:szCs w:val="26"/>
        </w:rPr>
        <w:t xml:space="preserve"> Mã khách,</w:t>
      </w:r>
      <w:r w:rsidR="00136C88" w:rsidRPr="003A7322">
        <w:rPr>
          <w:sz w:val="26"/>
          <w:szCs w:val="26"/>
        </w:rPr>
        <w:t xml:space="preserve"> Họ và tên, ngày sinh, số điện thoại, địa chỉ, email.</w:t>
      </w:r>
    </w:p>
    <w:p w14:paraId="6ADE1EE6"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66545058" w14:textId="47DD1CFC" w:rsidR="008F5C17" w:rsidRPr="00D463CD" w:rsidRDefault="002561F1" w:rsidP="002561F1">
      <w:pPr>
        <w:spacing w:line="360" w:lineRule="auto"/>
        <w:ind w:firstLine="360"/>
        <w:jc w:val="both"/>
        <w:rPr>
          <w:sz w:val="26"/>
          <w:szCs w:val="26"/>
        </w:rPr>
      </w:pPr>
      <w:r>
        <w:rPr>
          <w:sz w:val="26"/>
          <w:szCs w:val="26"/>
        </w:rPr>
        <w:t xml:space="preserve">a) </w:t>
      </w:r>
      <w:r w:rsidR="008F5C17" w:rsidRPr="00D463CD">
        <w:rPr>
          <w:sz w:val="26"/>
          <w:szCs w:val="26"/>
        </w:rPr>
        <w:t>Sử dụng SQL Server tạo cơ sở dữ liệu để quản lý những thông tin khách hàng.</w:t>
      </w:r>
    </w:p>
    <w:p w14:paraId="4B9B244C" w14:textId="51069D5B" w:rsidR="008F5C17" w:rsidRPr="00D463CD" w:rsidRDefault="002561F1" w:rsidP="002561F1">
      <w:pPr>
        <w:spacing w:line="360" w:lineRule="auto"/>
        <w:ind w:firstLine="360"/>
        <w:jc w:val="both"/>
        <w:rPr>
          <w:sz w:val="26"/>
          <w:szCs w:val="26"/>
        </w:rPr>
      </w:pPr>
      <w:r>
        <w:rPr>
          <w:sz w:val="26"/>
          <w:szCs w:val="26"/>
        </w:rPr>
        <w:t xml:space="preserve">b) </w:t>
      </w:r>
      <w:r w:rsidR="008F5C17" w:rsidRPr="00D463CD">
        <w:rPr>
          <w:sz w:val="26"/>
          <w:szCs w:val="26"/>
        </w:rPr>
        <w:t>Thiết kế Form và xây dựng các thành phần giao diện phù hợp cho phép thực hiện các chức năng theo yêu cầu của đề bài.</w:t>
      </w:r>
    </w:p>
    <w:p w14:paraId="19CC59C5" w14:textId="1D9AA52B" w:rsidR="008F5C17" w:rsidRPr="00D463CD" w:rsidRDefault="002561F1" w:rsidP="002561F1">
      <w:pPr>
        <w:spacing w:line="360" w:lineRule="auto"/>
        <w:ind w:firstLine="360"/>
        <w:jc w:val="both"/>
        <w:rPr>
          <w:sz w:val="26"/>
          <w:szCs w:val="26"/>
        </w:rPr>
      </w:pPr>
      <w:r>
        <w:rPr>
          <w:sz w:val="26"/>
          <w:szCs w:val="26"/>
        </w:rPr>
        <w:t xml:space="preserve">c) </w:t>
      </w:r>
      <w:r w:rsidR="008F5C17" w:rsidRPr="00D463CD">
        <w:rPr>
          <w:sz w:val="26"/>
          <w:szCs w:val="26"/>
        </w:rPr>
        <w:t>Hãy viết mã nguồn thực hiện thao tác kết nối và hiển thị dữ liệu khách hàng từ CSDL lên thành phần giao diện.</w:t>
      </w:r>
    </w:p>
    <w:p w14:paraId="4F9C8C18" w14:textId="171809FC" w:rsidR="008F5C17" w:rsidRPr="00D463CD" w:rsidRDefault="002561F1" w:rsidP="002561F1">
      <w:pPr>
        <w:spacing w:line="360" w:lineRule="auto"/>
        <w:ind w:firstLine="360"/>
        <w:jc w:val="both"/>
        <w:rPr>
          <w:sz w:val="26"/>
          <w:szCs w:val="26"/>
        </w:rPr>
      </w:pPr>
      <w:r>
        <w:rPr>
          <w:sz w:val="26"/>
          <w:szCs w:val="26"/>
        </w:rPr>
        <w:t xml:space="preserve">d) </w:t>
      </w:r>
      <w:r w:rsidR="008F5C17" w:rsidRPr="00D463CD">
        <w:rPr>
          <w:sz w:val="26"/>
          <w:szCs w:val="26"/>
        </w:rPr>
        <w:t>Xây dựng chức năng thêm mới khách hàng.</w:t>
      </w:r>
    </w:p>
    <w:p w14:paraId="43B75108" w14:textId="2C5656E4" w:rsidR="00EB303B" w:rsidRPr="00D463CD" w:rsidRDefault="002561F1" w:rsidP="002561F1">
      <w:pPr>
        <w:spacing w:line="360" w:lineRule="auto"/>
        <w:ind w:firstLine="360"/>
        <w:jc w:val="both"/>
        <w:rPr>
          <w:sz w:val="26"/>
          <w:szCs w:val="26"/>
        </w:rPr>
      </w:pPr>
      <w:r>
        <w:rPr>
          <w:sz w:val="26"/>
          <w:szCs w:val="26"/>
        </w:rPr>
        <w:t xml:space="preserve">e) </w:t>
      </w:r>
      <w:r w:rsidR="00EB303B" w:rsidRPr="00D463CD">
        <w:rPr>
          <w:sz w:val="26"/>
          <w:szCs w:val="26"/>
        </w:rPr>
        <w:t>Hãy viết chức năng cho phép tìm kiếm thông tin khách hàng thông qua họ tên hoặc số điện thoại.</w:t>
      </w:r>
    </w:p>
    <w:p w14:paraId="3F5D5191" w14:textId="77777777" w:rsidR="003B205A" w:rsidRPr="00AC75F0" w:rsidRDefault="003B205A" w:rsidP="003B205A">
      <w:pPr>
        <w:spacing w:line="360" w:lineRule="auto"/>
        <w:rPr>
          <w:bCs/>
          <w:sz w:val="26"/>
          <w:szCs w:val="26"/>
        </w:rPr>
      </w:pPr>
      <w:r>
        <w:rPr>
          <w:bCs/>
          <w:sz w:val="26"/>
          <w:szCs w:val="26"/>
        </w:rPr>
        <w:t>&lt;/Cau&gt;</w:t>
      </w:r>
    </w:p>
    <w:p w14:paraId="7A0F1046" w14:textId="77777777" w:rsidR="003B205A" w:rsidRPr="00C309FF" w:rsidRDefault="003B205A" w:rsidP="003B205A">
      <w:pPr>
        <w:spacing w:line="360" w:lineRule="auto"/>
        <w:rPr>
          <w:bCs/>
          <w:sz w:val="26"/>
          <w:szCs w:val="26"/>
        </w:rPr>
      </w:pPr>
      <w:r>
        <w:rPr>
          <w:bCs/>
          <w:sz w:val="26"/>
          <w:szCs w:val="26"/>
        </w:rPr>
        <w:t>&lt;Cau&gt;</w:t>
      </w:r>
    </w:p>
    <w:p w14:paraId="759E9D57" w14:textId="2EF03D26"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cửa hàng thuộc muốn xây dựng phần mềm quản lý thuốc. Thông tin về thuốc gồm: mã thuốc, tên thuốc,</w:t>
      </w:r>
      <w:r w:rsidR="002D7959" w:rsidRPr="003A7322">
        <w:rPr>
          <w:sz w:val="26"/>
          <w:szCs w:val="26"/>
        </w:rPr>
        <w:t xml:space="preserve"> nhà sản xuất, ngày nhập, ngày hết hạn, số lượng.</w:t>
      </w:r>
    </w:p>
    <w:p w14:paraId="6106FB34"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63DFE99B" w14:textId="32FCF5C0" w:rsidR="002E23EC" w:rsidRPr="00D463CD" w:rsidRDefault="002561F1" w:rsidP="002561F1">
      <w:pPr>
        <w:spacing w:line="360" w:lineRule="auto"/>
        <w:ind w:firstLine="360"/>
        <w:jc w:val="both"/>
        <w:rPr>
          <w:sz w:val="26"/>
          <w:szCs w:val="26"/>
        </w:rPr>
      </w:pPr>
      <w:r>
        <w:rPr>
          <w:sz w:val="26"/>
          <w:szCs w:val="26"/>
        </w:rPr>
        <w:t xml:space="preserve">a) </w:t>
      </w:r>
      <w:r w:rsidR="002E23EC" w:rsidRPr="00D463CD">
        <w:rPr>
          <w:sz w:val="26"/>
          <w:szCs w:val="26"/>
        </w:rPr>
        <w:t>Sử dụng SQL Server tạo cơ sở dữ liệu để quản lý những thông tin thuốc.</w:t>
      </w:r>
    </w:p>
    <w:p w14:paraId="2011D8D8" w14:textId="5F07F93D" w:rsidR="002E23EC" w:rsidRPr="00D463CD" w:rsidRDefault="002561F1" w:rsidP="002561F1">
      <w:pPr>
        <w:spacing w:line="360" w:lineRule="auto"/>
        <w:ind w:firstLine="360"/>
        <w:jc w:val="both"/>
        <w:rPr>
          <w:sz w:val="26"/>
          <w:szCs w:val="26"/>
        </w:rPr>
      </w:pPr>
      <w:r>
        <w:rPr>
          <w:sz w:val="26"/>
          <w:szCs w:val="26"/>
        </w:rPr>
        <w:t xml:space="preserve">b) </w:t>
      </w:r>
      <w:r w:rsidR="002E23EC" w:rsidRPr="00D463CD">
        <w:rPr>
          <w:sz w:val="26"/>
          <w:szCs w:val="26"/>
        </w:rPr>
        <w:t>Thiết kế Form và xây dựng các thành phần giao diện phù hợp cho phép thực hiện các chức năng theo yêu cầu của đề bài.</w:t>
      </w:r>
    </w:p>
    <w:p w14:paraId="67B8A1C5" w14:textId="09C890E5" w:rsidR="002E23EC" w:rsidRPr="00D463CD" w:rsidRDefault="002561F1" w:rsidP="002561F1">
      <w:pPr>
        <w:spacing w:line="360" w:lineRule="auto"/>
        <w:ind w:firstLine="360"/>
        <w:jc w:val="both"/>
        <w:rPr>
          <w:sz w:val="26"/>
          <w:szCs w:val="26"/>
        </w:rPr>
      </w:pPr>
      <w:r>
        <w:rPr>
          <w:sz w:val="26"/>
          <w:szCs w:val="26"/>
        </w:rPr>
        <w:t xml:space="preserve">c) </w:t>
      </w:r>
      <w:r w:rsidR="002E23EC" w:rsidRPr="00D463CD">
        <w:rPr>
          <w:sz w:val="26"/>
          <w:szCs w:val="26"/>
        </w:rPr>
        <w:t>Hãy viết mã nguồn thực hiện thao tác kết nối và hiển thị dữ liệu thuốc từ CSDL lên thành phần giao diện.</w:t>
      </w:r>
    </w:p>
    <w:p w14:paraId="3122F176" w14:textId="7897333B" w:rsidR="002E23EC" w:rsidRPr="00D463CD" w:rsidRDefault="002561F1" w:rsidP="002561F1">
      <w:pPr>
        <w:spacing w:line="360" w:lineRule="auto"/>
        <w:ind w:firstLine="360"/>
        <w:jc w:val="both"/>
        <w:rPr>
          <w:sz w:val="26"/>
          <w:szCs w:val="26"/>
        </w:rPr>
      </w:pPr>
      <w:r>
        <w:rPr>
          <w:sz w:val="26"/>
          <w:szCs w:val="26"/>
        </w:rPr>
        <w:t xml:space="preserve">d) </w:t>
      </w:r>
      <w:r w:rsidR="002E23EC" w:rsidRPr="00D463CD">
        <w:rPr>
          <w:sz w:val="26"/>
          <w:szCs w:val="26"/>
        </w:rPr>
        <w:t>Xây dựng chức năng thêm mới thuốc.</w:t>
      </w:r>
    </w:p>
    <w:p w14:paraId="24960F1D" w14:textId="268E768E" w:rsidR="00E7736A" w:rsidRPr="00D463CD" w:rsidRDefault="002561F1" w:rsidP="002561F1">
      <w:pPr>
        <w:spacing w:line="360" w:lineRule="auto"/>
        <w:ind w:firstLine="360"/>
        <w:jc w:val="both"/>
        <w:rPr>
          <w:sz w:val="26"/>
          <w:szCs w:val="26"/>
        </w:rPr>
      </w:pPr>
      <w:r>
        <w:rPr>
          <w:sz w:val="26"/>
          <w:szCs w:val="26"/>
        </w:rPr>
        <w:t xml:space="preserve">e) </w:t>
      </w:r>
      <w:r w:rsidR="00EB303B" w:rsidRPr="00D463CD">
        <w:rPr>
          <w:sz w:val="26"/>
          <w:szCs w:val="26"/>
        </w:rPr>
        <w:t>Hãy viết chức năng cho phép tìm kiếm thông tin thuốc thông qua tên thuốc được nhập vào từ người dùng hoặc những mặt hàng thuốc có cùng ngày hết hạn.</w:t>
      </w:r>
    </w:p>
    <w:p w14:paraId="6A75DA72" w14:textId="77777777" w:rsidR="003B205A" w:rsidRPr="00AC75F0" w:rsidRDefault="003B205A" w:rsidP="003B205A">
      <w:pPr>
        <w:spacing w:line="360" w:lineRule="auto"/>
        <w:rPr>
          <w:bCs/>
          <w:sz w:val="26"/>
          <w:szCs w:val="26"/>
        </w:rPr>
      </w:pPr>
      <w:r>
        <w:rPr>
          <w:bCs/>
          <w:sz w:val="26"/>
          <w:szCs w:val="26"/>
        </w:rPr>
        <w:t>&lt;/Cau&gt;</w:t>
      </w:r>
    </w:p>
    <w:p w14:paraId="464A2C0B" w14:textId="77777777" w:rsidR="003B205A" w:rsidRPr="00C309FF" w:rsidRDefault="003B205A" w:rsidP="003B205A">
      <w:pPr>
        <w:spacing w:line="360" w:lineRule="auto"/>
        <w:rPr>
          <w:bCs/>
          <w:sz w:val="26"/>
          <w:szCs w:val="26"/>
        </w:rPr>
      </w:pPr>
      <w:r>
        <w:rPr>
          <w:bCs/>
          <w:sz w:val="26"/>
          <w:szCs w:val="26"/>
        </w:rPr>
        <w:t>&lt;Cau&gt;</w:t>
      </w:r>
    </w:p>
    <w:p w14:paraId="49796556" w14:textId="268879AA"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công ty cần xây dựng phần mềm quản lý kho. Thông tin về kho hàng gồm: Mã kh</w:t>
      </w:r>
      <w:r w:rsidR="004910C9" w:rsidRPr="003A7322">
        <w:rPr>
          <w:sz w:val="26"/>
          <w:szCs w:val="26"/>
        </w:rPr>
        <w:t>o hàng, tên kho hàng, địa chỉ, diện tích, thời gian bắt đầu hoạt động, số lượng nhân viên phục vụ.</w:t>
      </w:r>
    </w:p>
    <w:p w14:paraId="51318289" w14:textId="319F94E8" w:rsidR="00136C88" w:rsidRPr="00D463CD" w:rsidRDefault="00136C88" w:rsidP="002561F1">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kho hàng chi tiết như sau:</w:t>
      </w:r>
    </w:p>
    <w:p w14:paraId="7369A9FE" w14:textId="5AB8BB66" w:rsidR="002D7959" w:rsidRPr="00D463CD" w:rsidRDefault="002561F1" w:rsidP="002561F1">
      <w:pPr>
        <w:spacing w:line="360" w:lineRule="auto"/>
        <w:ind w:firstLine="360"/>
        <w:jc w:val="both"/>
        <w:rPr>
          <w:sz w:val="26"/>
          <w:szCs w:val="26"/>
        </w:rPr>
      </w:pPr>
      <w:r>
        <w:rPr>
          <w:sz w:val="26"/>
          <w:szCs w:val="26"/>
        </w:rPr>
        <w:t xml:space="preserve">a) </w:t>
      </w:r>
      <w:r w:rsidR="002D7959" w:rsidRPr="00D463CD">
        <w:rPr>
          <w:sz w:val="26"/>
          <w:szCs w:val="26"/>
        </w:rPr>
        <w:t>Sử dụng SQL Server tạo cơ sở dữ liệu để quản lý những thông tin kho hàng.</w:t>
      </w:r>
    </w:p>
    <w:p w14:paraId="37AB6884" w14:textId="7BE99BA2" w:rsidR="002D7959" w:rsidRPr="00D463CD" w:rsidRDefault="002561F1" w:rsidP="002561F1">
      <w:pPr>
        <w:spacing w:line="360" w:lineRule="auto"/>
        <w:ind w:firstLine="360"/>
        <w:jc w:val="both"/>
        <w:rPr>
          <w:sz w:val="26"/>
          <w:szCs w:val="26"/>
        </w:rPr>
      </w:pPr>
      <w:r>
        <w:rPr>
          <w:sz w:val="26"/>
          <w:szCs w:val="26"/>
        </w:rPr>
        <w:t xml:space="preserve">b) </w:t>
      </w:r>
      <w:r w:rsidR="002D7959" w:rsidRPr="00D463CD">
        <w:rPr>
          <w:sz w:val="26"/>
          <w:szCs w:val="26"/>
        </w:rPr>
        <w:t>Thiết kế Form và xây dựng các thành phần giao diện phù hợp cho phép thực hiện các chức năng theo yêu cầu của đề bài.</w:t>
      </w:r>
    </w:p>
    <w:p w14:paraId="45D55184" w14:textId="49D04AD9" w:rsidR="002D7959" w:rsidRPr="00D463CD" w:rsidRDefault="002561F1" w:rsidP="002561F1">
      <w:pPr>
        <w:spacing w:line="360" w:lineRule="auto"/>
        <w:ind w:firstLine="360"/>
        <w:jc w:val="both"/>
        <w:rPr>
          <w:sz w:val="26"/>
          <w:szCs w:val="26"/>
        </w:rPr>
      </w:pPr>
      <w:r>
        <w:rPr>
          <w:sz w:val="26"/>
          <w:szCs w:val="26"/>
        </w:rPr>
        <w:t xml:space="preserve">c) </w:t>
      </w:r>
      <w:r w:rsidR="002D7959" w:rsidRPr="00D463CD">
        <w:rPr>
          <w:sz w:val="26"/>
          <w:szCs w:val="26"/>
        </w:rPr>
        <w:t>Hãy viết mã nguồn thực hiện thao tác kết nối và hiển thị dữ liệu kho hàng từ CSDL lên thành phần giao diện.</w:t>
      </w:r>
    </w:p>
    <w:p w14:paraId="23A50C52" w14:textId="62801F12" w:rsidR="002D7959" w:rsidRPr="00D463CD" w:rsidRDefault="002561F1" w:rsidP="002561F1">
      <w:pPr>
        <w:spacing w:line="360" w:lineRule="auto"/>
        <w:ind w:firstLine="360"/>
        <w:jc w:val="both"/>
        <w:rPr>
          <w:sz w:val="26"/>
          <w:szCs w:val="26"/>
        </w:rPr>
      </w:pPr>
      <w:r>
        <w:rPr>
          <w:sz w:val="26"/>
          <w:szCs w:val="26"/>
        </w:rPr>
        <w:t xml:space="preserve">d) </w:t>
      </w:r>
      <w:r w:rsidR="002D7959" w:rsidRPr="00D463CD">
        <w:rPr>
          <w:sz w:val="26"/>
          <w:szCs w:val="26"/>
        </w:rPr>
        <w:t>Xây dựng chức năng thêm mới kho hàng.</w:t>
      </w:r>
    </w:p>
    <w:p w14:paraId="0DD677B0" w14:textId="67837BC8" w:rsidR="00BE557B" w:rsidRPr="00D463CD" w:rsidRDefault="002561F1" w:rsidP="002561F1">
      <w:pPr>
        <w:spacing w:line="360" w:lineRule="auto"/>
        <w:ind w:firstLine="360"/>
        <w:jc w:val="both"/>
        <w:rPr>
          <w:sz w:val="26"/>
          <w:szCs w:val="26"/>
        </w:rPr>
      </w:pPr>
      <w:r>
        <w:rPr>
          <w:sz w:val="26"/>
          <w:szCs w:val="26"/>
        </w:rPr>
        <w:t xml:space="preserve">e) </w:t>
      </w:r>
      <w:r w:rsidR="00BE557B" w:rsidRPr="00D463CD">
        <w:rPr>
          <w:sz w:val="26"/>
          <w:szCs w:val="26"/>
        </w:rPr>
        <w:t>Hãy viết chức năng cho phép tìm kiếm thông tin kho hàng thông qua tên kho hàng hoặc địa chỉ kho hàng được nhập vào từ người dùng</w:t>
      </w:r>
    </w:p>
    <w:p w14:paraId="767B6964" w14:textId="77777777" w:rsidR="003B205A" w:rsidRPr="00AC75F0" w:rsidRDefault="003B205A" w:rsidP="003B205A">
      <w:pPr>
        <w:spacing w:line="360" w:lineRule="auto"/>
        <w:rPr>
          <w:bCs/>
          <w:sz w:val="26"/>
          <w:szCs w:val="26"/>
        </w:rPr>
      </w:pPr>
      <w:r>
        <w:rPr>
          <w:bCs/>
          <w:sz w:val="26"/>
          <w:szCs w:val="26"/>
        </w:rPr>
        <w:t>&lt;/Cau&gt;</w:t>
      </w:r>
    </w:p>
    <w:p w14:paraId="778729F5" w14:textId="77777777" w:rsidR="003B205A" w:rsidRPr="00C309FF" w:rsidRDefault="003B205A" w:rsidP="003B205A">
      <w:pPr>
        <w:spacing w:line="360" w:lineRule="auto"/>
        <w:rPr>
          <w:bCs/>
          <w:sz w:val="26"/>
          <w:szCs w:val="26"/>
        </w:rPr>
      </w:pPr>
      <w:r>
        <w:rPr>
          <w:bCs/>
          <w:sz w:val="26"/>
          <w:szCs w:val="26"/>
        </w:rPr>
        <w:t>&lt;Cau&gt;</w:t>
      </w:r>
    </w:p>
    <w:p w14:paraId="7C00202E" w14:textId="17619192"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công ty cần xây dựng phần mềm quản lý sản phẩm. Thông tin</w:t>
      </w:r>
      <w:r w:rsidR="005E50D7" w:rsidRPr="003A7322">
        <w:rPr>
          <w:sz w:val="26"/>
          <w:szCs w:val="26"/>
        </w:rPr>
        <w:t xml:space="preserve"> thể</w:t>
      </w:r>
      <w:r w:rsidR="00136C88" w:rsidRPr="003A7322">
        <w:rPr>
          <w:sz w:val="26"/>
          <w:szCs w:val="26"/>
        </w:rPr>
        <w:t xml:space="preserve"> loại sản phẩm gồm: Mã loại sản phẩm, tên loại sản phẩm, ghi chú, ngày tạo loại sản phẩm, ngày sửa loại sản phẩm.</w:t>
      </w:r>
    </w:p>
    <w:p w14:paraId="2BDF7E9F"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w:t>
      </w:r>
      <w:r w:rsidR="005E50D7" w:rsidRPr="00D463CD">
        <w:rPr>
          <w:sz w:val="26"/>
          <w:szCs w:val="26"/>
        </w:rPr>
        <w:t xml:space="preserve"> loại</w:t>
      </w:r>
      <w:r w:rsidRPr="00D463CD">
        <w:rPr>
          <w:sz w:val="26"/>
          <w:szCs w:val="26"/>
        </w:rPr>
        <w:t xml:space="preserve"> sản phẩm chi tiết như sau:</w:t>
      </w:r>
    </w:p>
    <w:p w14:paraId="3809619E" w14:textId="2EC27EA1" w:rsidR="005E50D7" w:rsidRPr="00D463CD" w:rsidRDefault="002561F1" w:rsidP="002561F1">
      <w:pPr>
        <w:spacing w:line="360" w:lineRule="auto"/>
        <w:ind w:firstLine="360"/>
        <w:jc w:val="both"/>
        <w:rPr>
          <w:sz w:val="26"/>
          <w:szCs w:val="26"/>
        </w:rPr>
      </w:pPr>
      <w:r>
        <w:rPr>
          <w:sz w:val="26"/>
          <w:szCs w:val="26"/>
        </w:rPr>
        <w:t xml:space="preserve">a) </w:t>
      </w:r>
      <w:r w:rsidR="005E50D7" w:rsidRPr="00D463CD">
        <w:rPr>
          <w:sz w:val="26"/>
          <w:szCs w:val="26"/>
        </w:rPr>
        <w:t>Sử dụng SQL Server tạo cơ sở dữ liệu để quản lý những thông tin loại sản phẩm.</w:t>
      </w:r>
    </w:p>
    <w:p w14:paraId="5AF2CBA7" w14:textId="33601559" w:rsidR="005E50D7" w:rsidRPr="00D463CD" w:rsidRDefault="002561F1" w:rsidP="002561F1">
      <w:pPr>
        <w:spacing w:line="360" w:lineRule="auto"/>
        <w:ind w:firstLine="360"/>
        <w:jc w:val="both"/>
        <w:rPr>
          <w:sz w:val="26"/>
          <w:szCs w:val="26"/>
        </w:rPr>
      </w:pPr>
      <w:r>
        <w:rPr>
          <w:sz w:val="26"/>
          <w:szCs w:val="26"/>
        </w:rPr>
        <w:t xml:space="preserve">b) </w:t>
      </w:r>
      <w:r w:rsidR="005E50D7" w:rsidRPr="00D463CD">
        <w:rPr>
          <w:sz w:val="26"/>
          <w:szCs w:val="26"/>
        </w:rPr>
        <w:t>Thiết kế Form và xây dựng các thành phần giao diện phù hợp cho phép thực hiện các chức năng theo yêu cầu của đề bài.</w:t>
      </w:r>
    </w:p>
    <w:p w14:paraId="2F7BBD08" w14:textId="30606AE5" w:rsidR="005E50D7" w:rsidRPr="00D463CD" w:rsidRDefault="002561F1" w:rsidP="002561F1">
      <w:pPr>
        <w:spacing w:line="360" w:lineRule="auto"/>
        <w:ind w:firstLine="360"/>
        <w:jc w:val="both"/>
        <w:rPr>
          <w:sz w:val="26"/>
          <w:szCs w:val="26"/>
        </w:rPr>
      </w:pPr>
      <w:r>
        <w:rPr>
          <w:sz w:val="26"/>
          <w:szCs w:val="26"/>
        </w:rPr>
        <w:t xml:space="preserve">c) </w:t>
      </w:r>
      <w:r w:rsidR="005E50D7" w:rsidRPr="00D463CD">
        <w:rPr>
          <w:sz w:val="26"/>
          <w:szCs w:val="26"/>
        </w:rPr>
        <w:t>Hãy viết mã nguồn thực hiện thao tác kết nối và hiển thị dữ liệu loại sản phẩm từ CSDL lên thành phần giao diện.</w:t>
      </w:r>
    </w:p>
    <w:p w14:paraId="390F9CF2" w14:textId="19B14BAE" w:rsidR="005E50D7" w:rsidRPr="00D463CD" w:rsidRDefault="002561F1" w:rsidP="002561F1">
      <w:pPr>
        <w:spacing w:line="360" w:lineRule="auto"/>
        <w:ind w:firstLine="360"/>
        <w:jc w:val="both"/>
        <w:rPr>
          <w:sz w:val="26"/>
          <w:szCs w:val="26"/>
        </w:rPr>
      </w:pPr>
      <w:r>
        <w:rPr>
          <w:sz w:val="26"/>
          <w:szCs w:val="26"/>
        </w:rPr>
        <w:t xml:space="preserve">d) </w:t>
      </w:r>
      <w:r w:rsidR="005E50D7" w:rsidRPr="00D463CD">
        <w:rPr>
          <w:sz w:val="26"/>
          <w:szCs w:val="26"/>
        </w:rPr>
        <w:t>Xây dựng chức năng thêm mới loại sản phẩm.</w:t>
      </w:r>
    </w:p>
    <w:p w14:paraId="2704BCDE" w14:textId="31A8778C" w:rsidR="00136C88" w:rsidRPr="00D463CD" w:rsidRDefault="002561F1" w:rsidP="002561F1">
      <w:pPr>
        <w:spacing w:line="360" w:lineRule="auto"/>
        <w:ind w:firstLine="360"/>
        <w:jc w:val="both"/>
        <w:rPr>
          <w:sz w:val="26"/>
          <w:szCs w:val="26"/>
        </w:rPr>
      </w:pPr>
      <w:r>
        <w:rPr>
          <w:sz w:val="26"/>
          <w:szCs w:val="26"/>
        </w:rPr>
        <w:t xml:space="preserve">e) </w:t>
      </w:r>
      <w:r w:rsidR="008B69D8" w:rsidRPr="00D463CD">
        <w:rPr>
          <w:sz w:val="26"/>
          <w:szCs w:val="26"/>
        </w:rPr>
        <w:t>Hãy viết chức năng cho phép tìm kiếm thông tin loại sản phẩm thông qua tên loại sản phẩm hoặc mã loại sản phẩm</w:t>
      </w:r>
    </w:p>
    <w:p w14:paraId="6E1B718F" w14:textId="77777777" w:rsidR="003B205A" w:rsidRPr="00AC75F0" w:rsidRDefault="003B205A" w:rsidP="003B205A">
      <w:pPr>
        <w:spacing w:line="360" w:lineRule="auto"/>
        <w:rPr>
          <w:bCs/>
          <w:sz w:val="26"/>
          <w:szCs w:val="26"/>
        </w:rPr>
      </w:pPr>
      <w:r>
        <w:rPr>
          <w:bCs/>
          <w:sz w:val="26"/>
          <w:szCs w:val="26"/>
        </w:rPr>
        <w:t>&lt;/Cau&gt;</w:t>
      </w:r>
    </w:p>
    <w:p w14:paraId="2DE06978" w14:textId="77777777" w:rsidR="003B205A" w:rsidRPr="00C309FF" w:rsidRDefault="003B205A" w:rsidP="003B205A">
      <w:pPr>
        <w:spacing w:line="360" w:lineRule="auto"/>
        <w:rPr>
          <w:bCs/>
          <w:sz w:val="26"/>
          <w:szCs w:val="26"/>
        </w:rPr>
      </w:pPr>
      <w:r>
        <w:rPr>
          <w:bCs/>
          <w:sz w:val="26"/>
          <w:szCs w:val="26"/>
        </w:rPr>
        <w:t>&lt;Cau&gt;</w:t>
      </w:r>
    </w:p>
    <w:p w14:paraId="17909547" w14:textId="05164280" w:rsidR="00684ED4"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684ED4" w:rsidRPr="00D463CD">
        <w:rPr>
          <w:sz w:val="26"/>
          <w:szCs w:val="26"/>
        </w:rPr>
        <w:t>Để quản lý thông tin sổ tiết kiệm, người ta cần quản lý các thông tin sau: Mã sổ, loại tiết kiệm, họ tên khách hàng, số chứng minh nhân dân, ngày mở sổ, số tiền gửi.</w:t>
      </w:r>
    </w:p>
    <w:p w14:paraId="20BB8336" w14:textId="77777777" w:rsidR="00684ED4" w:rsidRPr="00D463CD" w:rsidRDefault="00684ED4"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ổ tiết kiệm chi tiết như sau:</w:t>
      </w:r>
    </w:p>
    <w:p w14:paraId="54A56DDB" w14:textId="249F7E14" w:rsidR="00FF1D51" w:rsidRPr="00D463CD" w:rsidRDefault="002561F1" w:rsidP="002561F1">
      <w:pPr>
        <w:spacing w:line="360" w:lineRule="auto"/>
        <w:ind w:firstLine="360"/>
        <w:jc w:val="both"/>
        <w:rPr>
          <w:sz w:val="26"/>
          <w:szCs w:val="26"/>
        </w:rPr>
      </w:pPr>
      <w:r>
        <w:rPr>
          <w:sz w:val="26"/>
          <w:szCs w:val="26"/>
        </w:rPr>
        <w:lastRenderedPageBreak/>
        <w:t xml:space="preserve">a) </w:t>
      </w:r>
      <w:r w:rsidR="00FF1D51" w:rsidRPr="00D463CD">
        <w:rPr>
          <w:sz w:val="26"/>
          <w:szCs w:val="26"/>
        </w:rPr>
        <w:t xml:space="preserve">Sử dụng SQL Server tạo cơ sở dữ liệu để quản lý những thông tin </w:t>
      </w:r>
      <w:r w:rsidR="00684ED4" w:rsidRPr="00D463CD">
        <w:rPr>
          <w:sz w:val="26"/>
          <w:szCs w:val="26"/>
        </w:rPr>
        <w:t>sổ tiết kiệm</w:t>
      </w:r>
      <w:r w:rsidR="00FF1D51" w:rsidRPr="00D463CD">
        <w:rPr>
          <w:sz w:val="26"/>
          <w:szCs w:val="26"/>
        </w:rPr>
        <w:t>.</w:t>
      </w:r>
    </w:p>
    <w:p w14:paraId="69745016" w14:textId="0CC1AF2B" w:rsidR="00FF1D51" w:rsidRPr="00D463CD" w:rsidRDefault="002561F1" w:rsidP="002561F1">
      <w:pPr>
        <w:spacing w:line="360" w:lineRule="auto"/>
        <w:ind w:firstLine="360"/>
        <w:jc w:val="both"/>
        <w:rPr>
          <w:sz w:val="26"/>
          <w:szCs w:val="26"/>
        </w:rPr>
      </w:pPr>
      <w:r>
        <w:rPr>
          <w:sz w:val="26"/>
          <w:szCs w:val="26"/>
        </w:rPr>
        <w:t xml:space="preserve">b) </w:t>
      </w:r>
      <w:r w:rsidR="00FF1D51" w:rsidRPr="00D463CD">
        <w:rPr>
          <w:sz w:val="26"/>
          <w:szCs w:val="26"/>
        </w:rPr>
        <w:t>Thiết kế Form và xây dựng các thành phần giao diện phù hợp cho phép thực hiện các chức năng theo yêu cầu của đề bài.</w:t>
      </w:r>
    </w:p>
    <w:p w14:paraId="2E313A8E" w14:textId="1E69BC29" w:rsidR="00FF1D51" w:rsidRPr="00D463CD" w:rsidRDefault="002561F1" w:rsidP="002561F1">
      <w:pPr>
        <w:spacing w:line="360" w:lineRule="auto"/>
        <w:ind w:firstLine="360"/>
        <w:jc w:val="both"/>
        <w:rPr>
          <w:sz w:val="26"/>
          <w:szCs w:val="26"/>
        </w:rPr>
      </w:pPr>
      <w:r>
        <w:rPr>
          <w:sz w:val="26"/>
          <w:szCs w:val="26"/>
        </w:rPr>
        <w:t xml:space="preserve">c) </w:t>
      </w:r>
      <w:r w:rsidR="00FF1D51" w:rsidRPr="00D463CD">
        <w:rPr>
          <w:sz w:val="26"/>
          <w:szCs w:val="26"/>
        </w:rPr>
        <w:t xml:space="preserve">Hãy viết mã nguồn thực hiện thao tác kết nối và hiển thị dữ liệu </w:t>
      </w:r>
      <w:r w:rsidR="00684ED4" w:rsidRPr="00D463CD">
        <w:rPr>
          <w:sz w:val="26"/>
          <w:szCs w:val="26"/>
        </w:rPr>
        <w:t>sổ tiết kiệm</w:t>
      </w:r>
      <w:r w:rsidR="00FF1D51" w:rsidRPr="00D463CD">
        <w:rPr>
          <w:sz w:val="26"/>
          <w:szCs w:val="26"/>
        </w:rPr>
        <w:t xml:space="preserve"> từ CSDL lên thành phần giao diện.</w:t>
      </w:r>
    </w:p>
    <w:p w14:paraId="31A015E8" w14:textId="5BEE3195" w:rsidR="00FF1D51" w:rsidRPr="00D463CD" w:rsidRDefault="002561F1" w:rsidP="002561F1">
      <w:pPr>
        <w:spacing w:line="360" w:lineRule="auto"/>
        <w:ind w:firstLine="360"/>
        <w:jc w:val="both"/>
        <w:rPr>
          <w:sz w:val="26"/>
          <w:szCs w:val="26"/>
        </w:rPr>
      </w:pPr>
      <w:r>
        <w:rPr>
          <w:sz w:val="26"/>
          <w:szCs w:val="26"/>
        </w:rPr>
        <w:t xml:space="preserve">d) </w:t>
      </w:r>
      <w:r w:rsidR="00FF1D51" w:rsidRPr="00D463CD">
        <w:rPr>
          <w:sz w:val="26"/>
          <w:szCs w:val="26"/>
        </w:rPr>
        <w:t xml:space="preserve">Xây dựng chức năng thêm mới </w:t>
      </w:r>
      <w:r w:rsidR="00684ED4" w:rsidRPr="00D463CD">
        <w:rPr>
          <w:sz w:val="26"/>
          <w:szCs w:val="26"/>
        </w:rPr>
        <w:t>sổ tiết kiệm</w:t>
      </w:r>
      <w:r w:rsidR="00FF1D51" w:rsidRPr="00D463CD">
        <w:rPr>
          <w:sz w:val="26"/>
          <w:szCs w:val="26"/>
        </w:rPr>
        <w:t>.</w:t>
      </w:r>
    </w:p>
    <w:p w14:paraId="65752139" w14:textId="38C6C41C" w:rsidR="0080235F" w:rsidRPr="00D463CD" w:rsidRDefault="002561F1" w:rsidP="002561F1">
      <w:pPr>
        <w:spacing w:line="360" w:lineRule="auto"/>
        <w:ind w:firstLine="360"/>
        <w:jc w:val="both"/>
        <w:rPr>
          <w:sz w:val="26"/>
          <w:szCs w:val="26"/>
        </w:rPr>
      </w:pPr>
      <w:r>
        <w:rPr>
          <w:sz w:val="26"/>
          <w:szCs w:val="26"/>
        </w:rPr>
        <w:t xml:space="preserve">e) </w:t>
      </w:r>
      <w:r w:rsidR="0080235F" w:rsidRPr="00D463CD">
        <w:rPr>
          <w:sz w:val="26"/>
          <w:szCs w:val="26"/>
        </w:rPr>
        <w:t>Hãy viết chức năng cho ph</w:t>
      </w:r>
      <w:r w:rsidR="00684ED4" w:rsidRPr="00D463CD">
        <w:rPr>
          <w:sz w:val="26"/>
          <w:szCs w:val="26"/>
        </w:rPr>
        <w:t>ép tìm kiếm thông tin sổ tiết kiệm theo số chứng minh nhân dân</w:t>
      </w:r>
      <w:r w:rsidR="00B63309" w:rsidRPr="00D463CD">
        <w:rPr>
          <w:sz w:val="26"/>
          <w:szCs w:val="26"/>
        </w:rPr>
        <w:t>.</w:t>
      </w:r>
    </w:p>
    <w:p w14:paraId="3441E94A" w14:textId="77777777" w:rsidR="003B205A" w:rsidRPr="00AC75F0" w:rsidRDefault="003B205A" w:rsidP="003B205A">
      <w:pPr>
        <w:spacing w:line="360" w:lineRule="auto"/>
        <w:rPr>
          <w:bCs/>
          <w:sz w:val="26"/>
          <w:szCs w:val="26"/>
        </w:rPr>
      </w:pPr>
      <w:r>
        <w:rPr>
          <w:bCs/>
          <w:sz w:val="26"/>
          <w:szCs w:val="26"/>
        </w:rPr>
        <w:t>&lt;/Cau&gt;</w:t>
      </w:r>
    </w:p>
    <w:p w14:paraId="5F9F97F8" w14:textId="77777777" w:rsidR="003B205A" w:rsidRPr="00C309FF" w:rsidRDefault="003B205A" w:rsidP="003B205A">
      <w:pPr>
        <w:spacing w:line="360" w:lineRule="auto"/>
        <w:rPr>
          <w:bCs/>
          <w:sz w:val="26"/>
          <w:szCs w:val="26"/>
        </w:rPr>
      </w:pPr>
      <w:r>
        <w:rPr>
          <w:bCs/>
          <w:sz w:val="26"/>
          <w:szCs w:val="26"/>
        </w:rPr>
        <w:t>&lt;Cau&gt;</w:t>
      </w:r>
    </w:p>
    <w:p w14:paraId="3976F14D" w14:textId="0895E801"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40285B">
        <w:rPr>
          <w:sz w:val="26"/>
          <w:szCs w:val="26"/>
        </w:rPr>
        <w:t>Một công ty cần xây dựng phần mềm quản lý sản phẩm. Thông tin loại sản phẩm gồm: Mã loại sản phẩm, tên loại sản phẩm, hình ảnh, ngày tạo loại sản phẩm, ngày sửa loại sản phẩm.</w:t>
      </w:r>
    </w:p>
    <w:p w14:paraId="2313F3A9" w14:textId="267F25AE"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w:t>
      </w:r>
      <w:r w:rsidR="000168E9" w:rsidRPr="00D463CD">
        <w:rPr>
          <w:sz w:val="26"/>
          <w:szCs w:val="26"/>
        </w:rPr>
        <w:t>ương trình quản lý thông tin loại</w:t>
      </w:r>
      <w:r w:rsidRPr="00D463CD">
        <w:rPr>
          <w:sz w:val="26"/>
          <w:szCs w:val="26"/>
        </w:rPr>
        <w:t xml:space="preserve"> sản phẩm chi tiết như sau:</w:t>
      </w:r>
    </w:p>
    <w:p w14:paraId="4F776852" w14:textId="73874649" w:rsidR="00186D7E" w:rsidRPr="00D463CD" w:rsidRDefault="002561F1" w:rsidP="002561F1">
      <w:pPr>
        <w:spacing w:line="360" w:lineRule="auto"/>
        <w:ind w:firstLine="360"/>
        <w:jc w:val="both"/>
        <w:rPr>
          <w:sz w:val="26"/>
          <w:szCs w:val="26"/>
        </w:rPr>
      </w:pPr>
      <w:r>
        <w:rPr>
          <w:sz w:val="26"/>
          <w:szCs w:val="26"/>
        </w:rPr>
        <w:t xml:space="preserve">a) </w:t>
      </w:r>
      <w:r w:rsidR="00186D7E" w:rsidRPr="00D463CD">
        <w:rPr>
          <w:sz w:val="26"/>
          <w:szCs w:val="26"/>
        </w:rPr>
        <w:t xml:space="preserve">Sử dụng SQL Server tạo cơ sở dữ liệu để quản lý những thông tin </w:t>
      </w:r>
      <w:r w:rsidR="000168E9" w:rsidRPr="00D463CD">
        <w:rPr>
          <w:sz w:val="26"/>
          <w:szCs w:val="26"/>
        </w:rPr>
        <w:t xml:space="preserve">loại </w:t>
      </w:r>
      <w:r w:rsidR="00186D7E" w:rsidRPr="00D463CD">
        <w:rPr>
          <w:sz w:val="26"/>
          <w:szCs w:val="26"/>
        </w:rPr>
        <w:t>sản phẩm.</w:t>
      </w:r>
    </w:p>
    <w:p w14:paraId="32E9E808" w14:textId="43056EF1" w:rsidR="00186D7E" w:rsidRPr="00D463CD" w:rsidRDefault="002561F1" w:rsidP="002561F1">
      <w:pPr>
        <w:spacing w:line="360" w:lineRule="auto"/>
        <w:ind w:firstLine="360"/>
        <w:jc w:val="both"/>
        <w:rPr>
          <w:sz w:val="26"/>
          <w:szCs w:val="26"/>
        </w:rPr>
      </w:pPr>
      <w:r>
        <w:rPr>
          <w:sz w:val="26"/>
          <w:szCs w:val="26"/>
        </w:rPr>
        <w:t xml:space="preserve">b) </w:t>
      </w:r>
      <w:r w:rsidR="00186D7E" w:rsidRPr="00D463CD">
        <w:rPr>
          <w:sz w:val="26"/>
          <w:szCs w:val="26"/>
        </w:rPr>
        <w:t>Thiết kế Form và xây dựng các thành phần giao diện phù hợp cho phép thực hiện các chức năng theo yêu cầu của đề bài.</w:t>
      </w:r>
    </w:p>
    <w:p w14:paraId="5277575E" w14:textId="38826509" w:rsidR="00186D7E" w:rsidRPr="00D463CD" w:rsidRDefault="002561F1" w:rsidP="002561F1">
      <w:pPr>
        <w:spacing w:line="360" w:lineRule="auto"/>
        <w:ind w:firstLine="360"/>
        <w:jc w:val="both"/>
        <w:rPr>
          <w:sz w:val="26"/>
          <w:szCs w:val="26"/>
        </w:rPr>
      </w:pPr>
      <w:r>
        <w:rPr>
          <w:sz w:val="26"/>
          <w:szCs w:val="26"/>
        </w:rPr>
        <w:t xml:space="preserve">c) </w:t>
      </w:r>
      <w:r w:rsidR="00186D7E" w:rsidRPr="00D463CD">
        <w:rPr>
          <w:sz w:val="26"/>
          <w:szCs w:val="26"/>
        </w:rPr>
        <w:t xml:space="preserve">Hãy viết mã nguồn thực hiện thao tác kết nối và hiển thị dữ liệu </w:t>
      </w:r>
      <w:r w:rsidR="000168E9" w:rsidRPr="00D463CD">
        <w:rPr>
          <w:sz w:val="26"/>
          <w:szCs w:val="26"/>
        </w:rPr>
        <w:t xml:space="preserve">loại </w:t>
      </w:r>
      <w:r w:rsidR="00186D7E" w:rsidRPr="00D463CD">
        <w:rPr>
          <w:sz w:val="26"/>
          <w:szCs w:val="26"/>
        </w:rPr>
        <w:t>sản phẩm từ CSDL lên thành phần giao diện.</w:t>
      </w:r>
    </w:p>
    <w:p w14:paraId="475F9088" w14:textId="79DC1B22" w:rsidR="00186D7E" w:rsidRPr="00D463CD" w:rsidRDefault="002561F1" w:rsidP="002561F1">
      <w:pPr>
        <w:spacing w:line="360" w:lineRule="auto"/>
        <w:ind w:firstLine="360"/>
        <w:jc w:val="both"/>
        <w:rPr>
          <w:sz w:val="26"/>
          <w:szCs w:val="26"/>
        </w:rPr>
      </w:pPr>
      <w:r>
        <w:rPr>
          <w:sz w:val="26"/>
          <w:szCs w:val="26"/>
        </w:rPr>
        <w:t xml:space="preserve">d) </w:t>
      </w:r>
      <w:r w:rsidR="00186D7E" w:rsidRPr="00D463CD">
        <w:rPr>
          <w:sz w:val="26"/>
          <w:szCs w:val="26"/>
        </w:rPr>
        <w:t xml:space="preserve">Xây dựng chức năng thêm mới </w:t>
      </w:r>
      <w:r w:rsidR="000168E9" w:rsidRPr="00D463CD">
        <w:rPr>
          <w:sz w:val="26"/>
          <w:szCs w:val="26"/>
        </w:rPr>
        <w:t xml:space="preserve">loại </w:t>
      </w:r>
      <w:r w:rsidR="00186D7E" w:rsidRPr="00D463CD">
        <w:rPr>
          <w:sz w:val="26"/>
          <w:szCs w:val="26"/>
        </w:rPr>
        <w:t>sản phẩm.</w:t>
      </w:r>
    </w:p>
    <w:p w14:paraId="38389403" w14:textId="033EE457" w:rsidR="00046A32" w:rsidRPr="00D463CD" w:rsidRDefault="002561F1" w:rsidP="002561F1">
      <w:pPr>
        <w:spacing w:line="360" w:lineRule="auto"/>
        <w:ind w:firstLine="360"/>
        <w:jc w:val="both"/>
        <w:rPr>
          <w:sz w:val="26"/>
          <w:szCs w:val="26"/>
        </w:rPr>
      </w:pPr>
      <w:r>
        <w:rPr>
          <w:sz w:val="26"/>
          <w:szCs w:val="26"/>
        </w:rPr>
        <w:t xml:space="preserve">e) </w:t>
      </w:r>
      <w:r w:rsidR="0080235F" w:rsidRPr="00D463CD">
        <w:rPr>
          <w:sz w:val="26"/>
          <w:szCs w:val="26"/>
        </w:rPr>
        <w:t xml:space="preserve">Hãy viết chức năng cho phép tìm kiếm thông tin những loại sản phẩm mà </w:t>
      </w:r>
      <w:r w:rsidR="00040F86" w:rsidRPr="00D463CD">
        <w:rPr>
          <w:sz w:val="26"/>
          <w:szCs w:val="26"/>
        </w:rPr>
        <w:t>loại sản phẩm đó có ngày tạo</w:t>
      </w:r>
      <w:r w:rsidR="0080235F" w:rsidRPr="00D463CD">
        <w:rPr>
          <w:sz w:val="26"/>
          <w:szCs w:val="26"/>
        </w:rPr>
        <w:t xml:space="preserve"> trong vòng một tháng trở lại đây.</w:t>
      </w:r>
    </w:p>
    <w:p w14:paraId="6D22DBDD" w14:textId="77777777" w:rsidR="003B205A" w:rsidRPr="00AC75F0" w:rsidRDefault="003B205A" w:rsidP="003B205A">
      <w:pPr>
        <w:spacing w:line="360" w:lineRule="auto"/>
        <w:rPr>
          <w:bCs/>
          <w:sz w:val="26"/>
          <w:szCs w:val="26"/>
        </w:rPr>
      </w:pPr>
      <w:r>
        <w:rPr>
          <w:bCs/>
          <w:sz w:val="26"/>
          <w:szCs w:val="26"/>
        </w:rPr>
        <w:t>&lt;/Cau&gt;</w:t>
      </w:r>
    </w:p>
    <w:p w14:paraId="6D59A624" w14:textId="77777777" w:rsidR="003B205A" w:rsidRPr="00C309FF" w:rsidRDefault="003B205A" w:rsidP="003B205A">
      <w:pPr>
        <w:spacing w:line="360" w:lineRule="auto"/>
        <w:rPr>
          <w:bCs/>
          <w:sz w:val="26"/>
          <w:szCs w:val="26"/>
        </w:rPr>
      </w:pPr>
      <w:r>
        <w:rPr>
          <w:bCs/>
          <w:sz w:val="26"/>
          <w:szCs w:val="26"/>
        </w:rPr>
        <w:t>&lt;Cau&gt;</w:t>
      </w:r>
    </w:p>
    <w:p w14:paraId="334BBBEC" w14:textId="05FAF642"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ứng dụng nghe nhạc, để quản lý danh sách các ca khúc người ta cần lưu trữ các thông tin: Mã số bài hát, tên bài hát, nhạc sĩ, năm sáng tác, dòng nhạc.</w:t>
      </w:r>
    </w:p>
    <w:p w14:paraId="7B751C88"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r w:rsidR="00D253CF" w:rsidRPr="00D463CD">
        <w:rPr>
          <w:sz w:val="26"/>
          <w:szCs w:val="26"/>
        </w:rPr>
        <w:t>:</w:t>
      </w:r>
    </w:p>
    <w:p w14:paraId="56D47867" w14:textId="0C500CDE" w:rsidR="00D253CF" w:rsidRPr="00D463CD" w:rsidRDefault="002561F1" w:rsidP="002561F1">
      <w:pPr>
        <w:spacing w:line="360" w:lineRule="auto"/>
        <w:ind w:firstLine="360"/>
        <w:jc w:val="both"/>
        <w:rPr>
          <w:sz w:val="26"/>
          <w:szCs w:val="26"/>
        </w:rPr>
      </w:pPr>
      <w:r>
        <w:rPr>
          <w:sz w:val="26"/>
          <w:szCs w:val="26"/>
        </w:rPr>
        <w:t xml:space="preserve">a) </w:t>
      </w:r>
      <w:r w:rsidR="00D253CF" w:rsidRPr="00D463CD">
        <w:rPr>
          <w:sz w:val="26"/>
          <w:szCs w:val="26"/>
        </w:rPr>
        <w:t>Sử dụng SQL Server tạo cơ sở dữ liệu để quản lý những thông tin bài hát.</w:t>
      </w:r>
    </w:p>
    <w:p w14:paraId="301BEFF2" w14:textId="1F1C422A" w:rsidR="00D253CF" w:rsidRPr="00D463CD" w:rsidRDefault="002561F1" w:rsidP="002561F1">
      <w:pPr>
        <w:spacing w:line="360" w:lineRule="auto"/>
        <w:ind w:firstLine="360"/>
        <w:jc w:val="both"/>
        <w:rPr>
          <w:sz w:val="26"/>
          <w:szCs w:val="26"/>
        </w:rPr>
      </w:pPr>
      <w:r>
        <w:rPr>
          <w:sz w:val="26"/>
          <w:szCs w:val="26"/>
        </w:rPr>
        <w:lastRenderedPageBreak/>
        <w:t xml:space="preserve">b) </w:t>
      </w:r>
      <w:r w:rsidR="00D253CF" w:rsidRPr="00D463CD">
        <w:rPr>
          <w:sz w:val="26"/>
          <w:szCs w:val="26"/>
        </w:rPr>
        <w:t>Thiết kế Form và xây dựng các thành phần giao diện phù hợp cho phép thực hiện các chức năng theo yêu cầu của đề bài.</w:t>
      </w:r>
    </w:p>
    <w:p w14:paraId="3AD0D94D" w14:textId="126B97A9" w:rsidR="00D253CF" w:rsidRPr="00D463CD" w:rsidRDefault="002561F1" w:rsidP="002561F1">
      <w:pPr>
        <w:spacing w:line="360" w:lineRule="auto"/>
        <w:ind w:firstLine="360"/>
        <w:jc w:val="both"/>
        <w:rPr>
          <w:sz w:val="26"/>
          <w:szCs w:val="26"/>
        </w:rPr>
      </w:pPr>
      <w:r>
        <w:rPr>
          <w:sz w:val="26"/>
          <w:szCs w:val="26"/>
        </w:rPr>
        <w:t xml:space="preserve">c) </w:t>
      </w:r>
      <w:r w:rsidR="00D253CF" w:rsidRPr="00D463CD">
        <w:rPr>
          <w:sz w:val="26"/>
          <w:szCs w:val="26"/>
        </w:rPr>
        <w:t>Hãy viết mã nguồn thực hiện thao tác kết nối và hiển thị dữ liệu bài hát từ CSDL lên thành phần giao diện.</w:t>
      </w:r>
    </w:p>
    <w:p w14:paraId="792D3643" w14:textId="09BA2ACB" w:rsidR="00D253CF" w:rsidRPr="00D463CD" w:rsidRDefault="002561F1" w:rsidP="002561F1">
      <w:pPr>
        <w:spacing w:line="360" w:lineRule="auto"/>
        <w:ind w:firstLine="360"/>
        <w:jc w:val="both"/>
        <w:rPr>
          <w:sz w:val="26"/>
          <w:szCs w:val="26"/>
        </w:rPr>
      </w:pPr>
      <w:r>
        <w:rPr>
          <w:sz w:val="26"/>
          <w:szCs w:val="26"/>
        </w:rPr>
        <w:t xml:space="preserve">d) </w:t>
      </w:r>
      <w:r w:rsidR="00D253CF" w:rsidRPr="00D463CD">
        <w:rPr>
          <w:sz w:val="26"/>
          <w:szCs w:val="26"/>
        </w:rPr>
        <w:t>Xây dựng chức năng chỉnh sửa thông tin bài hát</w:t>
      </w:r>
    </w:p>
    <w:p w14:paraId="568799A1" w14:textId="0930B0A6" w:rsidR="00046A32" w:rsidRPr="00D463CD" w:rsidRDefault="002561F1" w:rsidP="002561F1">
      <w:pPr>
        <w:spacing w:line="360" w:lineRule="auto"/>
        <w:ind w:firstLine="360"/>
        <w:jc w:val="both"/>
        <w:rPr>
          <w:sz w:val="26"/>
          <w:szCs w:val="26"/>
        </w:rPr>
      </w:pPr>
      <w:r>
        <w:rPr>
          <w:sz w:val="26"/>
          <w:szCs w:val="26"/>
        </w:rPr>
        <w:t xml:space="preserve">e) </w:t>
      </w:r>
      <w:r w:rsidR="00B742E3" w:rsidRPr="00D463CD">
        <w:rPr>
          <w:sz w:val="26"/>
          <w:szCs w:val="26"/>
        </w:rPr>
        <w:t>Hãy viết chức năng cho phép tìm kiếm thông tin bài hát thông qua tên bài hát được nhập vào từ n</w:t>
      </w:r>
      <w:r w:rsidR="00D253CF" w:rsidRPr="00D463CD">
        <w:rPr>
          <w:sz w:val="26"/>
          <w:szCs w:val="26"/>
        </w:rPr>
        <w:t xml:space="preserve">gười </w:t>
      </w:r>
      <w:r w:rsidR="00046A32" w:rsidRPr="00D463CD">
        <w:rPr>
          <w:sz w:val="26"/>
          <w:szCs w:val="26"/>
        </w:rPr>
        <w:t>dùng hoặc thông qua tên nhạc sĩ</w:t>
      </w:r>
    </w:p>
    <w:p w14:paraId="42E38415" w14:textId="77777777" w:rsidR="003B205A" w:rsidRPr="00AC75F0" w:rsidRDefault="003B205A" w:rsidP="003B205A">
      <w:pPr>
        <w:spacing w:line="360" w:lineRule="auto"/>
        <w:rPr>
          <w:bCs/>
          <w:sz w:val="26"/>
          <w:szCs w:val="26"/>
        </w:rPr>
      </w:pPr>
      <w:r>
        <w:rPr>
          <w:bCs/>
          <w:sz w:val="26"/>
          <w:szCs w:val="26"/>
        </w:rPr>
        <w:t>&lt;/Cau&gt;</w:t>
      </w:r>
    </w:p>
    <w:p w14:paraId="2D4EF9B0" w14:textId="77777777" w:rsidR="003B205A" w:rsidRPr="00C309FF" w:rsidRDefault="003B205A" w:rsidP="003B205A">
      <w:pPr>
        <w:spacing w:line="360" w:lineRule="auto"/>
        <w:rPr>
          <w:bCs/>
          <w:sz w:val="26"/>
          <w:szCs w:val="26"/>
        </w:rPr>
      </w:pPr>
      <w:r>
        <w:rPr>
          <w:bCs/>
          <w:sz w:val="26"/>
          <w:szCs w:val="26"/>
        </w:rPr>
        <w:t>&lt;Cau&gt;</w:t>
      </w:r>
    </w:p>
    <w:p w14:paraId="76BF4733" w14:textId="7C4B1D89"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hóa đơn tiền điện, bộ phận quản lý cần quản lý các thông tin sau trên mỗi hóa đơn: Mã hóa đơn, tên chủ hộ, tháng ghi hóa đơn, chỉ số cũ, chỉ số mới.</w:t>
      </w:r>
    </w:p>
    <w:p w14:paraId="231B64DE"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p>
    <w:p w14:paraId="6CF95D81" w14:textId="0FADD28B" w:rsidR="007D674D" w:rsidRPr="00D463CD" w:rsidRDefault="002561F1" w:rsidP="002561F1">
      <w:pPr>
        <w:spacing w:line="360" w:lineRule="auto"/>
        <w:ind w:firstLine="360"/>
        <w:jc w:val="both"/>
        <w:rPr>
          <w:sz w:val="26"/>
          <w:szCs w:val="26"/>
        </w:rPr>
      </w:pPr>
      <w:r>
        <w:rPr>
          <w:sz w:val="26"/>
          <w:szCs w:val="26"/>
        </w:rPr>
        <w:t xml:space="preserve">a) </w:t>
      </w:r>
      <w:r w:rsidR="007D674D" w:rsidRPr="00D463CD">
        <w:rPr>
          <w:sz w:val="26"/>
          <w:szCs w:val="26"/>
        </w:rPr>
        <w:t>Sử dụng SQL Server tạo cơ sở dữ liệu để quản lý những thông tin hóa đơn.</w:t>
      </w:r>
    </w:p>
    <w:p w14:paraId="35851B4B" w14:textId="6A9B07AD" w:rsidR="007D674D" w:rsidRPr="00D463CD" w:rsidRDefault="002561F1" w:rsidP="002561F1">
      <w:pPr>
        <w:spacing w:line="360" w:lineRule="auto"/>
        <w:ind w:firstLine="360"/>
        <w:jc w:val="both"/>
        <w:rPr>
          <w:sz w:val="26"/>
          <w:szCs w:val="26"/>
        </w:rPr>
      </w:pPr>
      <w:r>
        <w:rPr>
          <w:sz w:val="26"/>
          <w:szCs w:val="26"/>
        </w:rPr>
        <w:t xml:space="preserve">b) </w:t>
      </w:r>
      <w:r w:rsidR="007D674D" w:rsidRPr="00D463CD">
        <w:rPr>
          <w:sz w:val="26"/>
          <w:szCs w:val="26"/>
        </w:rPr>
        <w:t>Thiết kế Form và xây dựng các thành phần giao diện phù hợp cho phép thực hiện các chức năng theo yêu cầu của đề bài.</w:t>
      </w:r>
    </w:p>
    <w:p w14:paraId="4E74E8C8" w14:textId="45467180" w:rsidR="007D674D" w:rsidRPr="00D463CD" w:rsidRDefault="002561F1" w:rsidP="002561F1">
      <w:pPr>
        <w:spacing w:line="360" w:lineRule="auto"/>
        <w:ind w:firstLine="360"/>
        <w:jc w:val="both"/>
        <w:rPr>
          <w:sz w:val="26"/>
          <w:szCs w:val="26"/>
        </w:rPr>
      </w:pPr>
      <w:r>
        <w:rPr>
          <w:sz w:val="26"/>
          <w:szCs w:val="26"/>
        </w:rPr>
        <w:t xml:space="preserve">c) </w:t>
      </w:r>
      <w:r w:rsidR="007D674D" w:rsidRPr="00D463CD">
        <w:rPr>
          <w:sz w:val="26"/>
          <w:szCs w:val="26"/>
        </w:rPr>
        <w:t>Hãy viết mã nguồn thực hiện thao tác kết nối và hiển thị dữ liệu hóa đơn từ CSDL lên thành phần giao diện.</w:t>
      </w:r>
    </w:p>
    <w:p w14:paraId="76132701" w14:textId="2F968354" w:rsidR="007D674D" w:rsidRPr="00D463CD" w:rsidRDefault="002561F1" w:rsidP="002561F1">
      <w:pPr>
        <w:spacing w:line="360" w:lineRule="auto"/>
        <w:ind w:firstLine="360"/>
        <w:jc w:val="both"/>
        <w:rPr>
          <w:sz w:val="26"/>
          <w:szCs w:val="26"/>
        </w:rPr>
      </w:pPr>
      <w:r>
        <w:rPr>
          <w:sz w:val="26"/>
          <w:szCs w:val="26"/>
        </w:rPr>
        <w:t xml:space="preserve">d) </w:t>
      </w:r>
      <w:r w:rsidR="007D674D" w:rsidRPr="00D463CD">
        <w:rPr>
          <w:sz w:val="26"/>
          <w:szCs w:val="26"/>
        </w:rPr>
        <w:t>Xây dựng chức năng chỉnh sửa thông tin hóa đơn</w:t>
      </w:r>
    </w:p>
    <w:p w14:paraId="57CC5636" w14:textId="556F53C3" w:rsidR="00046A32"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 hóa đơn thông qua tên chủ hộ hoặc mã hóa đơn</w:t>
      </w:r>
    </w:p>
    <w:p w14:paraId="4DFF7C0F" w14:textId="77777777" w:rsidR="003B205A" w:rsidRPr="00AC75F0" w:rsidRDefault="003B205A" w:rsidP="003B205A">
      <w:pPr>
        <w:spacing w:line="360" w:lineRule="auto"/>
        <w:rPr>
          <w:bCs/>
          <w:sz w:val="26"/>
          <w:szCs w:val="26"/>
        </w:rPr>
      </w:pPr>
      <w:r>
        <w:rPr>
          <w:bCs/>
          <w:sz w:val="26"/>
          <w:szCs w:val="26"/>
        </w:rPr>
        <w:t>&lt;/Cau&gt;</w:t>
      </w:r>
    </w:p>
    <w:p w14:paraId="5D471B2C" w14:textId="77777777" w:rsidR="003B205A" w:rsidRPr="00C309FF" w:rsidRDefault="003B205A" w:rsidP="003B205A">
      <w:pPr>
        <w:spacing w:line="360" w:lineRule="auto"/>
        <w:rPr>
          <w:bCs/>
          <w:sz w:val="26"/>
          <w:szCs w:val="26"/>
        </w:rPr>
      </w:pPr>
      <w:r>
        <w:rPr>
          <w:bCs/>
          <w:sz w:val="26"/>
          <w:szCs w:val="26"/>
        </w:rPr>
        <w:t>&lt;Cau&gt;</w:t>
      </w:r>
    </w:p>
    <w:p w14:paraId="2EA4D1C9" w14:textId="2570EB8A"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thư viện, các thông tin cần lưu trữ cho một nhà xuất bản là: Mã nhà xuất bản, tên nhà xuất bản, địa chỉ, số điện thoại, số fax.</w:t>
      </w:r>
    </w:p>
    <w:p w14:paraId="0410DB5F" w14:textId="77777777" w:rsidR="00136C88" w:rsidRPr="00D463CD" w:rsidRDefault="00136C88" w:rsidP="004E157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xuất bản chi tiết như sau:</w:t>
      </w:r>
    </w:p>
    <w:p w14:paraId="15BC8CB4" w14:textId="13BB3643" w:rsidR="004E157F" w:rsidRPr="00D463CD" w:rsidRDefault="002561F1" w:rsidP="002561F1">
      <w:pPr>
        <w:spacing w:line="360" w:lineRule="auto"/>
        <w:ind w:firstLine="360"/>
        <w:jc w:val="both"/>
        <w:rPr>
          <w:sz w:val="26"/>
          <w:szCs w:val="26"/>
        </w:rPr>
      </w:pPr>
      <w:r>
        <w:rPr>
          <w:sz w:val="26"/>
          <w:szCs w:val="26"/>
        </w:rPr>
        <w:t xml:space="preserve">a) </w:t>
      </w:r>
      <w:r w:rsidR="004E157F" w:rsidRPr="00D463CD">
        <w:rPr>
          <w:sz w:val="26"/>
          <w:szCs w:val="26"/>
        </w:rPr>
        <w:t>Sử dụng SQL Server tạo cơ sở dữ liệu để quản lý những thông tin nhà xuất bản.</w:t>
      </w:r>
    </w:p>
    <w:p w14:paraId="7D6E89E9" w14:textId="606B8A7C" w:rsidR="004E157F" w:rsidRPr="00D463CD" w:rsidRDefault="002561F1" w:rsidP="002561F1">
      <w:pPr>
        <w:spacing w:line="360" w:lineRule="auto"/>
        <w:ind w:firstLine="360"/>
        <w:jc w:val="both"/>
        <w:rPr>
          <w:sz w:val="26"/>
          <w:szCs w:val="26"/>
        </w:rPr>
      </w:pPr>
      <w:r>
        <w:rPr>
          <w:sz w:val="26"/>
          <w:szCs w:val="26"/>
        </w:rPr>
        <w:t xml:space="preserve">b) </w:t>
      </w:r>
      <w:r w:rsidR="004E157F" w:rsidRPr="00D463CD">
        <w:rPr>
          <w:sz w:val="26"/>
          <w:szCs w:val="26"/>
        </w:rPr>
        <w:t>Thiết kế Form và xây dựng các thành phần giao diện phù hợp cho phép thực hiện các chức năng theo yêu cầu của đề bài.</w:t>
      </w:r>
    </w:p>
    <w:p w14:paraId="14ADBC83" w14:textId="5DA1708F" w:rsidR="004E157F" w:rsidRPr="00D463CD" w:rsidRDefault="002561F1" w:rsidP="002561F1">
      <w:pPr>
        <w:spacing w:line="360" w:lineRule="auto"/>
        <w:ind w:firstLine="360"/>
        <w:jc w:val="both"/>
        <w:rPr>
          <w:sz w:val="26"/>
          <w:szCs w:val="26"/>
        </w:rPr>
      </w:pPr>
      <w:r>
        <w:rPr>
          <w:sz w:val="26"/>
          <w:szCs w:val="26"/>
        </w:rPr>
        <w:lastRenderedPageBreak/>
        <w:t xml:space="preserve">c) </w:t>
      </w:r>
      <w:r w:rsidR="004E157F" w:rsidRPr="00D463CD">
        <w:rPr>
          <w:sz w:val="26"/>
          <w:szCs w:val="26"/>
        </w:rPr>
        <w:t>Hãy viết mã nguồn thực hiện thao tác kết nối và hiển thị dữ liệu nhà xuất bản từ CSDL lên thành phần giao diện.</w:t>
      </w:r>
    </w:p>
    <w:p w14:paraId="6825B3A5" w14:textId="105ED3B4" w:rsidR="004E157F" w:rsidRPr="00D463CD" w:rsidRDefault="002561F1" w:rsidP="002561F1">
      <w:pPr>
        <w:spacing w:line="360" w:lineRule="auto"/>
        <w:ind w:firstLine="360"/>
        <w:jc w:val="both"/>
        <w:rPr>
          <w:sz w:val="26"/>
          <w:szCs w:val="26"/>
        </w:rPr>
      </w:pPr>
      <w:r>
        <w:rPr>
          <w:sz w:val="26"/>
          <w:szCs w:val="26"/>
        </w:rPr>
        <w:t xml:space="preserve">d) </w:t>
      </w:r>
      <w:r w:rsidR="004E157F" w:rsidRPr="00D463CD">
        <w:rPr>
          <w:sz w:val="26"/>
          <w:szCs w:val="26"/>
        </w:rPr>
        <w:t>Xây dựng chức năng chỉnh sửa thông tin nhà xuất bản</w:t>
      </w:r>
    </w:p>
    <w:p w14:paraId="0969BAC7" w14:textId="79C65B3C" w:rsidR="008D476B"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 nhà xuất bản thông qua tên nhà xuất bản hoặc địa chỉ</w:t>
      </w:r>
    </w:p>
    <w:p w14:paraId="4DC7B86B" w14:textId="77777777" w:rsidR="003B205A" w:rsidRPr="00AC75F0" w:rsidRDefault="003B205A" w:rsidP="003B205A">
      <w:pPr>
        <w:spacing w:line="360" w:lineRule="auto"/>
        <w:rPr>
          <w:bCs/>
          <w:sz w:val="26"/>
          <w:szCs w:val="26"/>
        </w:rPr>
      </w:pPr>
      <w:r>
        <w:rPr>
          <w:bCs/>
          <w:sz w:val="26"/>
          <w:szCs w:val="26"/>
        </w:rPr>
        <w:t>&lt;/Cau&gt;</w:t>
      </w:r>
    </w:p>
    <w:p w14:paraId="01FAADAD" w14:textId="77777777" w:rsidR="003B205A" w:rsidRPr="00C309FF" w:rsidRDefault="003B205A" w:rsidP="003B205A">
      <w:pPr>
        <w:spacing w:line="360" w:lineRule="auto"/>
        <w:rPr>
          <w:bCs/>
          <w:sz w:val="26"/>
          <w:szCs w:val="26"/>
        </w:rPr>
      </w:pPr>
      <w:r>
        <w:rPr>
          <w:bCs/>
          <w:sz w:val="26"/>
          <w:szCs w:val="26"/>
        </w:rPr>
        <w:t>&lt;Cau&gt;</w:t>
      </w:r>
    </w:p>
    <w:p w14:paraId="247DFFB9" w14:textId="782B7EC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thư viện, các thông tin cần lưu trữ cho một độc giả là: Mã độc giả, tên độc giả, địa chỉ, số điện thoại</w:t>
      </w:r>
      <w:r w:rsidR="004E157F" w:rsidRPr="00D463CD">
        <w:rPr>
          <w:sz w:val="26"/>
          <w:szCs w:val="26"/>
        </w:rPr>
        <w:t>, email, thể loại sách yêu thích</w:t>
      </w:r>
    </w:p>
    <w:p w14:paraId="10C81E39"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ộc giả chi tiết như sau:</w:t>
      </w:r>
    </w:p>
    <w:p w14:paraId="683C2528" w14:textId="75D50A0E" w:rsidR="004E157F" w:rsidRPr="00D463CD" w:rsidRDefault="002561F1" w:rsidP="002561F1">
      <w:pPr>
        <w:spacing w:line="360" w:lineRule="auto"/>
        <w:ind w:firstLine="360"/>
        <w:jc w:val="both"/>
        <w:rPr>
          <w:sz w:val="26"/>
          <w:szCs w:val="26"/>
        </w:rPr>
      </w:pPr>
      <w:r>
        <w:rPr>
          <w:sz w:val="26"/>
          <w:szCs w:val="26"/>
        </w:rPr>
        <w:t xml:space="preserve">a) </w:t>
      </w:r>
      <w:r w:rsidR="004E157F" w:rsidRPr="00D463CD">
        <w:rPr>
          <w:sz w:val="26"/>
          <w:szCs w:val="26"/>
        </w:rPr>
        <w:t>Sử dụng SQL Server tạo cơ sở dữ liệu để quản lý những thông tin độc giả.</w:t>
      </w:r>
    </w:p>
    <w:p w14:paraId="666A4F10" w14:textId="7FD86FA7" w:rsidR="004E157F" w:rsidRPr="00D463CD" w:rsidRDefault="002561F1" w:rsidP="002561F1">
      <w:pPr>
        <w:spacing w:line="360" w:lineRule="auto"/>
        <w:ind w:firstLine="360"/>
        <w:jc w:val="both"/>
        <w:rPr>
          <w:sz w:val="26"/>
          <w:szCs w:val="26"/>
        </w:rPr>
      </w:pPr>
      <w:r>
        <w:rPr>
          <w:sz w:val="26"/>
          <w:szCs w:val="26"/>
        </w:rPr>
        <w:t xml:space="preserve">b) </w:t>
      </w:r>
      <w:r w:rsidR="004E157F" w:rsidRPr="00D463CD">
        <w:rPr>
          <w:sz w:val="26"/>
          <w:szCs w:val="26"/>
        </w:rPr>
        <w:t>Thiết kế Form và xây dựng các thành phần giao diện phù hợp cho phép thực hiện các chức năng theo yêu cầu của đề bài.</w:t>
      </w:r>
    </w:p>
    <w:p w14:paraId="1768095C" w14:textId="1F2F01A4" w:rsidR="004E157F" w:rsidRPr="00D463CD" w:rsidRDefault="002561F1" w:rsidP="002561F1">
      <w:pPr>
        <w:spacing w:line="360" w:lineRule="auto"/>
        <w:ind w:firstLine="360"/>
        <w:jc w:val="both"/>
        <w:rPr>
          <w:sz w:val="26"/>
          <w:szCs w:val="26"/>
        </w:rPr>
      </w:pPr>
      <w:r>
        <w:rPr>
          <w:sz w:val="26"/>
          <w:szCs w:val="26"/>
        </w:rPr>
        <w:t xml:space="preserve">c) </w:t>
      </w:r>
      <w:r w:rsidR="004E157F" w:rsidRPr="00D463CD">
        <w:rPr>
          <w:sz w:val="26"/>
          <w:szCs w:val="26"/>
        </w:rPr>
        <w:t>Hãy viết mã nguồn thực hiện thao tác kết nối và hiển thị dữ liệu độc giả từ CSDL lên thành phần giao diện.</w:t>
      </w:r>
    </w:p>
    <w:p w14:paraId="0D3BBB28" w14:textId="00DC15E8" w:rsidR="004E157F" w:rsidRPr="00D463CD" w:rsidRDefault="002561F1" w:rsidP="002561F1">
      <w:pPr>
        <w:spacing w:line="360" w:lineRule="auto"/>
        <w:ind w:firstLine="360"/>
        <w:jc w:val="both"/>
        <w:rPr>
          <w:sz w:val="26"/>
          <w:szCs w:val="26"/>
        </w:rPr>
      </w:pPr>
      <w:r>
        <w:rPr>
          <w:sz w:val="26"/>
          <w:szCs w:val="26"/>
        </w:rPr>
        <w:t xml:space="preserve">d) </w:t>
      </w:r>
      <w:r w:rsidR="004E157F" w:rsidRPr="00D463CD">
        <w:rPr>
          <w:sz w:val="26"/>
          <w:szCs w:val="26"/>
        </w:rPr>
        <w:t>Xây dựng chức năng chỉnh sửa thông tin độc giả</w:t>
      </w:r>
    </w:p>
    <w:p w14:paraId="4787B1DE" w14:textId="3290BBB3" w:rsidR="00046A32"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w:t>
      </w:r>
      <w:r w:rsidR="00C9631F" w:rsidRPr="00D463CD">
        <w:rPr>
          <w:sz w:val="26"/>
          <w:szCs w:val="26"/>
        </w:rPr>
        <w:t xml:space="preserve"> những</w:t>
      </w:r>
      <w:r w:rsidR="008D476B" w:rsidRPr="00D463CD">
        <w:rPr>
          <w:sz w:val="26"/>
          <w:szCs w:val="26"/>
        </w:rPr>
        <w:t xml:space="preserve"> độc giả </w:t>
      </w:r>
      <w:r w:rsidR="00C9631F" w:rsidRPr="00D463CD">
        <w:rPr>
          <w:sz w:val="26"/>
          <w:szCs w:val="26"/>
        </w:rPr>
        <w:t>có cùng thể loại sách yêu thích.</w:t>
      </w:r>
    </w:p>
    <w:p w14:paraId="4362DB37" w14:textId="77777777" w:rsidR="003B205A" w:rsidRPr="00AC75F0" w:rsidRDefault="003B205A" w:rsidP="003B205A">
      <w:pPr>
        <w:spacing w:line="360" w:lineRule="auto"/>
        <w:rPr>
          <w:bCs/>
          <w:sz w:val="26"/>
          <w:szCs w:val="26"/>
        </w:rPr>
      </w:pPr>
      <w:r>
        <w:rPr>
          <w:bCs/>
          <w:sz w:val="26"/>
          <w:szCs w:val="26"/>
        </w:rPr>
        <w:t>&lt;/Cau&gt;</w:t>
      </w:r>
    </w:p>
    <w:p w14:paraId="4280AD7D" w14:textId="77777777" w:rsidR="003B205A" w:rsidRPr="00C309FF" w:rsidRDefault="003B205A" w:rsidP="003B205A">
      <w:pPr>
        <w:spacing w:line="360" w:lineRule="auto"/>
        <w:rPr>
          <w:bCs/>
          <w:sz w:val="26"/>
          <w:szCs w:val="26"/>
        </w:rPr>
      </w:pPr>
      <w:r>
        <w:rPr>
          <w:bCs/>
          <w:sz w:val="26"/>
          <w:szCs w:val="26"/>
        </w:rPr>
        <w:t>&lt;Cau&gt;</w:t>
      </w:r>
    </w:p>
    <w:p w14:paraId="2D2906B4" w14:textId="75FFA346" w:rsidR="00A76330"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A76330" w:rsidRPr="00D463CD">
        <w:rPr>
          <w:sz w:val="26"/>
          <w:szCs w:val="26"/>
        </w:rPr>
        <w:t>Để quản lý thông tin các đại lý bán lẻ, người ta cần quản lý các thông tin sau: Mã đại lý, tên đại lý, điện thoại, ngày tiếp nhận, địa chỉ, email.</w:t>
      </w:r>
    </w:p>
    <w:p w14:paraId="19F2F565" w14:textId="77777777" w:rsidR="00A76330" w:rsidRPr="00D463CD" w:rsidRDefault="00A76330" w:rsidP="002561F1">
      <w:pPr>
        <w:spacing w:line="360" w:lineRule="auto"/>
        <w:ind w:firstLine="360"/>
        <w:jc w:val="both"/>
        <w:rPr>
          <w:sz w:val="26"/>
          <w:szCs w:val="26"/>
        </w:rPr>
      </w:pPr>
      <w:r w:rsidRPr="00D463CD">
        <w:rPr>
          <w:sz w:val="26"/>
          <w:szCs w:val="26"/>
        </w:rPr>
        <w:t>Hãy sử dụng ứng dụng Windows Form và ngôn ngữ C# xây dựng chương trìn</w:t>
      </w:r>
      <w:r w:rsidR="008F6C6C" w:rsidRPr="00D463CD">
        <w:rPr>
          <w:sz w:val="26"/>
          <w:szCs w:val="26"/>
        </w:rPr>
        <w:t xml:space="preserve">h quản lý thông tin các </w:t>
      </w:r>
      <w:r w:rsidRPr="00D463CD">
        <w:rPr>
          <w:sz w:val="26"/>
          <w:szCs w:val="26"/>
        </w:rPr>
        <w:t>đại lý chi tiết như sau:</w:t>
      </w:r>
    </w:p>
    <w:p w14:paraId="18BCF18B" w14:textId="55C121FB" w:rsidR="00C9631F" w:rsidRPr="00D463CD" w:rsidRDefault="002561F1" w:rsidP="002561F1">
      <w:pPr>
        <w:spacing w:line="360" w:lineRule="auto"/>
        <w:ind w:firstLine="360"/>
        <w:jc w:val="both"/>
        <w:rPr>
          <w:sz w:val="26"/>
          <w:szCs w:val="26"/>
        </w:rPr>
      </w:pPr>
      <w:r>
        <w:rPr>
          <w:sz w:val="26"/>
          <w:szCs w:val="26"/>
        </w:rPr>
        <w:t xml:space="preserve">a) </w:t>
      </w:r>
      <w:r w:rsidR="00C9631F" w:rsidRPr="00D463CD">
        <w:rPr>
          <w:sz w:val="26"/>
          <w:szCs w:val="26"/>
        </w:rPr>
        <w:t xml:space="preserve">Sử dụng SQL Server tạo cơ sở dữ liệu để quản lý những thông tin </w:t>
      </w:r>
      <w:r w:rsidR="008F6C6C" w:rsidRPr="00D463CD">
        <w:rPr>
          <w:sz w:val="26"/>
          <w:szCs w:val="26"/>
        </w:rPr>
        <w:t>đại lý</w:t>
      </w:r>
      <w:r w:rsidR="00C9631F" w:rsidRPr="00D463CD">
        <w:rPr>
          <w:sz w:val="26"/>
          <w:szCs w:val="26"/>
        </w:rPr>
        <w:t>.</w:t>
      </w:r>
    </w:p>
    <w:p w14:paraId="238B30C6" w14:textId="461F9381" w:rsidR="00C9631F" w:rsidRPr="00D463CD" w:rsidRDefault="002561F1" w:rsidP="002561F1">
      <w:pPr>
        <w:spacing w:line="360" w:lineRule="auto"/>
        <w:ind w:firstLine="360"/>
        <w:jc w:val="both"/>
        <w:rPr>
          <w:sz w:val="26"/>
          <w:szCs w:val="26"/>
        </w:rPr>
      </w:pPr>
      <w:r>
        <w:rPr>
          <w:sz w:val="26"/>
          <w:szCs w:val="26"/>
        </w:rPr>
        <w:t xml:space="preserve">b) </w:t>
      </w:r>
      <w:r w:rsidR="00C9631F" w:rsidRPr="00D463CD">
        <w:rPr>
          <w:sz w:val="26"/>
          <w:szCs w:val="26"/>
        </w:rPr>
        <w:t>Thiết kế Form và xây dựng các thành phần giao diện phù hợp cho phép thực hiện các chức năng theo yêu cầu của đề bài.</w:t>
      </w:r>
    </w:p>
    <w:p w14:paraId="2DDAD627" w14:textId="4A0F05AF" w:rsidR="00C9631F" w:rsidRPr="00D463CD" w:rsidRDefault="002561F1" w:rsidP="002561F1">
      <w:pPr>
        <w:spacing w:line="360" w:lineRule="auto"/>
        <w:ind w:firstLine="360"/>
        <w:jc w:val="both"/>
        <w:rPr>
          <w:sz w:val="26"/>
          <w:szCs w:val="26"/>
        </w:rPr>
      </w:pPr>
      <w:r>
        <w:rPr>
          <w:sz w:val="26"/>
          <w:szCs w:val="26"/>
        </w:rPr>
        <w:t xml:space="preserve">c) </w:t>
      </w:r>
      <w:r w:rsidR="00C9631F" w:rsidRPr="00D463CD">
        <w:rPr>
          <w:sz w:val="26"/>
          <w:szCs w:val="26"/>
        </w:rPr>
        <w:t xml:space="preserve">Hãy viết mã nguồn thực hiện thao tác kết nối và hiển thị dữ liệu </w:t>
      </w:r>
      <w:r w:rsidR="008F6C6C" w:rsidRPr="00D463CD">
        <w:rPr>
          <w:sz w:val="26"/>
          <w:szCs w:val="26"/>
        </w:rPr>
        <w:t>đại lý</w:t>
      </w:r>
      <w:r w:rsidR="00C9631F" w:rsidRPr="00D463CD">
        <w:rPr>
          <w:sz w:val="26"/>
          <w:szCs w:val="26"/>
        </w:rPr>
        <w:t xml:space="preserve"> từ CSDL lên thành phần giao diện.</w:t>
      </w:r>
    </w:p>
    <w:p w14:paraId="3F564ED0" w14:textId="55F0057B" w:rsidR="00C9631F" w:rsidRPr="00D463CD" w:rsidRDefault="002561F1" w:rsidP="002561F1">
      <w:pPr>
        <w:spacing w:line="360" w:lineRule="auto"/>
        <w:ind w:firstLine="360"/>
        <w:jc w:val="both"/>
        <w:rPr>
          <w:sz w:val="26"/>
          <w:szCs w:val="26"/>
        </w:rPr>
      </w:pPr>
      <w:r>
        <w:rPr>
          <w:sz w:val="26"/>
          <w:szCs w:val="26"/>
        </w:rPr>
        <w:t xml:space="preserve">d) </w:t>
      </w:r>
      <w:r w:rsidR="00C9631F" w:rsidRPr="00D463CD">
        <w:rPr>
          <w:sz w:val="26"/>
          <w:szCs w:val="26"/>
        </w:rPr>
        <w:t xml:space="preserve">Xây dựng chức năng chỉnh sửa thông tin </w:t>
      </w:r>
      <w:r w:rsidR="008F6C6C" w:rsidRPr="00D463CD">
        <w:rPr>
          <w:sz w:val="26"/>
          <w:szCs w:val="26"/>
        </w:rPr>
        <w:t>đại lý</w:t>
      </w:r>
    </w:p>
    <w:p w14:paraId="6D1A67B0" w14:textId="6A976DF1" w:rsidR="008D476B" w:rsidRPr="00D463CD" w:rsidRDefault="002561F1" w:rsidP="002561F1">
      <w:pPr>
        <w:spacing w:line="360" w:lineRule="auto"/>
        <w:ind w:firstLine="360"/>
        <w:jc w:val="both"/>
        <w:rPr>
          <w:sz w:val="26"/>
          <w:szCs w:val="26"/>
        </w:rPr>
      </w:pPr>
      <w:r>
        <w:rPr>
          <w:sz w:val="26"/>
          <w:szCs w:val="26"/>
        </w:rPr>
        <w:lastRenderedPageBreak/>
        <w:t>e)</w:t>
      </w:r>
      <w:r w:rsidR="008D476B" w:rsidRPr="00D463CD">
        <w:rPr>
          <w:sz w:val="26"/>
          <w:szCs w:val="26"/>
        </w:rPr>
        <w:t xml:space="preserve"> Hãy viết chức nă</w:t>
      </w:r>
      <w:r w:rsidR="008F6C6C" w:rsidRPr="00D463CD">
        <w:rPr>
          <w:sz w:val="26"/>
          <w:szCs w:val="26"/>
        </w:rPr>
        <w:t>ng cho phép tìm kiếm thông tin đại lý theo tên đại lý</w:t>
      </w:r>
      <w:r w:rsidR="00DC1D68" w:rsidRPr="00D463CD">
        <w:rPr>
          <w:sz w:val="26"/>
          <w:szCs w:val="26"/>
        </w:rPr>
        <w:t xml:space="preserve"> hoặc theo địa chỉ.</w:t>
      </w:r>
    </w:p>
    <w:p w14:paraId="054CAFFF" w14:textId="77777777" w:rsidR="003B205A" w:rsidRPr="00AC75F0" w:rsidRDefault="003B205A" w:rsidP="003B205A">
      <w:pPr>
        <w:spacing w:line="360" w:lineRule="auto"/>
        <w:rPr>
          <w:bCs/>
          <w:sz w:val="26"/>
          <w:szCs w:val="26"/>
        </w:rPr>
      </w:pPr>
      <w:r>
        <w:rPr>
          <w:bCs/>
          <w:sz w:val="26"/>
          <w:szCs w:val="26"/>
        </w:rPr>
        <w:t>&lt;/Cau&gt;</w:t>
      </w:r>
    </w:p>
    <w:p w14:paraId="6A0879D0" w14:textId="77777777" w:rsidR="003B205A" w:rsidRPr="00C309FF" w:rsidRDefault="003B205A" w:rsidP="003B205A">
      <w:pPr>
        <w:spacing w:line="360" w:lineRule="auto"/>
        <w:rPr>
          <w:bCs/>
          <w:sz w:val="26"/>
          <w:szCs w:val="26"/>
        </w:rPr>
      </w:pPr>
      <w:r>
        <w:rPr>
          <w:bCs/>
          <w:sz w:val="26"/>
          <w:szCs w:val="26"/>
        </w:rPr>
        <w:t>&lt;Cau&gt;</w:t>
      </w:r>
    </w:p>
    <w:p w14:paraId="054730CC" w14:textId="0201798E"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khách sạn, mỗi khách hàng khi vào khách sạn đều được lưu lại các thông tin sau: Số chứng minh thư, họ tên, ngày tháng năm sinh, quê quán, hộ khẩu thường trú, số điện thoại.</w:t>
      </w:r>
    </w:p>
    <w:p w14:paraId="1727AB2C"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hứng minh thư chi tiết như sau:</w:t>
      </w:r>
    </w:p>
    <w:p w14:paraId="67DE7F23" w14:textId="52A624E1" w:rsidR="00382E64" w:rsidRPr="00D463CD" w:rsidRDefault="002561F1" w:rsidP="002561F1">
      <w:pPr>
        <w:spacing w:line="360" w:lineRule="auto"/>
        <w:ind w:firstLine="360"/>
        <w:jc w:val="both"/>
        <w:rPr>
          <w:sz w:val="26"/>
          <w:szCs w:val="26"/>
        </w:rPr>
      </w:pPr>
      <w:r>
        <w:rPr>
          <w:sz w:val="26"/>
          <w:szCs w:val="26"/>
        </w:rPr>
        <w:t xml:space="preserve">a) </w:t>
      </w:r>
      <w:r w:rsidR="00382E64" w:rsidRPr="00D463CD">
        <w:rPr>
          <w:sz w:val="26"/>
          <w:szCs w:val="26"/>
        </w:rPr>
        <w:t>Sử dụng SQL Server tạo cơ sở dữ liệu để quản lý những thông tin chứng minh thư.</w:t>
      </w:r>
    </w:p>
    <w:p w14:paraId="5DC05ED8" w14:textId="6DFA9A26" w:rsidR="00382E64" w:rsidRPr="00D463CD" w:rsidRDefault="002561F1" w:rsidP="002561F1">
      <w:pPr>
        <w:spacing w:line="360" w:lineRule="auto"/>
        <w:ind w:firstLine="360"/>
        <w:jc w:val="both"/>
        <w:rPr>
          <w:sz w:val="26"/>
          <w:szCs w:val="26"/>
        </w:rPr>
      </w:pPr>
      <w:r>
        <w:rPr>
          <w:sz w:val="26"/>
          <w:szCs w:val="26"/>
        </w:rPr>
        <w:t xml:space="preserve">b) </w:t>
      </w:r>
      <w:r w:rsidR="00382E64" w:rsidRPr="00D463CD">
        <w:rPr>
          <w:sz w:val="26"/>
          <w:szCs w:val="26"/>
        </w:rPr>
        <w:t>Thiết kế Form và xây dựng các thành phần giao diện phù hợp cho phép thực hiện các chức năng theo yêu cầu của đề bài.</w:t>
      </w:r>
    </w:p>
    <w:p w14:paraId="38036B59" w14:textId="19173FB4" w:rsidR="00382E64" w:rsidRPr="00D463CD" w:rsidRDefault="002561F1" w:rsidP="002561F1">
      <w:pPr>
        <w:spacing w:line="360" w:lineRule="auto"/>
        <w:ind w:firstLine="360"/>
        <w:jc w:val="both"/>
        <w:rPr>
          <w:sz w:val="26"/>
          <w:szCs w:val="26"/>
        </w:rPr>
      </w:pPr>
      <w:r>
        <w:rPr>
          <w:sz w:val="26"/>
          <w:szCs w:val="26"/>
        </w:rPr>
        <w:t xml:space="preserve">c) </w:t>
      </w:r>
      <w:r w:rsidR="00382E64" w:rsidRPr="00D463CD">
        <w:rPr>
          <w:sz w:val="26"/>
          <w:szCs w:val="26"/>
        </w:rPr>
        <w:t>Hãy viết mã nguồn thực hiện thao tác kết nối và hiển thị dữ liệu chứng minh thư từ CSDL lên thành phần giao diện.</w:t>
      </w:r>
    </w:p>
    <w:p w14:paraId="7639F7DE" w14:textId="0C9FB741" w:rsidR="00382E64" w:rsidRPr="00D463CD" w:rsidRDefault="002561F1" w:rsidP="002561F1">
      <w:pPr>
        <w:spacing w:line="360" w:lineRule="auto"/>
        <w:ind w:firstLine="360"/>
        <w:jc w:val="both"/>
        <w:rPr>
          <w:sz w:val="26"/>
          <w:szCs w:val="26"/>
        </w:rPr>
      </w:pPr>
      <w:r>
        <w:rPr>
          <w:sz w:val="26"/>
          <w:szCs w:val="26"/>
        </w:rPr>
        <w:t xml:space="preserve">d) </w:t>
      </w:r>
      <w:r w:rsidR="00382E64" w:rsidRPr="00D463CD">
        <w:rPr>
          <w:sz w:val="26"/>
          <w:szCs w:val="26"/>
        </w:rPr>
        <w:t>Xây dựng chức năng chỉnh sửa thông tin chứng minh thư</w:t>
      </w:r>
    </w:p>
    <w:p w14:paraId="28E6E4E1" w14:textId="0D76C433" w:rsidR="00136C88"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 chứng minh thư thông qua họ tên</w:t>
      </w:r>
      <w:r w:rsidR="00C11577" w:rsidRPr="00D463CD">
        <w:rPr>
          <w:sz w:val="26"/>
          <w:szCs w:val="26"/>
        </w:rPr>
        <w:t xml:space="preserve"> hoặc mã số chứng minh thư</w:t>
      </w:r>
      <w:r w:rsidR="008D476B" w:rsidRPr="00D463CD">
        <w:rPr>
          <w:sz w:val="26"/>
          <w:szCs w:val="26"/>
        </w:rPr>
        <w:t xml:space="preserve"> được nhập vào từ người dùng</w:t>
      </w:r>
      <w:r w:rsidR="00382E64" w:rsidRPr="00D463CD">
        <w:rPr>
          <w:sz w:val="26"/>
          <w:szCs w:val="26"/>
        </w:rPr>
        <w:t>.</w:t>
      </w:r>
    </w:p>
    <w:p w14:paraId="185DEFEC" w14:textId="77777777" w:rsidR="003B205A" w:rsidRPr="00AC75F0" w:rsidRDefault="003B205A" w:rsidP="003B205A">
      <w:pPr>
        <w:spacing w:line="360" w:lineRule="auto"/>
        <w:rPr>
          <w:bCs/>
          <w:sz w:val="26"/>
          <w:szCs w:val="26"/>
        </w:rPr>
      </w:pPr>
      <w:r>
        <w:rPr>
          <w:bCs/>
          <w:sz w:val="26"/>
          <w:szCs w:val="26"/>
        </w:rPr>
        <w:t>&lt;/Cau&gt;</w:t>
      </w:r>
    </w:p>
    <w:p w14:paraId="66C9F272" w14:textId="77777777" w:rsidR="003B205A" w:rsidRPr="00C309FF" w:rsidRDefault="003B205A" w:rsidP="003B205A">
      <w:pPr>
        <w:spacing w:line="360" w:lineRule="auto"/>
        <w:rPr>
          <w:bCs/>
          <w:sz w:val="26"/>
          <w:szCs w:val="26"/>
        </w:rPr>
      </w:pPr>
      <w:r>
        <w:rPr>
          <w:bCs/>
          <w:sz w:val="26"/>
          <w:szCs w:val="26"/>
        </w:rPr>
        <w:t>&lt;Cau&gt;</w:t>
      </w:r>
    </w:p>
    <w:p w14:paraId="55A4141C" w14:textId="0857D1E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bán hàng tại các siêu thị vừa và nhỏ, mỗi mặt hàng sẽ cần phải quản lý các thông tin sau: Mã hàng, tên hàng, hãng sản xuất, số lượng còn, giá bán.</w:t>
      </w:r>
    </w:p>
    <w:p w14:paraId="12A455EF"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mặt hàng chi tiết như sau:</w:t>
      </w:r>
    </w:p>
    <w:p w14:paraId="45816A8C" w14:textId="1CA72C2A" w:rsidR="00382E64" w:rsidRPr="00D463CD" w:rsidRDefault="002561F1" w:rsidP="002561F1">
      <w:pPr>
        <w:spacing w:line="360" w:lineRule="auto"/>
        <w:ind w:firstLine="360"/>
        <w:jc w:val="both"/>
        <w:rPr>
          <w:sz w:val="26"/>
          <w:szCs w:val="26"/>
        </w:rPr>
      </w:pPr>
      <w:r>
        <w:rPr>
          <w:sz w:val="26"/>
          <w:szCs w:val="26"/>
        </w:rPr>
        <w:t xml:space="preserve">a) </w:t>
      </w:r>
      <w:r w:rsidR="00382E64" w:rsidRPr="00D463CD">
        <w:rPr>
          <w:sz w:val="26"/>
          <w:szCs w:val="26"/>
        </w:rPr>
        <w:t>Sử dụng SQL Server tạo cơ sở dữ liệu để quản lý những thông tin mặt hàng.</w:t>
      </w:r>
    </w:p>
    <w:p w14:paraId="10E14398" w14:textId="5AE13D66" w:rsidR="00382E64" w:rsidRPr="00D463CD" w:rsidRDefault="002561F1" w:rsidP="002561F1">
      <w:pPr>
        <w:spacing w:line="360" w:lineRule="auto"/>
        <w:ind w:firstLine="360"/>
        <w:jc w:val="both"/>
        <w:rPr>
          <w:sz w:val="26"/>
          <w:szCs w:val="26"/>
        </w:rPr>
      </w:pPr>
      <w:r>
        <w:rPr>
          <w:sz w:val="26"/>
          <w:szCs w:val="26"/>
        </w:rPr>
        <w:t xml:space="preserve">b) </w:t>
      </w:r>
      <w:r w:rsidR="00382E64" w:rsidRPr="00D463CD">
        <w:rPr>
          <w:sz w:val="26"/>
          <w:szCs w:val="26"/>
        </w:rPr>
        <w:t>Thiết kế Form và xây dựng các thành phần giao diện phù hợp cho phép thực hiện các chức năng theo yêu cầu của đề bài.</w:t>
      </w:r>
    </w:p>
    <w:p w14:paraId="2CEAE3AE" w14:textId="7720AA29" w:rsidR="00382E64" w:rsidRPr="00D463CD" w:rsidRDefault="002561F1" w:rsidP="002561F1">
      <w:pPr>
        <w:spacing w:line="360" w:lineRule="auto"/>
        <w:ind w:firstLine="360"/>
        <w:jc w:val="both"/>
        <w:rPr>
          <w:sz w:val="26"/>
          <w:szCs w:val="26"/>
        </w:rPr>
      </w:pPr>
      <w:r>
        <w:rPr>
          <w:sz w:val="26"/>
          <w:szCs w:val="26"/>
        </w:rPr>
        <w:t xml:space="preserve">c) </w:t>
      </w:r>
      <w:r w:rsidR="00382E64" w:rsidRPr="00D463CD">
        <w:rPr>
          <w:sz w:val="26"/>
          <w:szCs w:val="26"/>
        </w:rPr>
        <w:t>Hãy viết mã nguồn thực hiện thao tác kết nối và hiển thị dữ liệu mặt hàng từ CSDL lên thành phần giao diện.</w:t>
      </w:r>
    </w:p>
    <w:p w14:paraId="4A2D4C4C" w14:textId="4391BAC0" w:rsidR="00382E64" w:rsidRPr="00D463CD" w:rsidRDefault="002561F1" w:rsidP="002561F1">
      <w:pPr>
        <w:spacing w:line="360" w:lineRule="auto"/>
        <w:ind w:firstLine="360"/>
        <w:jc w:val="both"/>
        <w:rPr>
          <w:sz w:val="26"/>
          <w:szCs w:val="26"/>
        </w:rPr>
      </w:pPr>
      <w:r>
        <w:rPr>
          <w:sz w:val="26"/>
          <w:szCs w:val="26"/>
        </w:rPr>
        <w:t xml:space="preserve">d) </w:t>
      </w:r>
      <w:r w:rsidR="00382E64" w:rsidRPr="00D463CD">
        <w:rPr>
          <w:sz w:val="26"/>
          <w:szCs w:val="26"/>
        </w:rPr>
        <w:t>Xây dựng chức năng chỉnh sửa thông tin mặt hàng</w:t>
      </w:r>
    </w:p>
    <w:p w14:paraId="46D4E164" w14:textId="756A1A48" w:rsidR="00C11577" w:rsidRPr="00D463CD" w:rsidRDefault="002561F1" w:rsidP="002561F1">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các mặt hàng thông qua tên hàng hoặc hãng sản xuất.</w:t>
      </w:r>
    </w:p>
    <w:p w14:paraId="1ED14686" w14:textId="77777777" w:rsidR="003B205A" w:rsidRPr="00AC75F0" w:rsidRDefault="003B205A" w:rsidP="003B205A">
      <w:pPr>
        <w:spacing w:line="360" w:lineRule="auto"/>
        <w:rPr>
          <w:bCs/>
          <w:sz w:val="26"/>
          <w:szCs w:val="26"/>
        </w:rPr>
      </w:pPr>
      <w:r>
        <w:rPr>
          <w:bCs/>
          <w:sz w:val="26"/>
          <w:szCs w:val="26"/>
        </w:rPr>
        <w:t>&lt;/Cau&gt;</w:t>
      </w:r>
    </w:p>
    <w:p w14:paraId="5D8B5014" w14:textId="77777777" w:rsidR="003B205A" w:rsidRPr="00C309FF" w:rsidRDefault="003B205A" w:rsidP="003B205A">
      <w:pPr>
        <w:spacing w:line="360" w:lineRule="auto"/>
        <w:rPr>
          <w:bCs/>
          <w:sz w:val="26"/>
          <w:szCs w:val="26"/>
        </w:rPr>
      </w:pPr>
      <w:r>
        <w:rPr>
          <w:bCs/>
          <w:sz w:val="26"/>
          <w:szCs w:val="26"/>
        </w:rPr>
        <w:lastRenderedPageBreak/>
        <w:t>&lt;Cau&gt;</w:t>
      </w:r>
    </w:p>
    <w:p w14:paraId="113587E4" w14:textId="1AA04994"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4DAAFF08" w14:textId="77777777" w:rsidR="00382E64"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điện thoại chi tiết như sau:</w:t>
      </w:r>
    </w:p>
    <w:p w14:paraId="3406C181" w14:textId="7DC1BC0C" w:rsidR="00382E64" w:rsidRPr="00D463CD" w:rsidRDefault="00CF181F" w:rsidP="00CF181F">
      <w:pPr>
        <w:spacing w:line="360" w:lineRule="auto"/>
        <w:ind w:firstLine="360"/>
        <w:jc w:val="both"/>
        <w:rPr>
          <w:sz w:val="26"/>
          <w:szCs w:val="26"/>
        </w:rPr>
      </w:pPr>
      <w:r>
        <w:rPr>
          <w:sz w:val="26"/>
          <w:szCs w:val="26"/>
        </w:rPr>
        <w:t xml:space="preserve">a) </w:t>
      </w:r>
      <w:r w:rsidR="00382E64" w:rsidRPr="00D463CD">
        <w:rPr>
          <w:sz w:val="26"/>
          <w:szCs w:val="26"/>
        </w:rPr>
        <w:t>Sử dụng SQL Server tạo cơ sở dữ liệu để quản lý những thông tin mặt hàng điện thoại.</w:t>
      </w:r>
    </w:p>
    <w:p w14:paraId="023A456A" w14:textId="0B0CF635" w:rsidR="00382E64" w:rsidRPr="00D463CD" w:rsidRDefault="00CF181F" w:rsidP="00CF181F">
      <w:pPr>
        <w:spacing w:line="360" w:lineRule="auto"/>
        <w:ind w:firstLine="360"/>
        <w:jc w:val="both"/>
        <w:rPr>
          <w:sz w:val="26"/>
          <w:szCs w:val="26"/>
        </w:rPr>
      </w:pPr>
      <w:r>
        <w:rPr>
          <w:sz w:val="26"/>
          <w:szCs w:val="26"/>
        </w:rPr>
        <w:t xml:space="preserve">b) </w:t>
      </w:r>
      <w:r w:rsidR="00382E64" w:rsidRPr="00D463CD">
        <w:rPr>
          <w:sz w:val="26"/>
          <w:szCs w:val="26"/>
        </w:rPr>
        <w:t>Thiết kế Form và xây dựng các thành phần giao diện phù hợp cho phép thực hiện các chức năng theo yêu cầu của đề bài.</w:t>
      </w:r>
    </w:p>
    <w:p w14:paraId="108594EE" w14:textId="6A61B4FD" w:rsidR="00382E64" w:rsidRPr="00D463CD" w:rsidRDefault="00CF181F" w:rsidP="00CF181F">
      <w:pPr>
        <w:spacing w:line="360" w:lineRule="auto"/>
        <w:ind w:firstLine="360"/>
        <w:jc w:val="both"/>
        <w:rPr>
          <w:sz w:val="26"/>
          <w:szCs w:val="26"/>
        </w:rPr>
      </w:pPr>
      <w:r>
        <w:rPr>
          <w:sz w:val="26"/>
          <w:szCs w:val="26"/>
        </w:rPr>
        <w:t xml:space="preserve">c) </w:t>
      </w:r>
      <w:r w:rsidR="00382E64" w:rsidRPr="00D463CD">
        <w:rPr>
          <w:sz w:val="26"/>
          <w:szCs w:val="26"/>
        </w:rPr>
        <w:t>Hãy viết mã nguồn thực hiện thao tác kết nối và hiển thị dữ liệu mặt hàng điện thoại từ CSDL lên thành phần giao diện.</w:t>
      </w:r>
    </w:p>
    <w:p w14:paraId="6FAF2263" w14:textId="78879AFE" w:rsidR="00382E64" w:rsidRPr="00D463CD" w:rsidRDefault="00CF181F" w:rsidP="00CF181F">
      <w:pPr>
        <w:spacing w:line="360" w:lineRule="auto"/>
        <w:ind w:firstLine="360"/>
        <w:jc w:val="both"/>
        <w:rPr>
          <w:sz w:val="26"/>
          <w:szCs w:val="26"/>
        </w:rPr>
      </w:pPr>
      <w:r>
        <w:rPr>
          <w:sz w:val="26"/>
          <w:szCs w:val="26"/>
        </w:rPr>
        <w:t xml:space="preserve">d) </w:t>
      </w:r>
      <w:r w:rsidR="00382E64" w:rsidRPr="00D463CD">
        <w:rPr>
          <w:sz w:val="26"/>
          <w:szCs w:val="26"/>
        </w:rPr>
        <w:t>Xây dựng chức năng chỉnh sửa thông tin mặt hàng điện thoại</w:t>
      </w:r>
    </w:p>
    <w:p w14:paraId="2CC71C16" w14:textId="0DAA7546" w:rsidR="00046A32"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điện thoại thông qua hãng sản xuất</w:t>
      </w:r>
      <w:r w:rsidR="00382E64" w:rsidRPr="00D463CD">
        <w:rPr>
          <w:sz w:val="26"/>
          <w:szCs w:val="26"/>
        </w:rPr>
        <w:t>,</w:t>
      </w:r>
      <w:r w:rsidR="00C11577" w:rsidRPr="00D463CD">
        <w:rPr>
          <w:sz w:val="26"/>
          <w:szCs w:val="26"/>
        </w:rPr>
        <w:t xml:space="preserve"> da</w:t>
      </w:r>
      <w:r w:rsidR="00382E64" w:rsidRPr="00D463CD">
        <w:rPr>
          <w:sz w:val="26"/>
          <w:szCs w:val="26"/>
        </w:rPr>
        <w:t>nh sách điện thoại tìm được</w:t>
      </w:r>
      <w:r w:rsidR="00C11577" w:rsidRPr="00D463CD">
        <w:rPr>
          <w:sz w:val="26"/>
          <w:szCs w:val="26"/>
        </w:rPr>
        <w:t xml:space="preserve"> sắp xếp theo chiều tăng dần của giá bán.</w:t>
      </w:r>
    </w:p>
    <w:p w14:paraId="37762531" w14:textId="77777777" w:rsidR="003B205A" w:rsidRPr="00AC75F0" w:rsidRDefault="003B205A" w:rsidP="003B205A">
      <w:pPr>
        <w:spacing w:line="360" w:lineRule="auto"/>
        <w:rPr>
          <w:bCs/>
          <w:sz w:val="26"/>
          <w:szCs w:val="26"/>
        </w:rPr>
      </w:pPr>
      <w:r>
        <w:rPr>
          <w:bCs/>
          <w:sz w:val="26"/>
          <w:szCs w:val="26"/>
        </w:rPr>
        <w:t>&lt;/Cau&gt;</w:t>
      </w:r>
    </w:p>
    <w:p w14:paraId="4A7D8D6F" w14:textId="77777777" w:rsidR="003B205A" w:rsidRPr="00C309FF" w:rsidRDefault="003B205A" w:rsidP="003B205A">
      <w:pPr>
        <w:spacing w:line="360" w:lineRule="auto"/>
        <w:rPr>
          <w:bCs/>
          <w:sz w:val="26"/>
          <w:szCs w:val="26"/>
        </w:rPr>
      </w:pPr>
      <w:r>
        <w:rPr>
          <w:bCs/>
          <w:sz w:val="26"/>
          <w:szCs w:val="26"/>
        </w:rPr>
        <w:t>&lt;Cau&gt;</w:t>
      </w:r>
    </w:p>
    <w:p w14:paraId="52E3A442" w14:textId="4C7891A0"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hệ thống phần mềm quản lý thông tin tài khoản của khách hàng tại các ngân hàng, mỗi khách hàng sẽ phải lưu lại các thông tin sau: Mã khách hàng, tên khách hàng, số chứng minh thư,</w:t>
      </w:r>
      <w:r w:rsidR="00FE6CC4" w:rsidRPr="00D463CD">
        <w:rPr>
          <w:sz w:val="26"/>
          <w:szCs w:val="26"/>
        </w:rPr>
        <w:t xml:space="preserve"> ngày tạo</w:t>
      </w:r>
      <w:r w:rsidR="00CF4A3B" w:rsidRPr="00D463CD">
        <w:rPr>
          <w:sz w:val="26"/>
          <w:szCs w:val="26"/>
        </w:rPr>
        <w:t xml:space="preserve"> tài khoản, </w:t>
      </w:r>
      <w:r w:rsidR="00136C88" w:rsidRPr="00D463CD">
        <w:rPr>
          <w:sz w:val="26"/>
          <w:szCs w:val="26"/>
        </w:rPr>
        <w:t>số điện thoại,</w:t>
      </w:r>
      <w:r w:rsidR="00CF4A3B" w:rsidRPr="00D463CD">
        <w:rPr>
          <w:sz w:val="26"/>
          <w:szCs w:val="26"/>
        </w:rPr>
        <w:t xml:space="preserve"> địa chỉ</w:t>
      </w:r>
      <w:r w:rsidR="00136C88" w:rsidRPr="00D463CD">
        <w:rPr>
          <w:sz w:val="26"/>
          <w:szCs w:val="26"/>
        </w:rPr>
        <w:t>.</w:t>
      </w:r>
    </w:p>
    <w:p w14:paraId="022146BB"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51A323BD" w14:textId="55EFD168" w:rsidR="00CF4A3B" w:rsidRPr="00D463CD" w:rsidRDefault="00CF181F" w:rsidP="00CF181F">
      <w:pPr>
        <w:spacing w:line="360" w:lineRule="auto"/>
        <w:ind w:firstLine="360"/>
        <w:jc w:val="both"/>
        <w:rPr>
          <w:sz w:val="26"/>
          <w:szCs w:val="26"/>
        </w:rPr>
      </w:pPr>
      <w:r>
        <w:rPr>
          <w:sz w:val="26"/>
          <w:szCs w:val="26"/>
        </w:rPr>
        <w:t xml:space="preserve">a) </w:t>
      </w:r>
      <w:r w:rsidR="00CF4A3B" w:rsidRPr="00D463CD">
        <w:rPr>
          <w:sz w:val="26"/>
          <w:szCs w:val="26"/>
        </w:rPr>
        <w:t>Sử dụng SQL Server tạo cơ sở dữ liệu để quản lý những thông tin khách hàng.</w:t>
      </w:r>
    </w:p>
    <w:p w14:paraId="7A9EDF27" w14:textId="4287175D" w:rsidR="00CF4A3B" w:rsidRPr="00D463CD" w:rsidRDefault="00CF181F" w:rsidP="00CF181F">
      <w:pPr>
        <w:spacing w:line="360" w:lineRule="auto"/>
        <w:ind w:firstLine="360"/>
        <w:jc w:val="both"/>
        <w:rPr>
          <w:sz w:val="26"/>
          <w:szCs w:val="26"/>
        </w:rPr>
      </w:pPr>
      <w:r>
        <w:rPr>
          <w:sz w:val="26"/>
          <w:szCs w:val="26"/>
        </w:rPr>
        <w:t xml:space="preserve">b) </w:t>
      </w:r>
      <w:r w:rsidR="00CF4A3B" w:rsidRPr="00D463CD">
        <w:rPr>
          <w:sz w:val="26"/>
          <w:szCs w:val="26"/>
        </w:rPr>
        <w:t>Thiết kế Form và xây dựng các thành phần giao diện phù hợp cho phép thực hiện các chức năng theo yêu cầu của đề bài.</w:t>
      </w:r>
    </w:p>
    <w:p w14:paraId="3BE3D5AD" w14:textId="6651BA2A" w:rsidR="00CF4A3B" w:rsidRPr="00D463CD" w:rsidRDefault="00CF181F" w:rsidP="00CF181F">
      <w:pPr>
        <w:spacing w:line="360" w:lineRule="auto"/>
        <w:ind w:firstLine="360"/>
        <w:jc w:val="both"/>
        <w:rPr>
          <w:sz w:val="26"/>
          <w:szCs w:val="26"/>
        </w:rPr>
      </w:pPr>
      <w:r>
        <w:rPr>
          <w:sz w:val="26"/>
          <w:szCs w:val="26"/>
        </w:rPr>
        <w:t xml:space="preserve">c) </w:t>
      </w:r>
      <w:r w:rsidR="00CF4A3B" w:rsidRPr="00D463CD">
        <w:rPr>
          <w:sz w:val="26"/>
          <w:szCs w:val="26"/>
        </w:rPr>
        <w:t>Hãy viết mã nguồn thực hiện thao tác kết nối và hiển thị dữ liệu khách hàng từ CSDL lên thành phần giao diện.</w:t>
      </w:r>
    </w:p>
    <w:p w14:paraId="2E892717" w14:textId="26ECB1D4" w:rsidR="00CF4A3B" w:rsidRPr="00D463CD" w:rsidRDefault="00CF181F" w:rsidP="00CF181F">
      <w:pPr>
        <w:spacing w:line="360" w:lineRule="auto"/>
        <w:ind w:firstLine="360"/>
        <w:jc w:val="both"/>
        <w:rPr>
          <w:sz w:val="26"/>
          <w:szCs w:val="26"/>
        </w:rPr>
      </w:pPr>
      <w:r>
        <w:rPr>
          <w:sz w:val="26"/>
          <w:szCs w:val="26"/>
        </w:rPr>
        <w:t xml:space="preserve">d) </w:t>
      </w:r>
      <w:r w:rsidR="00CF4A3B" w:rsidRPr="00D463CD">
        <w:rPr>
          <w:sz w:val="26"/>
          <w:szCs w:val="26"/>
        </w:rPr>
        <w:t>Xây dựng chức năng chỉnh sửa thông tin khách hàng</w:t>
      </w:r>
    </w:p>
    <w:p w14:paraId="5EAD5DA4" w14:textId="15E49853" w:rsidR="00C11577"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w:t>
      </w:r>
      <w:r w:rsidR="00EC026B" w:rsidRPr="00D463CD">
        <w:rPr>
          <w:sz w:val="26"/>
          <w:szCs w:val="26"/>
        </w:rPr>
        <w:t>iếm thông tin</w:t>
      </w:r>
      <w:r w:rsidR="000901F9" w:rsidRPr="00D463CD">
        <w:rPr>
          <w:sz w:val="26"/>
          <w:szCs w:val="26"/>
        </w:rPr>
        <w:t xml:space="preserve"> những</w:t>
      </w:r>
      <w:r w:rsidR="00FE6CC4" w:rsidRPr="00D463CD">
        <w:rPr>
          <w:sz w:val="26"/>
          <w:szCs w:val="26"/>
        </w:rPr>
        <w:t xml:space="preserve"> khách hàng có thời gian tạo</w:t>
      </w:r>
      <w:r w:rsidR="00EC026B" w:rsidRPr="00D463CD">
        <w:rPr>
          <w:sz w:val="26"/>
          <w:szCs w:val="26"/>
        </w:rPr>
        <w:t xml:space="preserve"> tài khoản &gt; 5 năm.</w:t>
      </w:r>
    </w:p>
    <w:p w14:paraId="38DDB10E" w14:textId="77777777" w:rsidR="003B205A" w:rsidRPr="00AC75F0" w:rsidRDefault="003B205A" w:rsidP="003B205A">
      <w:pPr>
        <w:spacing w:line="360" w:lineRule="auto"/>
        <w:rPr>
          <w:bCs/>
          <w:sz w:val="26"/>
          <w:szCs w:val="26"/>
        </w:rPr>
      </w:pPr>
      <w:r>
        <w:rPr>
          <w:bCs/>
          <w:sz w:val="26"/>
          <w:szCs w:val="26"/>
        </w:rPr>
        <w:t>&lt;/Cau&gt;</w:t>
      </w:r>
    </w:p>
    <w:p w14:paraId="2BDE3177" w14:textId="77777777" w:rsidR="003B205A" w:rsidRPr="00C309FF" w:rsidRDefault="003B205A" w:rsidP="003B205A">
      <w:pPr>
        <w:spacing w:line="360" w:lineRule="auto"/>
        <w:rPr>
          <w:bCs/>
          <w:sz w:val="26"/>
          <w:szCs w:val="26"/>
        </w:rPr>
      </w:pPr>
      <w:r>
        <w:rPr>
          <w:bCs/>
          <w:sz w:val="26"/>
          <w:szCs w:val="26"/>
        </w:rPr>
        <w:t>&lt;Cau&gt;</w:t>
      </w:r>
    </w:p>
    <w:p w14:paraId="35AF3685" w14:textId="4159FD3B" w:rsidR="00136C88" w:rsidRPr="00D463CD" w:rsidRDefault="003B205A" w:rsidP="003B205A">
      <w:pPr>
        <w:spacing w:before="120" w:after="12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136C88" w:rsidRPr="00D463CD">
        <w:rPr>
          <w:sz w:val="26"/>
          <w:szCs w:val="26"/>
        </w:rPr>
        <w:t>Khi xây dựng một hệ thống quản lý phòng cho khách sạn, mỗi phòng đều lưu trữ các thông tin sau: Số phòng, số giường, giá tiền, thông tin thêm, trạng thái hiên tại.</w:t>
      </w:r>
    </w:p>
    <w:p w14:paraId="1DCB617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1E65C65A" w14:textId="6349771B" w:rsidR="00FE6CC4" w:rsidRPr="00D463CD" w:rsidRDefault="00CF181F" w:rsidP="00CF181F">
      <w:pPr>
        <w:spacing w:line="360" w:lineRule="auto"/>
        <w:ind w:firstLine="360"/>
        <w:jc w:val="both"/>
        <w:rPr>
          <w:sz w:val="26"/>
          <w:szCs w:val="26"/>
        </w:rPr>
      </w:pPr>
      <w:r>
        <w:rPr>
          <w:sz w:val="26"/>
          <w:szCs w:val="26"/>
        </w:rPr>
        <w:t xml:space="preserve">a) </w:t>
      </w:r>
      <w:r w:rsidR="00FE6CC4" w:rsidRPr="00D463CD">
        <w:rPr>
          <w:sz w:val="26"/>
          <w:szCs w:val="26"/>
        </w:rPr>
        <w:t>Sử dụng SQL Server tạo cơ sở dữ liệu để quản lý những thông tin phòng.</w:t>
      </w:r>
    </w:p>
    <w:p w14:paraId="41773B2B" w14:textId="29C47052" w:rsidR="00FE6CC4" w:rsidRPr="00D463CD" w:rsidRDefault="00CF181F" w:rsidP="00CF181F">
      <w:pPr>
        <w:spacing w:line="360" w:lineRule="auto"/>
        <w:ind w:firstLine="360"/>
        <w:jc w:val="both"/>
        <w:rPr>
          <w:sz w:val="26"/>
          <w:szCs w:val="26"/>
        </w:rPr>
      </w:pPr>
      <w:r>
        <w:rPr>
          <w:sz w:val="26"/>
          <w:szCs w:val="26"/>
        </w:rPr>
        <w:t xml:space="preserve">b) </w:t>
      </w:r>
      <w:r w:rsidR="00FE6CC4" w:rsidRPr="00D463CD">
        <w:rPr>
          <w:sz w:val="26"/>
          <w:szCs w:val="26"/>
        </w:rPr>
        <w:t>Thiết kế Form và xây dựng các thành phần giao diện phù hợp cho phép thực hiện các chức năng theo yêu cầu của đề bài.</w:t>
      </w:r>
    </w:p>
    <w:p w14:paraId="1625BD9C" w14:textId="7B033FBB" w:rsidR="00FE6CC4" w:rsidRPr="00D463CD" w:rsidRDefault="00CF181F" w:rsidP="00CF181F">
      <w:pPr>
        <w:spacing w:line="360" w:lineRule="auto"/>
        <w:ind w:firstLine="360"/>
        <w:jc w:val="both"/>
        <w:rPr>
          <w:sz w:val="26"/>
          <w:szCs w:val="26"/>
        </w:rPr>
      </w:pPr>
      <w:r>
        <w:rPr>
          <w:sz w:val="26"/>
          <w:szCs w:val="26"/>
        </w:rPr>
        <w:t xml:space="preserve">c) </w:t>
      </w:r>
      <w:r w:rsidR="00FE6CC4" w:rsidRPr="00D463CD">
        <w:rPr>
          <w:sz w:val="26"/>
          <w:szCs w:val="26"/>
        </w:rPr>
        <w:t>Hãy viết mã nguồn thực hiện thao tác kết nối và hiển thị dữ liệu phòng từ CSDL lên thành phần giao diện.</w:t>
      </w:r>
    </w:p>
    <w:p w14:paraId="40E7CD1C" w14:textId="0368B845" w:rsidR="00FE6CC4" w:rsidRPr="00D463CD" w:rsidRDefault="00CF181F" w:rsidP="00CF181F">
      <w:pPr>
        <w:spacing w:line="360" w:lineRule="auto"/>
        <w:ind w:firstLine="360"/>
        <w:jc w:val="both"/>
        <w:rPr>
          <w:sz w:val="26"/>
          <w:szCs w:val="26"/>
        </w:rPr>
      </w:pPr>
      <w:r>
        <w:rPr>
          <w:sz w:val="26"/>
          <w:szCs w:val="26"/>
        </w:rPr>
        <w:t xml:space="preserve">d) </w:t>
      </w:r>
      <w:r w:rsidR="00FE6CC4" w:rsidRPr="00D463CD">
        <w:rPr>
          <w:sz w:val="26"/>
          <w:szCs w:val="26"/>
        </w:rPr>
        <w:t>Xây dựng chức năng chỉnh sửa thông tin phòng</w:t>
      </w:r>
    </w:p>
    <w:p w14:paraId="17B470EF" w14:textId="533EDED8" w:rsidR="00046A32"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phòng với giá tiền được người dùng nhập vào trong một khoảng nào đó</w:t>
      </w:r>
      <w:r w:rsidR="00FE6CC4" w:rsidRPr="00D463CD">
        <w:rPr>
          <w:sz w:val="26"/>
          <w:szCs w:val="26"/>
        </w:rPr>
        <w:t>,</w:t>
      </w:r>
      <w:r w:rsidR="00C11577" w:rsidRPr="00D463CD">
        <w:rPr>
          <w:sz w:val="26"/>
          <w:szCs w:val="26"/>
        </w:rPr>
        <w:t xml:space="preserve"> đồng thời chỉ hiển thị kết quả là các phòng trong trạng thái còn trống</w:t>
      </w:r>
      <w:r w:rsidR="00FE6CC4" w:rsidRPr="00D463CD">
        <w:rPr>
          <w:sz w:val="26"/>
          <w:szCs w:val="26"/>
        </w:rPr>
        <w:t>.</w:t>
      </w:r>
    </w:p>
    <w:p w14:paraId="734A102A" w14:textId="77777777" w:rsidR="003B205A" w:rsidRPr="00AC75F0" w:rsidRDefault="003B205A" w:rsidP="003B205A">
      <w:pPr>
        <w:spacing w:line="360" w:lineRule="auto"/>
        <w:rPr>
          <w:bCs/>
          <w:sz w:val="26"/>
          <w:szCs w:val="26"/>
        </w:rPr>
      </w:pPr>
      <w:r>
        <w:rPr>
          <w:bCs/>
          <w:sz w:val="26"/>
          <w:szCs w:val="26"/>
        </w:rPr>
        <w:t>&lt;/Cau&gt;</w:t>
      </w:r>
    </w:p>
    <w:p w14:paraId="7B5B01E8" w14:textId="77777777" w:rsidR="003B205A" w:rsidRPr="00C309FF" w:rsidRDefault="003B205A" w:rsidP="003B205A">
      <w:pPr>
        <w:spacing w:line="360" w:lineRule="auto"/>
        <w:rPr>
          <w:bCs/>
          <w:sz w:val="26"/>
          <w:szCs w:val="26"/>
        </w:rPr>
      </w:pPr>
      <w:r>
        <w:rPr>
          <w:bCs/>
          <w:sz w:val="26"/>
          <w:szCs w:val="26"/>
        </w:rPr>
        <w:t>&lt;Cau&gt;</w:t>
      </w:r>
    </w:p>
    <w:p w14:paraId="7D170C42" w14:textId="3C98D37E"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Quầy bán vé xe khách tại một bến xe có nhu cầu xây dựng một phần mềm quản lý có khả năng in trực tiếp vé xe. Thông tin về mỗi vé xe cần lưu như sau: Mã số vé,</w:t>
      </w:r>
      <w:r w:rsidR="008F4798" w:rsidRPr="00D463CD">
        <w:rPr>
          <w:sz w:val="26"/>
          <w:szCs w:val="26"/>
        </w:rPr>
        <w:t xml:space="preserve"> loại vé,</w:t>
      </w:r>
      <w:r w:rsidR="00136C88" w:rsidRPr="00D463CD">
        <w:rPr>
          <w:sz w:val="26"/>
          <w:szCs w:val="26"/>
        </w:rPr>
        <w:t xml:space="preserve"> điểm xuất phát, điểm đến, giờ xuất phát, giá tiền.</w:t>
      </w:r>
    </w:p>
    <w:p w14:paraId="783E304A"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04CF91E1" w14:textId="44576692" w:rsidR="008F4798" w:rsidRPr="00D463CD" w:rsidRDefault="00CF181F" w:rsidP="00CF181F">
      <w:pPr>
        <w:spacing w:line="360" w:lineRule="auto"/>
        <w:ind w:firstLine="360"/>
        <w:jc w:val="both"/>
        <w:rPr>
          <w:sz w:val="26"/>
          <w:szCs w:val="26"/>
        </w:rPr>
      </w:pPr>
      <w:r>
        <w:rPr>
          <w:sz w:val="26"/>
          <w:szCs w:val="26"/>
        </w:rPr>
        <w:t xml:space="preserve">a) </w:t>
      </w:r>
      <w:r w:rsidR="008F4798" w:rsidRPr="00D463CD">
        <w:rPr>
          <w:sz w:val="26"/>
          <w:szCs w:val="26"/>
        </w:rPr>
        <w:t>Sử dụng SQL Server tạo cơ sở dữ liệu để quản lý những thông tin vé xe.</w:t>
      </w:r>
    </w:p>
    <w:p w14:paraId="2A1C161E" w14:textId="3E315B83" w:rsidR="008F4798" w:rsidRPr="00D463CD" w:rsidRDefault="00CF181F" w:rsidP="00CF181F">
      <w:pPr>
        <w:spacing w:line="360" w:lineRule="auto"/>
        <w:ind w:firstLine="360"/>
        <w:jc w:val="both"/>
        <w:rPr>
          <w:sz w:val="26"/>
          <w:szCs w:val="26"/>
        </w:rPr>
      </w:pPr>
      <w:r>
        <w:rPr>
          <w:sz w:val="26"/>
          <w:szCs w:val="26"/>
        </w:rPr>
        <w:t xml:space="preserve">b) </w:t>
      </w:r>
      <w:r w:rsidR="008F4798" w:rsidRPr="00D463CD">
        <w:rPr>
          <w:sz w:val="26"/>
          <w:szCs w:val="26"/>
        </w:rPr>
        <w:t>Thiết kế Form và xây dựng các thành phần giao diện phù hợp cho phép thực hiện các chức năng theo yêu cầu của đề bài.</w:t>
      </w:r>
    </w:p>
    <w:p w14:paraId="12894B47" w14:textId="0698A308" w:rsidR="008F4798" w:rsidRPr="00D463CD" w:rsidRDefault="00CF181F" w:rsidP="00CF181F">
      <w:pPr>
        <w:spacing w:line="360" w:lineRule="auto"/>
        <w:ind w:firstLine="360"/>
        <w:jc w:val="both"/>
        <w:rPr>
          <w:sz w:val="26"/>
          <w:szCs w:val="26"/>
        </w:rPr>
      </w:pPr>
      <w:r>
        <w:rPr>
          <w:sz w:val="26"/>
          <w:szCs w:val="26"/>
        </w:rPr>
        <w:t xml:space="preserve">c) </w:t>
      </w:r>
      <w:r w:rsidR="008F4798" w:rsidRPr="00D463CD">
        <w:rPr>
          <w:sz w:val="26"/>
          <w:szCs w:val="26"/>
        </w:rPr>
        <w:t>Hãy viết mã nguồn thực hiện thao tác kết nối và hiển thị dữ liệu vé xe từ CSDL lên thành phần giao diện.</w:t>
      </w:r>
    </w:p>
    <w:p w14:paraId="3819961F" w14:textId="382A22C0" w:rsidR="008F4798" w:rsidRPr="00D463CD" w:rsidRDefault="00CF181F" w:rsidP="00CF181F">
      <w:pPr>
        <w:spacing w:line="360" w:lineRule="auto"/>
        <w:ind w:firstLine="360"/>
        <w:jc w:val="both"/>
        <w:rPr>
          <w:sz w:val="26"/>
          <w:szCs w:val="26"/>
        </w:rPr>
      </w:pPr>
      <w:r>
        <w:rPr>
          <w:sz w:val="26"/>
          <w:szCs w:val="26"/>
        </w:rPr>
        <w:t xml:space="preserve">d) </w:t>
      </w:r>
      <w:r w:rsidR="008F4798" w:rsidRPr="00D463CD">
        <w:rPr>
          <w:sz w:val="26"/>
          <w:szCs w:val="26"/>
        </w:rPr>
        <w:t>Xây dựng chức năng chỉnh sửa thông tin vé xe</w:t>
      </w:r>
      <w:r w:rsidR="00032632" w:rsidRPr="00D463CD">
        <w:rPr>
          <w:sz w:val="26"/>
          <w:szCs w:val="26"/>
        </w:rPr>
        <w:t>.</w:t>
      </w:r>
    </w:p>
    <w:p w14:paraId="48A0E6FF" w14:textId="7C21ADF6" w:rsidR="00C11577"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vé xe thông qua điểm xuất phát và điểm đến được nhập vào từ người dùng</w:t>
      </w:r>
      <w:r w:rsidR="008F4798" w:rsidRPr="00D463CD">
        <w:rPr>
          <w:sz w:val="26"/>
          <w:szCs w:val="26"/>
        </w:rPr>
        <w:t>.</w:t>
      </w:r>
    </w:p>
    <w:p w14:paraId="5361A713" w14:textId="77777777" w:rsidR="003B205A" w:rsidRPr="00AC75F0" w:rsidRDefault="003B205A" w:rsidP="003B205A">
      <w:pPr>
        <w:spacing w:line="360" w:lineRule="auto"/>
        <w:rPr>
          <w:bCs/>
          <w:sz w:val="26"/>
          <w:szCs w:val="26"/>
        </w:rPr>
      </w:pPr>
      <w:r>
        <w:rPr>
          <w:bCs/>
          <w:sz w:val="26"/>
          <w:szCs w:val="26"/>
        </w:rPr>
        <w:t>&lt;/Cau&gt;</w:t>
      </w:r>
    </w:p>
    <w:p w14:paraId="645356C5" w14:textId="77777777" w:rsidR="003B205A" w:rsidRPr="00C309FF" w:rsidRDefault="003B205A" w:rsidP="003B205A">
      <w:pPr>
        <w:spacing w:line="360" w:lineRule="auto"/>
        <w:rPr>
          <w:bCs/>
          <w:sz w:val="26"/>
          <w:szCs w:val="26"/>
        </w:rPr>
      </w:pPr>
      <w:r>
        <w:rPr>
          <w:bCs/>
          <w:sz w:val="26"/>
          <w:szCs w:val="26"/>
        </w:rPr>
        <w:t>&lt;Cau&gt;</w:t>
      </w:r>
    </w:p>
    <w:p w14:paraId="63D119FE" w14:textId="4E94A905" w:rsidR="00136C88" w:rsidRPr="00D463CD" w:rsidRDefault="003B205A" w:rsidP="003B205A">
      <w:pPr>
        <w:spacing w:before="6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136C88" w:rsidRPr="00D463CD">
        <w:rPr>
          <w:sz w:val="26"/>
          <w:szCs w:val="26"/>
        </w:rPr>
        <w:t>Một quầy bán thuốc cần xây dựng hệ thống quản lý bán thuốc cho quầy hàng, những thông tin yêu cầu khi quản lý mỗi loại thuốc như sau: Mã thuốc, tên thuốc,</w:t>
      </w:r>
      <w:r w:rsidR="00C51A5B" w:rsidRPr="00D463CD">
        <w:rPr>
          <w:sz w:val="26"/>
          <w:szCs w:val="26"/>
        </w:rPr>
        <w:t xml:space="preserve"> hãng thuốc</w:t>
      </w:r>
      <w:r w:rsidR="000C733D" w:rsidRPr="00D463CD">
        <w:rPr>
          <w:sz w:val="26"/>
          <w:szCs w:val="26"/>
        </w:rPr>
        <w:t>,</w:t>
      </w:r>
      <w:r w:rsidR="00136C88" w:rsidRPr="00D463CD">
        <w:rPr>
          <w:sz w:val="26"/>
          <w:szCs w:val="26"/>
        </w:rPr>
        <w:t xml:space="preserve"> ngày sản xuất, hạn sử dụng, giá tiền.</w:t>
      </w:r>
    </w:p>
    <w:p w14:paraId="67DF04CE"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71C84360" w14:textId="47F1A65A" w:rsidR="00032632" w:rsidRPr="00D463CD" w:rsidRDefault="00CF181F" w:rsidP="00CF181F">
      <w:pPr>
        <w:spacing w:line="360" w:lineRule="auto"/>
        <w:ind w:firstLine="360"/>
        <w:jc w:val="both"/>
        <w:rPr>
          <w:sz w:val="26"/>
          <w:szCs w:val="26"/>
        </w:rPr>
      </w:pPr>
      <w:r>
        <w:rPr>
          <w:sz w:val="26"/>
          <w:szCs w:val="26"/>
        </w:rPr>
        <w:t xml:space="preserve">a) </w:t>
      </w:r>
      <w:r w:rsidR="00032632" w:rsidRPr="00D463CD">
        <w:rPr>
          <w:sz w:val="26"/>
          <w:szCs w:val="26"/>
        </w:rPr>
        <w:t>Sử dụng SQL Server tạo cơ sở dữ liệu để quản lý những thông tin thuốc.</w:t>
      </w:r>
    </w:p>
    <w:p w14:paraId="2ACDB356" w14:textId="1487E164" w:rsidR="00032632" w:rsidRPr="00D463CD" w:rsidRDefault="00CF181F" w:rsidP="00CF181F">
      <w:pPr>
        <w:spacing w:line="360" w:lineRule="auto"/>
        <w:ind w:firstLine="360"/>
        <w:jc w:val="both"/>
        <w:rPr>
          <w:sz w:val="26"/>
          <w:szCs w:val="26"/>
        </w:rPr>
      </w:pPr>
      <w:r>
        <w:rPr>
          <w:sz w:val="26"/>
          <w:szCs w:val="26"/>
        </w:rPr>
        <w:t xml:space="preserve">b) </w:t>
      </w:r>
      <w:r w:rsidR="00032632" w:rsidRPr="00D463CD">
        <w:rPr>
          <w:sz w:val="26"/>
          <w:szCs w:val="26"/>
        </w:rPr>
        <w:t>Thiết kế Form và xây dựng các thành phần giao diện phù hợp cho phép thực hiện các chức năng theo yêu cầu của đề bài.</w:t>
      </w:r>
    </w:p>
    <w:p w14:paraId="3065AEA7" w14:textId="39C36341" w:rsidR="00032632" w:rsidRPr="00D463CD" w:rsidRDefault="00CF181F" w:rsidP="00CF181F">
      <w:pPr>
        <w:spacing w:line="360" w:lineRule="auto"/>
        <w:ind w:firstLine="360"/>
        <w:jc w:val="both"/>
        <w:rPr>
          <w:sz w:val="26"/>
          <w:szCs w:val="26"/>
        </w:rPr>
      </w:pPr>
      <w:r>
        <w:rPr>
          <w:sz w:val="26"/>
          <w:szCs w:val="26"/>
        </w:rPr>
        <w:t xml:space="preserve">c) </w:t>
      </w:r>
      <w:r w:rsidR="00032632" w:rsidRPr="00D463CD">
        <w:rPr>
          <w:sz w:val="26"/>
          <w:szCs w:val="26"/>
        </w:rPr>
        <w:t>Hãy viết mã nguồn thực hiện thao tác kết nối và hiển thị dữ liệu thuốc từ CSDL lên thành phần giao diện.</w:t>
      </w:r>
    </w:p>
    <w:p w14:paraId="47EA104A" w14:textId="0CA3521C" w:rsidR="00032632" w:rsidRPr="00D463CD" w:rsidRDefault="00CF181F" w:rsidP="00CF181F">
      <w:pPr>
        <w:spacing w:line="360" w:lineRule="auto"/>
        <w:ind w:firstLine="360"/>
        <w:jc w:val="both"/>
        <w:rPr>
          <w:sz w:val="26"/>
          <w:szCs w:val="26"/>
        </w:rPr>
      </w:pPr>
      <w:r>
        <w:rPr>
          <w:sz w:val="26"/>
          <w:szCs w:val="26"/>
        </w:rPr>
        <w:t xml:space="preserve">d) </w:t>
      </w:r>
      <w:r w:rsidR="00032632" w:rsidRPr="00D463CD">
        <w:rPr>
          <w:sz w:val="26"/>
          <w:szCs w:val="26"/>
        </w:rPr>
        <w:t>Xây dựng chức năng chỉnh sửa thông tin thuốc</w:t>
      </w:r>
    </w:p>
    <w:p w14:paraId="797FB5A1" w14:textId="01AE1808" w:rsidR="00086201" w:rsidRPr="00D463CD" w:rsidRDefault="00CF181F" w:rsidP="00CF181F">
      <w:pPr>
        <w:spacing w:line="360" w:lineRule="auto"/>
        <w:ind w:firstLine="360"/>
        <w:jc w:val="both"/>
        <w:rPr>
          <w:sz w:val="26"/>
          <w:szCs w:val="26"/>
        </w:rPr>
      </w:pPr>
      <w:r>
        <w:rPr>
          <w:sz w:val="26"/>
          <w:szCs w:val="26"/>
        </w:rPr>
        <w:t xml:space="preserve">e) </w:t>
      </w:r>
      <w:r w:rsidR="00241648" w:rsidRPr="00D463CD">
        <w:rPr>
          <w:sz w:val="26"/>
          <w:szCs w:val="26"/>
        </w:rPr>
        <w:t>Hãy viết chức năng cho</w:t>
      </w:r>
      <w:r w:rsidR="000C733D" w:rsidRPr="00D463CD">
        <w:rPr>
          <w:sz w:val="26"/>
          <w:szCs w:val="26"/>
        </w:rPr>
        <w:t xml:space="preserve"> phép tìm </w:t>
      </w:r>
      <w:r w:rsidR="00C51A5B" w:rsidRPr="00D463CD">
        <w:rPr>
          <w:sz w:val="26"/>
          <w:szCs w:val="26"/>
        </w:rPr>
        <w:t>kiếm thông tin thuốc theo hãng thuốc, danh sách thuốc tìm được sắp xếp theo chiều từ mới đến cũ.</w:t>
      </w:r>
    </w:p>
    <w:p w14:paraId="17D09554" w14:textId="77777777" w:rsidR="003B205A" w:rsidRPr="00AC75F0" w:rsidRDefault="003B205A" w:rsidP="003B205A">
      <w:pPr>
        <w:spacing w:line="360" w:lineRule="auto"/>
        <w:rPr>
          <w:bCs/>
          <w:sz w:val="26"/>
          <w:szCs w:val="26"/>
        </w:rPr>
      </w:pPr>
      <w:r>
        <w:rPr>
          <w:bCs/>
          <w:sz w:val="26"/>
          <w:szCs w:val="26"/>
        </w:rPr>
        <w:t>&lt;/Cau&gt;</w:t>
      </w:r>
    </w:p>
    <w:p w14:paraId="37FD702A" w14:textId="77777777" w:rsidR="003B205A" w:rsidRPr="00C309FF" w:rsidRDefault="003B205A" w:rsidP="003B205A">
      <w:pPr>
        <w:spacing w:line="360" w:lineRule="auto"/>
        <w:rPr>
          <w:bCs/>
          <w:sz w:val="26"/>
          <w:szCs w:val="26"/>
        </w:rPr>
      </w:pPr>
      <w:r>
        <w:rPr>
          <w:bCs/>
          <w:sz w:val="26"/>
          <w:szCs w:val="26"/>
        </w:rPr>
        <w:t>&lt;Cau&gt;</w:t>
      </w:r>
    </w:p>
    <w:p w14:paraId="75E2A16A" w14:textId="33C73E96"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bệnh viện cần xây dựng chương trình quản lý các bệnh nhân, những thông tin yêu cầu khi quản lý mỗi bệnh nhân như sau: Mã bệnh án, họ tên, địa chỉ, giới tính, ngày nhập viện, Số ngày điều trị, số tiền phải trả</w:t>
      </w:r>
    </w:p>
    <w:p w14:paraId="125755BF"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ệnh án chi tiết như sau:</w:t>
      </w:r>
    </w:p>
    <w:p w14:paraId="3B814C24" w14:textId="7228DD85" w:rsidR="00C51A5B" w:rsidRPr="00D463CD" w:rsidRDefault="00CF181F" w:rsidP="00CF181F">
      <w:pPr>
        <w:spacing w:line="360" w:lineRule="auto"/>
        <w:ind w:firstLine="360"/>
        <w:jc w:val="both"/>
        <w:rPr>
          <w:sz w:val="26"/>
          <w:szCs w:val="26"/>
        </w:rPr>
      </w:pPr>
      <w:r>
        <w:rPr>
          <w:sz w:val="26"/>
          <w:szCs w:val="26"/>
        </w:rPr>
        <w:t xml:space="preserve">a) </w:t>
      </w:r>
      <w:r w:rsidR="00C51A5B" w:rsidRPr="00D463CD">
        <w:rPr>
          <w:sz w:val="26"/>
          <w:szCs w:val="26"/>
        </w:rPr>
        <w:t>Sử dụng SQL Server tạo cơ sở dữ liệu để quản lý những thông tin bệnh án.</w:t>
      </w:r>
    </w:p>
    <w:p w14:paraId="6A52CD0E" w14:textId="4432D9C4" w:rsidR="00C51A5B" w:rsidRPr="00D463CD" w:rsidRDefault="00CF181F" w:rsidP="00CF181F">
      <w:pPr>
        <w:spacing w:line="360" w:lineRule="auto"/>
        <w:ind w:firstLine="360"/>
        <w:jc w:val="both"/>
        <w:rPr>
          <w:sz w:val="26"/>
          <w:szCs w:val="26"/>
        </w:rPr>
      </w:pPr>
      <w:r>
        <w:rPr>
          <w:sz w:val="26"/>
          <w:szCs w:val="26"/>
        </w:rPr>
        <w:t xml:space="preserve">b) </w:t>
      </w:r>
      <w:r w:rsidR="00C51A5B" w:rsidRPr="00D463CD">
        <w:rPr>
          <w:sz w:val="26"/>
          <w:szCs w:val="26"/>
        </w:rPr>
        <w:t>Thiết kế Form và xây dựng các thành phần giao diện phù hợp cho phép thực hiện các chức năng theo yêu cầu của đề bài.</w:t>
      </w:r>
    </w:p>
    <w:p w14:paraId="059172F9" w14:textId="4CF84529" w:rsidR="00C51A5B" w:rsidRPr="00D463CD" w:rsidRDefault="00CF181F" w:rsidP="00CF181F">
      <w:pPr>
        <w:spacing w:line="360" w:lineRule="auto"/>
        <w:ind w:firstLine="360"/>
        <w:jc w:val="both"/>
        <w:rPr>
          <w:sz w:val="26"/>
          <w:szCs w:val="26"/>
        </w:rPr>
      </w:pPr>
      <w:r>
        <w:rPr>
          <w:sz w:val="26"/>
          <w:szCs w:val="26"/>
        </w:rPr>
        <w:t xml:space="preserve">c) </w:t>
      </w:r>
      <w:r w:rsidR="00C51A5B" w:rsidRPr="00D463CD">
        <w:rPr>
          <w:sz w:val="26"/>
          <w:szCs w:val="26"/>
        </w:rPr>
        <w:t>Hãy viết mã nguồn thực hiện thao tác kết nối và hiển thị dữ liệu bệnh án từ CSDL lên thành phần giao diện.</w:t>
      </w:r>
    </w:p>
    <w:p w14:paraId="37F4689D" w14:textId="0C09D7EB" w:rsidR="00C51A5B" w:rsidRPr="00D463CD" w:rsidRDefault="00CF181F" w:rsidP="00CF181F">
      <w:pPr>
        <w:spacing w:line="360" w:lineRule="auto"/>
        <w:ind w:firstLine="360"/>
        <w:jc w:val="both"/>
        <w:rPr>
          <w:sz w:val="26"/>
          <w:szCs w:val="26"/>
        </w:rPr>
      </w:pPr>
      <w:r>
        <w:rPr>
          <w:sz w:val="26"/>
          <w:szCs w:val="26"/>
        </w:rPr>
        <w:t xml:space="preserve">d) </w:t>
      </w:r>
      <w:r w:rsidR="00C51A5B" w:rsidRPr="00D463CD">
        <w:rPr>
          <w:sz w:val="26"/>
          <w:szCs w:val="26"/>
        </w:rPr>
        <w:t>Xây dựng chức năng chỉnh sửa thông tin bệnh án</w:t>
      </w:r>
    </w:p>
    <w:p w14:paraId="365E24AE" w14:textId="58939DA8" w:rsidR="00241648" w:rsidRPr="00D463CD" w:rsidRDefault="00CF181F" w:rsidP="00CF181F">
      <w:pPr>
        <w:spacing w:line="360" w:lineRule="auto"/>
        <w:ind w:firstLine="360"/>
        <w:jc w:val="both"/>
        <w:rPr>
          <w:sz w:val="26"/>
          <w:szCs w:val="26"/>
        </w:rPr>
      </w:pPr>
      <w:r>
        <w:rPr>
          <w:sz w:val="26"/>
          <w:szCs w:val="26"/>
        </w:rPr>
        <w:t xml:space="preserve">e) </w:t>
      </w:r>
      <w:r w:rsidR="00241648" w:rsidRPr="00D463CD">
        <w:rPr>
          <w:sz w:val="26"/>
          <w:szCs w:val="26"/>
        </w:rPr>
        <w:t>Hãy viết chức năng cho phép tìm kiếm thông tin những bệnh án vẫn còn trong thời gian điều trị và địa chỉ ở Thái Nguyên</w:t>
      </w:r>
    </w:p>
    <w:p w14:paraId="2A50F87A" w14:textId="77777777" w:rsidR="003B205A" w:rsidRPr="00AC75F0" w:rsidRDefault="003B205A" w:rsidP="003B205A">
      <w:pPr>
        <w:spacing w:line="360" w:lineRule="auto"/>
        <w:rPr>
          <w:bCs/>
          <w:sz w:val="26"/>
          <w:szCs w:val="26"/>
        </w:rPr>
      </w:pPr>
      <w:r>
        <w:rPr>
          <w:bCs/>
          <w:sz w:val="26"/>
          <w:szCs w:val="26"/>
        </w:rPr>
        <w:t>&lt;/Cau&gt;</w:t>
      </w:r>
    </w:p>
    <w:p w14:paraId="7F5935F6" w14:textId="77777777" w:rsidR="003B205A" w:rsidRPr="00C309FF" w:rsidRDefault="003B205A" w:rsidP="003B205A">
      <w:pPr>
        <w:spacing w:line="360" w:lineRule="auto"/>
        <w:rPr>
          <w:bCs/>
          <w:sz w:val="26"/>
          <w:szCs w:val="26"/>
        </w:rPr>
      </w:pPr>
      <w:r>
        <w:rPr>
          <w:bCs/>
          <w:sz w:val="26"/>
          <w:szCs w:val="26"/>
        </w:rPr>
        <w:t>&lt;Cau&gt;</w:t>
      </w:r>
    </w:p>
    <w:p w14:paraId="12CD09A4" w14:textId="4593D09C" w:rsidR="00136C88" w:rsidRPr="00D463CD" w:rsidRDefault="003B205A" w:rsidP="003B205A">
      <w:pPr>
        <w:spacing w:before="120" w:after="120" w:line="360" w:lineRule="auto"/>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xây dựng cần quản lý các công trình mà công ty đang thi công bao gồm các thông tin: Mã công trình, tên công trình, địa điểm, ngày công trình được cấp giấy phép, ngày khởi công, ngày hoàn thành.</w:t>
      </w:r>
    </w:p>
    <w:p w14:paraId="5EF79D49" w14:textId="77777777" w:rsidR="00136C88" w:rsidRPr="00D463CD" w:rsidRDefault="00136C88" w:rsidP="00CF181F">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công trình chi tiết như sau:</w:t>
      </w:r>
    </w:p>
    <w:p w14:paraId="5C59E903" w14:textId="007A8AD9" w:rsidR="0074209A" w:rsidRPr="00D463CD" w:rsidRDefault="00CF181F" w:rsidP="00CF181F">
      <w:pPr>
        <w:spacing w:line="360" w:lineRule="auto"/>
        <w:ind w:firstLine="360"/>
        <w:jc w:val="both"/>
        <w:rPr>
          <w:sz w:val="26"/>
          <w:szCs w:val="26"/>
        </w:rPr>
      </w:pPr>
      <w:r>
        <w:rPr>
          <w:sz w:val="26"/>
          <w:szCs w:val="26"/>
        </w:rPr>
        <w:t xml:space="preserve">a) </w:t>
      </w:r>
      <w:r w:rsidR="0074209A" w:rsidRPr="00D463CD">
        <w:rPr>
          <w:sz w:val="26"/>
          <w:szCs w:val="26"/>
        </w:rPr>
        <w:t>Sử dụng SQL Server tạo cơ sở dữ liệu để quản lý những thông tin công trình.</w:t>
      </w:r>
    </w:p>
    <w:p w14:paraId="004CFCB9" w14:textId="09D6B2EF" w:rsidR="0074209A" w:rsidRPr="00D463CD" w:rsidRDefault="00CF181F" w:rsidP="00CF181F">
      <w:pPr>
        <w:spacing w:line="360" w:lineRule="auto"/>
        <w:ind w:firstLine="360"/>
        <w:jc w:val="both"/>
        <w:rPr>
          <w:sz w:val="26"/>
          <w:szCs w:val="26"/>
        </w:rPr>
      </w:pPr>
      <w:r>
        <w:rPr>
          <w:sz w:val="26"/>
          <w:szCs w:val="26"/>
        </w:rPr>
        <w:t xml:space="preserve">b) </w:t>
      </w:r>
      <w:r w:rsidR="0074209A" w:rsidRPr="00D463CD">
        <w:rPr>
          <w:sz w:val="26"/>
          <w:szCs w:val="26"/>
        </w:rPr>
        <w:t>Thiết kế Form và xây dựng các thành phần giao diện phù hợp cho phép thực hiện các chức năng theo yêu cầu của đề bài.</w:t>
      </w:r>
    </w:p>
    <w:p w14:paraId="2487F683" w14:textId="557FF834" w:rsidR="0074209A" w:rsidRPr="00D463CD" w:rsidRDefault="00CF181F" w:rsidP="00CF181F">
      <w:pPr>
        <w:spacing w:line="360" w:lineRule="auto"/>
        <w:ind w:firstLine="360"/>
        <w:jc w:val="both"/>
        <w:rPr>
          <w:sz w:val="26"/>
          <w:szCs w:val="26"/>
        </w:rPr>
      </w:pPr>
      <w:r>
        <w:rPr>
          <w:sz w:val="26"/>
          <w:szCs w:val="26"/>
        </w:rPr>
        <w:t xml:space="preserve">c) </w:t>
      </w:r>
      <w:r w:rsidR="0074209A" w:rsidRPr="00D463CD">
        <w:rPr>
          <w:sz w:val="26"/>
          <w:szCs w:val="26"/>
        </w:rPr>
        <w:t>Hãy viết mã nguồn thực hiện thao tác kết nối và hiển thị dữ liệu công trình từ CSDL lên thành phần giao diện.</w:t>
      </w:r>
    </w:p>
    <w:p w14:paraId="0F08C700" w14:textId="27998D07" w:rsidR="0074209A" w:rsidRPr="00D463CD" w:rsidRDefault="00CF181F" w:rsidP="00CF181F">
      <w:pPr>
        <w:spacing w:line="360" w:lineRule="auto"/>
        <w:ind w:firstLine="360"/>
        <w:jc w:val="both"/>
        <w:rPr>
          <w:sz w:val="26"/>
          <w:szCs w:val="26"/>
        </w:rPr>
      </w:pPr>
      <w:r>
        <w:rPr>
          <w:sz w:val="26"/>
          <w:szCs w:val="26"/>
        </w:rPr>
        <w:t xml:space="preserve">d) </w:t>
      </w:r>
      <w:r w:rsidR="0074209A" w:rsidRPr="00D463CD">
        <w:rPr>
          <w:sz w:val="26"/>
          <w:szCs w:val="26"/>
        </w:rPr>
        <w:t>Xây dựng chức năng chỉnh sửa thông tin công trình</w:t>
      </w:r>
    </w:p>
    <w:p w14:paraId="5EC710D5" w14:textId="5C583968" w:rsidR="00086201" w:rsidRPr="00D463CD" w:rsidRDefault="00CF181F" w:rsidP="00CF181F">
      <w:pPr>
        <w:spacing w:line="360" w:lineRule="auto"/>
        <w:ind w:firstLine="360"/>
        <w:jc w:val="both"/>
        <w:rPr>
          <w:sz w:val="26"/>
          <w:szCs w:val="26"/>
        </w:rPr>
      </w:pPr>
      <w:r>
        <w:rPr>
          <w:sz w:val="26"/>
          <w:szCs w:val="26"/>
        </w:rPr>
        <w:t xml:space="preserve">e) </w:t>
      </w:r>
      <w:r w:rsidR="00241648" w:rsidRPr="00D463CD">
        <w:rPr>
          <w:sz w:val="26"/>
          <w:szCs w:val="26"/>
        </w:rPr>
        <w:t xml:space="preserve">Hãy viết chức năng cho phép tìm kiếm thông tin công trình có thời gian </w:t>
      </w:r>
      <w:r w:rsidR="00D27C10" w:rsidRPr="00D463CD">
        <w:rPr>
          <w:sz w:val="26"/>
          <w:szCs w:val="26"/>
        </w:rPr>
        <w:t>thực hiện lớn</w:t>
      </w:r>
      <w:r w:rsidR="00241648" w:rsidRPr="00D463CD">
        <w:rPr>
          <w:sz w:val="26"/>
          <w:szCs w:val="26"/>
        </w:rPr>
        <w:t xml:space="preserve"> hơn 50 ngày</w:t>
      </w:r>
    </w:p>
    <w:p w14:paraId="362C3E72" w14:textId="77777777" w:rsidR="003B205A" w:rsidRPr="00AC75F0" w:rsidRDefault="003B205A" w:rsidP="003B205A">
      <w:pPr>
        <w:spacing w:line="360" w:lineRule="auto"/>
        <w:rPr>
          <w:bCs/>
          <w:sz w:val="26"/>
          <w:szCs w:val="26"/>
        </w:rPr>
      </w:pPr>
      <w:r>
        <w:rPr>
          <w:bCs/>
          <w:sz w:val="26"/>
          <w:szCs w:val="26"/>
        </w:rPr>
        <w:t>&lt;/Cau&gt;</w:t>
      </w:r>
    </w:p>
    <w:p w14:paraId="5A646D16" w14:textId="77777777" w:rsidR="003B205A" w:rsidRPr="00C309FF" w:rsidRDefault="003B205A" w:rsidP="003B205A">
      <w:pPr>
        <w:spacing w:line="360" w:lineRule="auto"/>
        <w:rPr>
          <w:bCs/>
          <w:sz w:val="26"/>
          <w:szCs w:val="26"/>
        </w:rPr>
      </w:pPr>
      <w:r>
        <w:rPr>
          <w:bCs/>
          <w:sz w:val="26"/>
          <w:szCs w:val="26"/>
        </w:rPr>
        <w:t>&lt;Cau&gt;</w:t>
      </w:r>
    </w:p>
    <w:p w14:paraId="0657CD01" w14:textId="59B9BE61" w:rsidR="00136C88" w:rsidRPr="00D463CD" w:rsidRDefault="003B205A" w:rsidP="003B205A">
      <w:pPr>
        <w:spacing w:before="120" w:after="120" w:line="312" w:lineRule="auto"/>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40285B">
        <w:rPr>
          <w:sz w:val="26"/>
          <w:szCs w:val="26"/>
        </w:rPr>
        <w:t>Để quản lý thông tin  nhân viên trong công ty, công ty X tổ chức quản lý nhân viên  bao gồm các thông tin sau: mã nhân viên, họ tên, ngày sinh, giới tính, địa chỉ,</w:t>
      </w:r>
      <w:r w:rsidR="0074209A" w:rsidRPr="0040285B">
        <w:rPr>
          <w:sz w:val="26"/>
          <w:szCs w:val="26"/>
        </w:rPr>
        <w:t xml:space="preserve"> bậc lương, năm bắt đầu vào làm</w:t>
      </w:r>
      <w:r w:rsidR="00136C88" w:rsidRPr="0040285B">
        <w:rPr>
          <w:sz w:val="26"/>
          <w:szCs w:val="26"/>
        </w:rPr>
        <w:t>.</w:t>
      </w:r>
    </w:p>
    <w:p w14:paraId="71606186"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ân viên chi tiết như sau:</w:t>
      </w:r>
    </w:p>
    <w:p w14:paraId="198A3A6F" w14:textId="624D2984" w:rsidR="0074209A" w:rsidRPr="00D463CD" w:rsidRDefault="00CF181F" w:rsidP="00CF181F">
      <w:pPr>
        <w:spacing w:line="360" w:lineRule="auto"/>
        <w:ind w:firstLine="360"/>
        <w:jc w:val="both"/>
        <w:rPr>
          <w:sz w:val="26"/>
          <w:szCs w:val="26"/>
        </w:rPr>
      </w:pPr>
      <w:r>
        <w:rPr>
          <w:sz w:val="26"/>
          <w:szCs w:val="26"/>
        </w:rPr>
        <w:t xml:space="preserve">a) </w:t>
      </w:r>
      <w:r w:rsidR="0074209A" w:rsidRPr="00D463CD">
        <w:rPr>
          <w:sz w:val="26"/>
          <w:szCs w:val="26"/>
        </w:rPr>
        <w:t>Sử dụng SQL Server tạo cơ sở dữ liệu để quản lý những thông tin nhân viên.</w:t>
      </w:r>
    </w:p>
    <w:p w14:paraId="66F06566" w14:textId="06F514FE" w:rsidR="0074209A" w:rsidRPr="00D463CD" w:rsidRDefault="00CF181F" w:rsidP="00CF181F">
      <w:pPr>
        <w:spacing w:line="360" w:lineRule="auto"/>
        <w:ind w:firstLine="360"/>
        <w:jc w:val="both"/>
        <w:rPr>
          <w:sz w:val="26"/>
          <w:szCs w:val="26"/>
        </w:rPr>
      </w:pPr>
      <w:r>
        <w:rPr>
          <w:sz w:val="26"/>
          <w:szCs w:val="26"/>
        </w:rPr>
        <w:t xml:space="preserve">b) </w:t>
      </w:r>
      <w:r w:rsidR="0074209A" w:rsidRPr="00D463CD">
        <w:rPr>
          <w:sz w:val="26"/>
          <w:szCs w:val="26"/>
        </w:rPr>
        <w:t>Thiết kế Form và xây dựng các thành phần giao diện phù hợp cho phép thực hiện các chức năng theo yêu cầu của đề bài.</w:t>
      </w:r>
    </w:p>
    <w:p w14:paraId="2F6EF949" w14:textId="54E3D82B" w:rsidR="0074209A" w:rsidRPr="00D463CD" w:rsidRDefault="00CF181F" w:rsidP="00CF181F">
      <w:pPr>
        <w:spacing w:line="360" w:lineRule="auto"/>
        <w:ind w:firstLine="360"/>
        <w:jc w:val="both"/>
        <w:rPr>
          <w:sz w:val="26"/>
          <w:szCs w:val="26"/>
        </w:rPr>
      </w:pPr>
      <w:r>
        <w:rPr>
          <w:sz w:val="26"/>
          <w:szCs w:val="26"/>
        </w:rPr>
        <w:t xml:space="preserve">c) </w:t>
      </w:r>
      <w:r w:rsidR="0074209A" w:rsidRPr="00D463CD">
        <w:rPr>
          <w:sz w:val="26"/>
          <w:szCs w:val="26"/>
        </w:rPr>
        <w:t>Hãy viết mã nguồn thực hiện thao tác kết nối và hiển thị dữ liệu nhân viên từ CSDL lên thành phần giao diện.</w:t>
      </w:r>
    </w:p>
    <w:p w14:paraId="4F5E2954" w14:textId="342CBABF" w:rsidR="0074209A" w:rsidRPr="00D463CD" w:rsidRDefault="00CF181F" w:rsidP="00CF181F">
      <w:pPr>
        <w:spacing w:line="360" w:lineRule="auto"/>
        <w:ind w:firstLine="360"/>
        <w:jc w:val="both"/>
        <w:rPr>
          <w:sz w:val="26"/>
          <w:szCs w:val="26"/>
        </w:rPr>
      </w:pPr>
      <w:r>
        <w:rPr>
          <w:sz w:val="26"/>
          <w:szCs w:val="26"/>
        </w:rPr>
        <w:t xml:space="preserve">d) </w:t>
      </w:r>
      <w:r w:rsidR="0074209A" w:rsidRPr="00D463CD">
        <w:rPr>
          <w:sz w:val="26"/>
          <w:szCs w:val="26"/>
        </w:rPr>
        <w:t>Xây dựng chức năng chỉnh sửa thông tin nhân viên</w:t>
      </w:r>
    </w:p>
    <w:p w14:paraId="6A64641D" w14:textId="69E21A8E" w:rsidR="00D27C10"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w:t>
      </w:r>
      <w:r w:rsidR="0074209A" w:rsidRPr="00D463CD">
        <w:rPr>
          <w:sz w:val="26"/>
          <w:szCs w:val="26"/>
        </w:rPr>
        <w:t xml:space="preserve"> tìm kiếm thông tin nhân viên có bậc lương &lt;</w:t>
      </w:r>
      <w:r w:rsidR="005E4DA5" w:rsidRPr="00D463CD">
        <w:rPr>
          <w:sz w:val="26"/>
          <w:szCs w:val="26"/>
        </w:rPr>
        <w:t xml:space="preserve"> 5.5 có số năm công tác &gt; 10 năm và địa chỉ ở Thái Nguyên</w:t>
      </w:r>
      <w:r w:rsidR="0074209A" w:rsidRPr="00D463CD">
        <w:rPr>
          <w:sz w:val="26"/>
          <w:szCs w:val="26"/>
        </w:rPr>
        <w:t>.</w:t>
      </w:r>
    </w:p>
    <w:p w14:paraId="687D199C" w14:textId="77777777" w:rsidR="003B205A" w:rsidRPr="00AC75F0" w:rsidRDefault="003B205A" w:rsidP="003B205A">
      <w:pPr>
        <w:spacing w:line="360" w:lineRule="auto"/>
        <w:rPr>
          <w:bCs/>
          <w:sz w:val="26"/>
          <w:szCs w:val="26"/>
        </w:rPr>
      </w:pPr>
      <w:r>
        <w:rPr>
          <w:bCs/>
          <w:sz w:val="26"/>
          <w:szCs w:val="26"/>
        </w:rPr>
        <w:t>&lt;/Cau&gt;</w:t>
      </w:r>
    </w:p>
    <w:p w14:paraId="224C5DD3" w14:textId="77777777" w:rsidR="003B205A" w:rsidRPr="00C309FF" w:rsidRDefault="003B205A" w:rsidP="003B205A">
      <w:pPr>
        <w:spacing w:line="360" w:lineRule="auto"/>
        <w:rPr>
          <w:bCs/>
          <w:sz w:val="26"/>
          <w:szCs w:val="26"/>
        </w:rPr>
      </w:pPr>
      <w:r>
        <w:rPr>
          <w:bCs/>
          <w:sz w:val="26"/>
          <w:szCs w:val="26"/>
        </w:rPr>
        <w:t>&lt;Cau&gt;</w:t>
      </w:r>
    </w:p>
    <w:p w14:paraId="438A32FD" w14:textId="66B82D8F" w:rsidR="00136C88"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40285B">
        <w:rPr>
          <w:sz w:val="26"/>
          <w:szCs w:val="26"/>
        </w:rPr>
        <w:t>Một siêu thị sách cần xây dựng một chương trình quản lý bán sách, mỗi cuốn sách cần quan tâm tới các thông tin sau đây: Mã số sách, tên sách, tác giả, năm xuất bản, nhà xuất bản.</w:t>
      </w:r>
      <w:r w:rsidR="00136C88" w:rsidRPr="00D463CD">
        <w:rPr>
          <w:sz w:val="26"/>
          <w:szCs w:val="26"/>
          <w:lang w:val="nb-NO"/>
        </w:rPr>
        <w:t xml:space="preserve"> </w:t>
      </w:r>
    </w:p>
    <w:p w14:paraId="27D2E91B"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quyển sách chi tiết như sau:</w:t>
      </w:r>
    </w:p>
    <w:p w14:paraId="61457870" w14:textId="06E52CB2" w:rsidR="005E4DA5" w:rsidRPr="00D463CD" w:rsidRDefault="00CF181F" w:rsidP="00CF181F">
      <w:pPr>
        <w:spacing w:line="360" w:lineRule="auto"/>
        <w:ind w:firstLine="360"/>
        <w:jc w:val="both"/>
        <w:rPr>
          <w:sz w:val="26"/>
          <w:szCs w:val="26"/>
        </w:rPr>
      </w:pPr>
      <w:r>
        <w:rPr>
          <w:sz w:val="26"/>
          <w:szCs w:val="26"/>
        </w:rPr>
        <w:lastRenderedPageBreak/>
        <w:t xml:space="preserve">a) </w:t>
      </w:r>
      <w:r w:rsidR="005E4DA5" w:rsidRPr="00D463CD">
        <w:rPr>
          <w:sz w:val="26"/>
          <w:szCs w:val="26"/>
        </w:rPr>
        <w:t>Sử dụng SQL Server tạo cơ sở dữ liệu để quản lý những thông tin sách.</w:t>
      </w:r>
    </w:p>
    <w:p w14:paraId="412A5367" w14:textId="61FE7B6D" w:rsidR="005E4DA5" w:rsidRPr="00D463CD" w:rsidRDefault="00CF181F" w:rsidP="00CF181F">
      <w:pPr>
        <w:spacing w:line="360" w:lineRule="auto"/>
        <w:ind w:firstLine="360"/>
        <w:jc w:val="both"/>
        <w:rPr>
          <w:sz w:val="26"/>
          <w:szCs w:val="26"/>
        </w:rPr>
      </w:pPr>
      <w:r>
        <w:rPr>
          <w:sz w:val="26"/>
          <w:szCs w:val="26"/>
        </w:rPr>
        <w:t xml:space="preserve">b) </w:t>
      </w:r>
      <w:r w:rsidR="005E4DA5" w:rsidRPr="00D463CD">
        <w:rPr>
          <w:sz w:val="26"/>
          <w:szCs w:val="26"/>
        </w:rPr>
        <w:t>Thiết kế Form và xây dựng các thành phần giao diện phù hợp cho phép thực hiện các chức năng theo yêu cầu của đề bài.</w:t>
      </w:r>
    </w:p>
    <w:p w14:paraId="0FCE73C8" w14:textId="74BA0940" w:rsidR="005E4DA5" w:rsidRPr="00D463CD" w:rsidRDefault="00CF181F" w:rsidP="00CF181F">
      <w:pPr>
        <w:spacing w:line="360" w:lineRule="auto"/>
        <w:ind w:firstLine="360"/>
        <w:jc w:val="both"/>
        <w:rPr>
          <w:sz w:val="26"/>
          <w:szCs w:val="26"/>
        </w:rPr>
      </w:pPr>
      <w:r>
        <w:rPr>
          <w:sz w:val="26"/>
          <w:szCs w:val="26"/>
        </w:rPr>
        <w:t xml:space="preserve">c) </w:t>
      </w:r>
      <w:r w:rsidR="005E4DA5" w:rsidRPr="00D463CD">
        <w:rPr>
          <w:sz w:val="26"/>
          <w:szCs w:val="26"/>
        </w:rPr>
        <w:t>Hãy viết mã nguồn thực hiện thao tác kết nối và hiển thị dữ liệu sách từ CSDL lên thành phần giao diện.</w:t>
      </w:r>
    </w:p>
    <w:p w14:paraId="7E3C7F91" w14:textId="458CD284" w:rsidR="005E4DA5" w:rsidRPr="00D463CD" w:rsidRDefault="00CF181F" w:rsidP="00CF181F">
      <w:pPr>
        <w:spacing w:line="360" w:lineRule="auto"/>
        <w:ind w:firstLine="360"/>
        <w:jc w:val="both"/>
        <w:rPr>
          <w:sz w:val="26"/>
          <w:szCs w:val="26"/>
        </w:rPr>
      </w:pPr>
      <w:r>
        <w:rPr>
          <w:sz w:val="26"/>
          <w:szCs w:val="26"/>
        </w:rPr>
        <w:t xml:space="preserve">d) </w:t>
      </w:r>
      <w:r w:rsidR="005E4DA5" w:rsidRPr="00D463CD">
        <w:rPr>
          <w:sz w:val="26"/>
          <w:szCs w:val="26"/>
        </w:rPr>
        <w:t>Xây dựng chức năng chỉnh sửa thông tin sách</w:t>
      </w:r>
    </w:p>
    <w:p w14:paraId="71F6DB8D" w14:textId="182C19E4" w:rsidR="00086201"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 tìm k</w:t>
      </w:r>
      <w:r w:rsidR="008948DC" w:rsidRPr="00D463CD">
        <w:rPr>
          <w:sz w:val="26"/>
          <w:szCs w:val="26"/>
        </w:rPr>
        <w:t>iếm thông tin sách theo</w:t>
      </w:r>
      <w:r w:rsidR="00D27C10" w:rsidRPr="00D463CD">
        <w:rPr>
          <w:sz w:val="26"/>
          <w:szCs w:val="26"/>
        </w:rPr>
        <w:t xml:space="preserve"> tác</w:t>
      </w:r>
      <w:r w:rsidR="008948DC" w:rsidRPr="00D463CD">
        <w:rPr>
          <w:sz w:val="26"/>
          <w:szCs w:val="26"/>
        </w:rPr>
        <w:t xml:space="preserve"> giả,</w:t>
      </w:r>
      <w:r w:rsidR="00D27C10" w:rsidRPr="00D463CD">
        <w:rPr>
          <w:sz w:val="26"/>
          <w:szCs w:val="26"/>
        </w:rPr>
        <w:t xml:space="preserve"> danh sách các cuốn sách được tìm thấy phải sắp xếp theo năm xuất bản từ mới đến cũ</w:t>
      </w:r>
      <w:r w:rsidR="008948DC" w:rsidRPr="00D463CD">
        <w:rPr>
          <w:sz w:val="26"/>
          <w:szCs w:val="26"/>
        </w:rPr>
        <w:t>.</w:t>
      </w:r>
    </w:p>
    <w:p w14:paraId="4727BA65" w14:textId="77777777" w:rsidR="003B205A" w:rsidRPr="00AC75F0" w:rsidRDefault="003B205A" w:rsidP="003B205A">
      <w:pPr>
        <w:spacing w:line="360" w:lineRule="auto"/>
        <w:rPr>
          <w:bCs/>
          <w:sz w:val="26"/>
          <w:szCs w:val="26"/>
        </w:rPr>
      </w:pPr>
      <w:r>
        <w:rPr>
          <w:bCs/>
          <w:sz w:val="26"/>
          <w:szCs w:val="26"/>
        </w:rPr>
        <w:t>&lt;/Cau&gt;</w:t>
      </w:r>
    </w:p>
    <w:p w14:paraId="5A267EA5" w14:textId="77777777" w:rsidR="003B205A" w:rsidRPr="00C309FF" w:rsidRDefault="003B205A" w:rsidP="003B205A">
      <w:pPr>
        <w:spacing w:line="360" w:lineRule="auto"/>
        <w:rPr>
          <w:bCs/>
          <w:sz w:val="26"/>
          <w:szCs w:val="26"/>
        </w:rPr>
      </w:pPr>
      <w:r>
        <w:rPr>
          <w:bCs/>
          <w:sz w:val="26"/>
          <w:szCs w:val="26"/>
        </w:rPr>
        <w:t>&lt;Cau&gt;</w:t>
      </w:r>
    </w:p>
    <w:p w14:paraId="10404E54" w14:textId="76BD715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ửa hàng bán vé máy bay có nhu cầu xây dựng một phần mềm quản lý có khả năng in trực tiếp vé. Thông tin về mỗi vé cần lưu như sau: Mã số vé, hãng máy bay,</w:t>
      </w:r>
      <w:r w:rsidR="008948DC" w:rsidRPr="00D463CD">
        <w:rPr>
          <w:sz w:val="26"/>
          <w:szCs w:val="26"/>
        </w:rPr>
        <w:t xml:space="preserve"> </w:t>
      </w:r>
      <w:r w:rsidR="00136C88" w:rsidRPr="00D463CD">
        <w:rPr>
          <w:sz w:val="26"/>
          <w:szCs w:val="26"/>
        </w:rPr>
        <w:t>điểm xuất phát, điểm đến, giờ xuất phát, giá tiền.</w:t>
      </w:r>
    </w:p>
    <w:p w14:paraId="0E09ABAF"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vé máy bay chi tiết như sau:</w:t>
      </w:r>
    </w:p>
    <w:p w14:paraId="240C10C6" w14:textId="478498DF" w:rsidR="008948DC" w:rsidRPr="00D463CD" w:rsidRDefault="00CF181F" w:rsidP="00CF181F">
      <w:pPr>
        <w:spacing w:line="360" w:lineRule="auto"/>
        <w:ind w:firstLine="360"/>
        <w:jc w:val="both"/>
        <w:rPr>
          <w:sz w:val="26"/>
          <w:szCs w:val="26"/>
        </w:rPr>
      </w:pPr>
      <w:r>
        <w:rPr>
          <w:sz w:val="26"/>
          <w:szCs w:val="26"/>
        </w:rPr>
        <w:t xml:space="preserve">a) </w:t>
      </w:r>
      <w:r w:rsidR="008948DC" w:rsidRPr="00D463CD">
        <w:rPr>
          <w:sz w:val="26"/>
          <w:szCs w:val="26"/>
        </w:rPr>
        <w:t>Sử dụng SQL Server tạo cơ sở dữ liệu để quản lý những thông tin vé máy bay.</w:t>
      </w:r>
    </w:p>
    <w:p w14:paraId="7DEC383E" w14:textId="445DDD40" w:rsidR="008948DC" w:rsidRPr="00D463CD" w:rsidRDefault="00CF181F" w:rsidP="00CF181F">
      <w:pPr>
        <w:spacing w:line="360" w:lineRule="auto"/>
        <w:ind w:firstLine="360"/>
        <w:jc w:val="both"/>
        <w:rPr>
          <w:sz w:val="26"/>
          <w:szCs w:val="26"/>
        </w:rPr>
      </w:pPr>
      <w:r>
        <w:rPr>
          <w:sz w:val="26"/>
          <w:szCs w:val="26"/>
        </w:rPr>
        <w:t xml:space="preserve">b) </w:t>
      </w:r>
      <w:r w:rsidR="008948DC" w:rsidRPr="00D463CD">
        <w:rPr>
          <w:sz w:val="26"/>
          <w:szCs w:val="26"/>
        </w:rPr>
        <w:t>Thiết kế Form và xây dựng các thành phần giao diện phù hợp cho phép thực hiện các chức năng theo yêu cầu của đề bài.</w:t>
      </w:r>
    </w:p>
    <w:p w14:paraId="6A36AB31" w14:textId="213EAAE8" w:rsidR="008948DC" w:rsidRPr="00D463CD" w:rsidRDefault="00CF181F" w:rsidP="00CF181F">
      <w:pPr>
        <w:spacing w:line="360" w:lineRule="auto"/>
        <w:ind w:firstLine="360"/>
        <w:jc w:val="both"/>
        <w:rPr>
          <w:sz w:val="26"/>
          <w:szCs w:val="26"/>
        </w:rPr>
      </w:pPr>
      <w:r>
        <w:rPr>
          <w:sz w:val="26"/>
          <w:szCs w:val="26"/>
        </w:rPr>
        <w:t xml:space="preserve">c) </w:t>
      </w:r>
      <w:r w:rsidR="008948DC" w:rsidRPr="00D463CD">
        <w:rPr>
          <w:sz w:val="26"/>
          <w:szCs w:val="26"/>
        </w:rPr>
        <w:t xml:space="preserve">Hãy viết mã nguồn thực hiện thao tác kết nối và hiển thị dữ liệu </w:t>
      </w:r>
      <w:r w:rsidR="00325730" w:rsidRPr="00D463CD">
        <w:rPr>
          <w:sz w:val="26"/>
          <w:szCs w:val="26"/>
        </w:rPr>
        <w:t>vé máy bay</w:t>
      </w:r>
      <w:r w:rsidR="008948DC" w:rsidRPr="00D463CD">
        <w:rPr>
          <w:sz w:val="26"/>
          <w:szCs w:val="26"/>
        </w:rPr>
        <w:t xml:space="preserve"> từ CSDL lên thành phần giao diện.</w:t>
      </w:r>
    </w:p>
    <w:p w14:paraId="4E525CA1" w14:textId="64EC2611" w:rsidR="008948DC" w:rsidRPr="00D463CD" w:rsidRDefault="00CF181F" w:rsidP="00CF181F">
      <w:pPr>
        <w:spacing w:line="360" w:lineRule="auto"/>
        <w:ind w:firstLine="360"/>
        <w:jc w:val="both"/>
        <w:rPr>
          <w:sz w:val="26"/>
          <w:szCs w:val="26"/>
        </w:rPr>
      </w:pPr>
      <w:r>
        <w:rPr>
          <w:sz w:val="26"/>
          <w:szCs w:val="26"/>
        </w:rPr>
        <w:t xml:space="preserve">d) </w:t>
      </w:r>
      <w:r w:rsidR="008948DC" w:rsidRPr="00D463CD">
        <w:rPr>
          <w:sz w:val="26"/>
          <w:szCs w:val="26"/>
        </w:rPr>
        <w:t xml:space="preserve">Xây dựng chức năng chỉnh sửa thông tin </w:t>
      </w:r>
      <w:r w:rsidR="00325730" w:rsidRPr="00D463CD">
        <w:rPr>
          <w:sz w:val="26"/>
          <w:szCs w:val="26"/>
        </w:rPr>
        <w:t>vé máy bay</w:t>
      </w:r>
    </w:p>
    <w:p w14:paraId="48B8608F" w14:textId="409CCFCB" w:rsidR="00D27C10"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 xml:space="preserve">Hãy viết chức năng cho phép tìm kiếm thông </w:t>
      </w:r>
      <w:r w:rsidR="00325730" w:rsidRPr="00D463CD">
        <w:rPr>
          <w:sz w:val="26"/>
          <w:szCs w:val="26"/>
        </w:rPr>
        <w:t>tin vé theo</w:t>
      </w:r>
      <w:r w:rsidR="00D27C10" w:rsidRPr="00D463CD">
        <w:rPr>
          <w:sz w:val="26"/>
          <w:szCs w:val="26"/>
        </w:rPr>
        <w:t xml:space="preserve"> hãng máy bay và giờ xuất phát được nhập vào từ người dùng</w:t>
      </w:r>
      <w:r w:rsidR="00325730" w:rsidRPr="00D463CD">
        <w:rPr>
          <w:sz w:val="26"/>
          <w:szCs w:val="26"/>
        </w:rPr>
        <w:t>.</w:t>
      </w:r>
    </w:p>
    <w:p w14:paraId="34ECBC56" w14:textId="77777777" w:rsidR="003B205A" w:rsidRPr="00AC75F0" w:rsidRDefault="003B205A" w:rsidP="003B205A">
      <w:pPr>
        <w:spacing w:line="360" w:lineRule="auto"/>
        <w:rPr>
          <w:bCs/>
          <w:sz w:val="26"/>
          <w:szCs w:val="26"/>
        </w:rPr>
      </w:pPr>
      <w:r>
        <w:rPr>
          <w:bCs/>
          <w:sz w:val="26"/>
          <w:szCs w:val="26"/>
        </w:rPr>
        <w:t>&lt;/Cau&gt;</w:t>
      </w:r>
    </w:p>
    <w:p w14:paraId="7901F9DE" w14:textId="77777777" w:rsidR="003B205A" w:rsidRPr="00C309FF" w:rsidRDefault="003B205A" w:rsidP="003B205A">
      <w:pPr>
        <w:spacing w:line="360" w:lineRule="auto"/>
        <w:rPr>
          <w:bCs/>
          <w:sz w:val="26"/>
          <w:szCs w:val="26"/>
        </w:rPr>
      </w:pPr>
      <w:r>
        <w:rPr>
          <w:bCs/>
          <w:sz w:val="26"/>
          <w:szCs w:val="26"/>
        </w:rPr>
        <w:t>&lt;Cau&gt;</w:t>
      </w:r>
    </w:p>
    <w:p w14:paraId="6A04BC9B" w14:textId="5BDBB68D" w:rsidR="00136C88"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40285B">
        <w:rPr>
          <w:sz w:val="26"/>
          <w:szCs w:val="26"/>
        </w:rPr>
        <w:t>Một cửa hàng bán thuốc cần xây dựng một chương trình quản lý nhà cung cấp thuốc, mỗi nhà cung cấp cần quan tâm tới các thông tin sau đây: mã nhà cung cấp, tên nhà cung cấp, địa chỉ, số điện thoại, số fax</w:t>
      </w:r>
    </w:p>
    <w:p w14:paraId="52C48383"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cung cấp chi tiết như sau:</w:t>
      </w:r>
    </w:p>
    <w:p w14:paraId="57F6266F" w14:textId="59317B86" w:rsidR="00325730" w:rsidRPr="00D463CD" w:rsidRDefault="00CF181F" w:rsidP="00CF181F">
      <w:pPr>
        <w:spacing w:line="360" w:lineRule="auto"/>
        <w:ind w:firstLine="360"/>
        <w:jc w:val="both"/>
        <w:rPr>
          <w:sz w:val="26"/>
          <w:szCs w:val="26"/>
        </w:rPr>
      </w:pPr>
      <w:r>
        <w:rPr>
          <w:sz w:val="26"/>
          <w:szCs w:val="26"/>
        </w:rPr>
        <w:t xml:space="preserve">a) </w:t>
      </w:r>
      <w:r w:rsidR="00325730" w:rsidRPr="00D463CD">
        <w:rPr>
          <w:sz w:val="26"/>
          <w:szCs w:val="26"/>
        </w:rPr>
        <w:t>Sử dụng SQL Server tạo cơ sở dữ liệu để quản lý những thông tin nhà cung cấp.</w:t>
      </w:r>
    </w:p>
    <w:p w14:paraId="192D551B" w14:textId="4183F35C" w:rsidR="00325730" w:rsidRPr="00D463CD" w:rsidRDefault="00CF181F" w:rsidP="00CF181F">
      <w:pPr>
        <w:spacing w:line="360" w:lineRule="auto"/>
        <w:ind w:firstLine="360"/>
        <w:jc w:val="both"/>
        <w:rPr>
          <w:sz w:val="26"/>
          <w:szCs w:val="26"/>
        </w:rPr>
      </w:pPr>
      <w:r>
        <w:rPr>
          <w:sz w:val="26"/>
          <w:szCs w:val="26"/>
        </w:rPr>
        <w:lastRenderedPageBreak/>
        <w:t xml:space="preserve">b) </w:t>
      </w:r>
      <w:r w:rsidR="00325730" w:rsidRPr="00D463CD">
        <w:rPr>
          <w:sz w:val="26"/>
          <w:szCs w:val="26"/>
        </w:rPr>
        <w:t>Thiết kế Form và xây dựng các thành phần giao diện phù hợp cho phép thực hiện các chức năng theo yêu cầu của đề bài.</w:t>
      </w:r>
    </w:p>
    <w:p w14:paraId="7B26AC0B" w14:textId="00CA25D3" w:rsidR="00325730" w:rsidRPr="00D463CD" w:rsidRDefault="00CF181F" w:rsidP="00CF181F">
      <w:pPr>
        <w:spacing w:line="360" w:lineRule="auto"/>
        <w:ind w:firstLine="360"/>
        <w:jc w:val="both"/>
        <w:rPr>
          <w:sz w:val="26"/>
          <w:szCs w:val="26"/>
        </w:rPr>
      </w:pPr>
      <w:r>
        <w:rPr>
          <w:sz w:val="26"/>
          <w:szCs w:val="26"/>
        </w:rPr>
        <w:t xml:space="preserve">c) </w:t>
      </w:r>
      <w:r w:rsidR="00325730" w:rsidRPr="00D463CD">
        <w:rPr>
          <w:sz w:val="26"/>
          <w:szCs w:val="26"/>
        </w:rPr>
        <w:t>Hãy viết mã nguồn thực hiện thao tác kết nối và hiển thị dữ liệu nhà cung cấp từ CSDL lên thành phần giao diện.</w:t>
      </w:r>
    </w:p>
    <w:p w14:paraId="15A32DE4" w14:textId="51F334C9" w:rsidR="00325730" w:rsidRPr="00D463CD" w:rsidRDefault="00CF181F" w:rsidP="00CF181F">
      <w:pPr>
        <w:spacing w:line="360" w:lineRule="auto"/>
        <w:ind w:firstLine="360"/>
        <w:jc w:val="both"/>
        <w:rPr>
          <w:sz w:val="26"/>
          <w:szCs w:val="26"/>
        </w:rPr>
      </w:pPr>
      <w:r>
        <w:rPr>
          <w:sz w:val="26"/>
          <w:szCs w:val="26"/>
        </w:rPr>
        <w:t xml:space="preserve">d) </w:t>
      </w:r>
      <w:r w:rsidR="00325730" w:rsidRPr="00D463CD">
        <w:rPr>
          <w:sz w:val="26"/>
          <w:szCs w:val="26"/>
        </w:rPr>
        <w:t>Xây dựng chức năng chỉnh sửa thông tin nhà cung cấp</w:t>
      </w:r>
    </w:p>
    <w:p w14:paraId="30243C1A" w14:textId="7BBC0771" w:rsidR="00136C88"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 tìm kiếm thông tin nhà cung cấp thông qua tên nhà cung cấp được nhập vào từ người dùng hoặc thông qua mã nhà cung cấp.</w:t>
      </w:r>
    </w:p>
    <w:p w14:paraId="124D9137" w14:textId="77777777" w:rsidR="003B205A" w:rsidRPr="00AC75F0" w:rsidRDefault="003B205A" w:rsidP="003B205A">
      <w:pPr>
        <w:spacing w:line="360" w:lineRule="auto"/>
        <w:rPr>
          <w:bCs/>
          <w:sz w:val="26"/>
          <w:szCs w:val="26"/>
        </w:rPr>
      </w:pPr>
      <w:r>
        <w:rPr>
          <w:bCs/>
          <w:sz w:val="26"/>
          <w:szCs w:val="26"/>
        </w:rPr>
        <w:t>&lt;/Cau&gt;</w:t>
      </w:r>
    </w:p>
    <w:p w14:paraId="44C8AC3E" w14:textId="77777777" w:rsidR="003B205A" w:rsidRPr="00C309FF" w:rsidRDefault="003B205A" w:rsidP="003B205A">
      <w:pPr>
        <w:spacing w:line="360" w:lineRule="auto"/>
        <w:rPr>
          <w:bCs/>
          <w:sz w:val="26"/>
          <w:szCs w:val="26"/>
        </w:rPr>
      </w:pPr>
      <w:r>
        <w:rPr>
          <w:bCs/>
          <w:sz w:val="26"/>
          <w:szCs w:val="26"/>
        </w:rPr>
        <w:t>&lt;Cau&gt;</w:t>
      </w:r>
    </w:p>
    <w:p w14:paraId="309A59FF" w14:textId="7ACA9F4C"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 xml:space="preserve">Khi xây dựng một ứng dụng nghe nhạc, </w:t>
      </w:r>
      <w:r w:rsidR="00E57900" w:rsidRPr="00D463CD">
        <w:rPr>
          <w:sz w:val="26"/>
          <w:szCs w:val="26"/>
        </w:rPr>
        <w:t>để quản lý danh sách các nhạc sĩ</w:t>
      </w:r>
      <w:r w:rsidR="00136C88" w:rsidRPr="00D463CD">
        <w:rPr>
          <w:sz w:val="26"/>
          <w:szCs w:val="26"/>
        </w:rPr>
        <w:t xml:space="preserve"> người ta cần l</w:t>
      </w:r>
      <w:r w:rsidR="00E57900" w:rsidRPr="00D463CD">
        <w:rPr>
          <w:sz w:val="26"/>
          <w:szCs w:val="26"/>
        </w:rPr>
        <w:t>ưu trữ các thông tin: Mã nhạc sĩ, tên nhạc sĩ</w:t>
      </w:r>
      <w:r w:rsidR="00136C88" w:rsidRPr="00D463CD">
        <w:rPr>
          <w:sz w:val="26"/>
          <w:szCs w:val="26"/>
        </w:rPr>
        <w:t>, năm sinh,</w:t>
      </w:r>
      <w:r w:rsidR="00E57900" w:rsidRPr="00D463CD">
        <w:rPr>
          <w:sz w:val="26"/>
          <w:szCs w:val="26"/>
        </w:rPr>
        <w:t xml:space="preserve"> </w:t>
      </w:r>
      <w:r w:rsidR="00671386" w:rsidRPr="00D463CD">
        <w:rPr>
          <w:sz w:val="26"/>
          <w:szCs w:val="26"/>
        </w:rPr>
        <w:t>dòng nhạc, số tác phẩm.</w:t>
      </w:r>
    </w:p>
    <w:p w14:paraId="2C7B4DBA"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ạc s</w:t>
      </w:r>
      <w:r w:rsidR="00E57900" w:rsidRPr="00D463CD">
        <w:rPr>
          <w:sz w:val="26"/>
          <w:szCs w:val="26"/>
        </w:rPr>
        <w:t>ĩ</w:t>
      </w:r>
      <w:r w:rsidRPr="00D463CD">
        <w:rPr>
          <w:sz w:val="26"/>
          <w:szCs w:val="26"/>
        </w:rPr>
        <w:t xml:space="preserve"> chi tiết như sau:</w:t>
      </w:r>
    </w:p>
    <w:p w14:paraId="116193FE" w14:textId="5BBE3E5D" w:rsidR="00E57900" w:rsidRPr="00D463CD" w:rsidRDefault="00CF181F" w:rsidP="00CF181F">
      <w:pPr>
        <w:spacing w:line="360" w:lineRule="auto"/>
        <w:ind w:firstLine="360"/>
        <w:jc w:val="both"/>
        <w:rPr>
          <w:sz w:val="26"/>
          <w:szCs w:val="26"/>
        </w:rPr>
      </w:pPr>
      <w:r>
        <w:rPr>
          <w:sz w:val="26"/>
          <w:szCs w:val="26"/>
        </w:rPr>
        <w:t xml:space="preserve">a) </w:t>
      </w:r>
      <w:r w:rsidR="00E57900" w:rsidRPr="00D463CD">
        <w:rPr>
          <w:sz w:val="26"/>
          <w:szCs w:val="26"/>
        </w:rPr>
        <w:t>Sử dụng SQL Server tạo cơ sở dữ liệu để quản lý những thông tin nhạc sĩ.</w:t>
      </w:r>
    </w:p>
    <w:p w14:paraId="67772C52" w14:textId="4ACD1C88" w:rsidR="00E57900" w:rsidRPr="00D463CD" w:rsidRDefault="00CF181F" w:rsidP="00CF181F">
      <w:pPr>
        <w:spacing w:line="360" w:lineRule="auto"/>
        <w:ind w:firstLine="360"/>
        <w:jc w:val="both"/>
        <w:rPr>
          <w:sz w:val="26"/>
          <w:szCs w:val="26"/>
        </w:rPr>
      </w:pPr>
      <w:r>
        <w:rPr>
          <w:sz w:val="26"/>
          <w:szCs w:val="26"/>
        </w:rPr>
        <w:t xml:space="preserve">b) </w:t>
      </w:r>
      <w:r w:rsidR="00E57900" w:rsidRPr="00D463CD">
        <w:rPr>
          <w:sz w:val="26"/>
          <w:szCs w:val="26"/>
        </w:rPr>
        <w:t>Thiết kế Form và xây dựng các thành phần giao diện phù hợp cho phép thực hiện các chức năng theo yêu cầu của đề bài.</w:t>
      </w:r>
    </w:p>
    <w:p w14:paraId="61EC36B4" w14:textId="3AAF9A75" w:rsidR="00E57900" w:rsidRPr="00D463CD" w:rsidRDefault="00CF181F" w:rsidP="00CF181F">
      <w:pPr>
        <w:spacing w:line="360" w:lineRule="auto"/>
        <w:ind w:firstLine="360"/>
        <w:jc w:val="both"/>
        <w:rPr>
          <w:sz w:val="26"/>
          <w:szCs w:val="26"/>
        </w:rPr>
      </w:pPr>
      <w:r>
        <w:rPr>
          <w:sz w:val="26"/>
          <w:szCs w:val="26"/>
        </w:rPr>
        <w:t xml:space="preserve">c) </w:t>
      </w:r>
      <w:r w:rsidR="00E57900" w:rsidRPr="00D463CD">
        <w:rPr>
          <w:sz w:val="26"/>
          <w:szCs w:val="26"/>
        </w:rPr>
        <w:t>Hãy viết mã nguồn thực hiện thao tác kết nối và hiển thị dữ liệu nhạc sĩ từ CSDL lên thành phần giao diện.</w:t>
      </w:r>
    </w:p>
    <w:p w14:paraId="3DFB8D54" w14:textId="4518739F" w:rsidR="00E57900" w:rsidRPr="00D463CD" w:rsidRDefault="00CF181F" w:rsidP="00CF181F">
      <w:pPr>
        <w:spacing w:line="360" w:lineRule="auto"/>
        <w:ind w:firstLine="360"/>
        <w:jc w:val="both"/>
        <w:rPr>
          <w:sz w:val="26"/>
          <w:szCs w:val="26"/>
        </w:rPr>
      </w:pPr>
      <w:r>
        <w:rPr>
          <w:sz w:val="26"/>
          <w:szCs w:val="26"/>
        </w:rPr>
        <w:t xml:space="preserve">d) </w:t>
      </w:r>
      <w:r w:rsidR="00E57900" w:rsidRPr="00D463CD">
        <w:rPr>
          <w:sz w:val="26"/>
          <w:szCs w:val="26"/>
        </w:rPr>
        <w:t>Xây dựng chức năng chỉnh sửa thông tin nhạc sĩ</w:t>
      </w:r>
    </w:p>
    <w:p w14:paraId="7669A59B" w14:textId="0FBD61E7" w:rsidR="00D27C10"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 tìm kiếm thông tin</w:t>
      </w:r>
      <w:r w:rsidR="00CC3831" w:rsidRPr="00D463CD">
        <w:rPr>
          <w:sz w:val="26"/>
          <w:szCs w:val="26"/>
        </w:rPr>
        <w:t xml:space="preserve"> nhạc sĩ</w:t>
      </w:r>
      <w:r w:rsidR="00576FE9" w:rsidRPr="00D463CD">
        <w:rPr>
          <w:sz w:val="26"/>
          <w:szCs w:val="26"/>
        </w:rPr>
        <w:t xml:space="preserve"> thông qua dòng nhạc hoặc năm sinh được nhập vào từ người dùng.</w:t>
      </w:r>
    </w:p>
    <w:p w14:paraId="11FCEA08" w14:textId="77777777" w:rsidR="003B205A" w:rsidRPr="00AC75F0" w:rsidRDefault="003B205A" w:rsidP="003B205A">
      <w:pPr>
        <w:spacing w:line="360" w:lineRule="auto"/>
        <w:rPr>
          <w:bCs/>
          <w:sz w:val="26"/>
          <w:szCs w:val="26"/>
        </w:rPr>
      </w:pPr>
      <w:r>
        <w:rPr>
          <w:bCs/>
          <w:sz w:val="26"/>
          <w:szCs w:val="26"/>
        </w:rPr>
        <w:t>&lt;/Cau&gt;</w:t>
      </w:r>
    </w:p>
    <w:p w14:paraId="2EAAE9BB" w14:textId="77777777" w:rsidR="003B205A" w:rsidRPr="00C309FF" w:rsidRDefault="003B205A" w:rsidP="003B205A">
      <w:pPr>
        <w:spacing w:line="360" w:lineRule="auto"/>
        <w:rPr>
          <w:bCs/>
          <w:sz w:val="26"/>
          <w:szCs w:val="26"/>
        </w:rPr>
      </w:pPr>
      <w:r>
        <w:rPr>
          <w:bCs/>
          <w:sz w:val="26"/>
          <w:szCs w:val="26"/>
        </w:rPr>
        <w:t>&lt;Cau&gt;</w:t>
      </w:r>
    </w:p>
    <w:p w14:paraId="6ABD8FC7" w14:textId="72CB09BF"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 xml:space="preserve">Khi xây dựng một ứng dụng tin tức, để quản lý danh sách các tin tức người ta cần lưu trữ các thông tin: Mã tin tức, loại tin tức, </w:t>
      </w:r>
      <w:r w:rsidR="00CC3831" w:rsidRPr="00D463CD">
        <w:rPr>
          <w:sz w:val="26"/>
          <w:szCs w:val="26"/>
        </w:rPr>
        <w:t>tiêu đề tin, nội dung tin, ngày đăng.</w:t>
      </w:r>
    </w:p>
    <w:p w14:paraId="0541B2FE"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dữ liệu Tin tức chi tiết như sau:</w:t>
      </w:r>
    </w:p>
    <w:p w14:paraId="447C6AC1" w14:textId="04A82F42" w:rsidR="00CC3831" w:rsidRPr="00D463CD" w:rsidRDefault="00CF181F" w:rsidP="00CF181F">
      <w:pPr>
        <w:spacing w:line="360" w:lineRule="auto"/>
        <w:ind w:firstLine="360"/>
        <w:jc w:val="both"/>
        <w:rPr>
          <w:sz w:val="26"/>
          <w:szCs w:val="26"/>
        </w:rPr>
      </w:pPr>
      <w:r>
        <w:rPr>
          <w:sz w:val="26"/>
          <w:szCs w:val="26"/>
        </w:rPr>
        <w:t xml:space="preserve">a) </w:t>
      </w:r>
      <w:r w:rsidR="00CC3831" w:rsidRPr="00D463CD">
        <w:rPr>
          <w:sz w:val="26"/>
          <w:szCs w:val="26"/>
        </w:rPr>
        <w:t>Sử dụng SQL Server tạo cơ sở dữ liệu để quản lý những thông tin tin tức.</w:t>
      </w:r>
    </w:p>
    <w:p w14:paraId="74183598" w14:textId="7350C19A" w:rsidR="00CC3831" w:rsidRPr="00D463CD" w:rsidRDefault="00CF181F" w:rsidP="00CF181F">
      <w:pPr>
        <w:spacing w:line="360" w:lineRule="auto"/>
        <w:ind w:firstLine="360"/>
        <w:jc w:val="both"/>
        <w:rPr>
          <w:sz w:val="26"/>
          <w:szCs w:val="26"/>
        </w:rPr>
      </w:pPr>
      <w:r>
        <w:rPr>
          <w:sz w:val="26"/>
          <w:szCs w:val="26"/>
        </w:rPr>
        <w:t xml:space="preserve">b) </w:t>
      </w:r>
      <w:r w:rsidR="00CC3831" w:rsidRPr="00D463CD">
        <w:rPr>
          <w:sz w:val="26"/>
          <w:szCs w:val="26"/>
        </w:rPr>
        <w:t>Thiết kế Form và xây dựng các thành phần giao diện phù hợp cho phép thực hiện các chức năng theo yêu cầu của đề bài.</w:t>
      </w:r>
    </w:p>
    <w:p w14:paraId="5FCCECFF" w14:textId="1E7B5922" w:rsidR="00CC3831" w:rsidRPr="00D463CD" w:rsidRDefault="00CF181F" w:rsidP="00CF181F">
      <w:pPr>
        <w:spacing w:line="360" w:lineRule="auto"/>
        <w:ind w:firstLine="360"/>
        <w:jc w:val="both"/>
        <w:rPr>
          <w:sz w:val="26"/>
          <w:szCs w:val="26"/>
        </w:rPr>
      </w:pPr>
      <w:r>
        <w:rPr>
          <w:sz w:val="26"/>
          <w:szCs w:val="26"/>
        </w:rPr>
        <w:lastRenderedPageBreak/>
        <w:t xml:space="preserve">c) </w:t>
      </w:r>
      <w:r w:rsidR="00CC3831" w:rsidRPr="00D463CD">
        <w:rPr>
          <w:sz w:val="26"/>
          <w:szCs w:val="26"/>
        </w:rPr>
        <w:t>Hãy viết mã nguồn thực hiện thao tác kết nối và hiển thị dữ liệu tin tức từ CSDL lên thành phần giao diện.</w:t>
      </w:r>
    </w:p>
    <w:p w14:paraId="53ACD850" w14:textId="6F99B23A" w:rsidR="00CC3831" w:rsidRPr="00D463CD" w:rsidRDefault="00CF181F" w:rsidP="00CF181F">
      <w:pPr>
        <w:spacing w:line="360" w:lineRule="auto"/>
        <w:ind w:firstLine="360"/>
        <w:jc w:val="both"/>
        <w:rPr>
          <w:sz w:val="26"/>
          <w:szCs w:val="26"/>
        </w:rPr>
      </w:pPr>
      <w:r>
        <w:rPr>
          <w:sz w:val="26"/>
          <w:szCs w:val="26"/>
        </w:rPr>
        <w:t xml:space="preserve">d) </w:t>
      </w:r>
      <w:r w:rsidR="00CC3831" w:rsidRPr="00D463CD">
        <w:rPr>
          <w:sz w:val="26"/>
          <w:szCs w:val="26"/>
        </w:rPr>
        <w:t>Xây dựng chức năng chỉnh sửa thông tin tin tức</w:t>
      </w:r>
    </w:p>
    <w:p w14:paraId="28F3618F" w14:textId="54077F05" w:rsidR="00C4627E"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 thông tin tin tức thông qua tiêu đề tin hoặc một phần nội dung tin được nhập vào từ người dùng</w:t>
      </w:r>
      <w:r w:rsidR="00CC3831" w:rsidRPr="00D463CD">
        <w:rPr>
          <w:sz w:val="26"/>
          <w:szCs w:val="26"/>
        </w:rPr>
        <w:t>.</w:t>
      </w:r>
    </w:p>
    <w:p w14:paraId="0AC00E32" w14:textId="77777777" w:rsidR="003B205A" w:rsidRPr="00AC75F0" w:rsidRDefault="003B205A" w:rsidP="003B205A">
      <w:pPr>
        <w:spacing w:line="360" w:lineRule="auto"/>
        <w:rPr>
          <w:bCs/>
          <w:sz w:val="26"/>
          <w:szCs w:val="26"/>
        </w:rPr>
      </w:pPr>
      <w:r>
        <w:rPr>
          <w:bCs/>
          <w:sz w:val="26"/>
          <w:szCs w:val="26"/>
        </w:rPr>
        <w:t>&lt;/Cau&gt;</w:t>
      </w:r>
    </w:p>
    <w:p w14:paraId="04ED3FB4" w14:textId="77777777" w:rsidR="003B205A" w:rsidRPr="00C309FF" w:rsidRDefault="003B205A" w:rsidP="003B205A">
      <w:pPr>
        <w:spacing w:line="360" w:lineRule="auto"/>
        <w:rPr>
          <w:bCs/>
          <w:sz w:val="26"/>
          <w:szCs w:val="26"/>
        </w:rPr>
      </w:pPr>
      <w:r>
        <w:rPr>
          <w:bCs/>
          <w:sz w:val="26"/>
          <w:szCs w:val="26"/>
        </w:rPr>
        <w:t>&lt;Cau&gt;</w:t>
      </w:r>
    </w:p>
    <w:p w14:paraId="73CFD05F" w14:textId="712745BE"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phòng ở tại kí túc xá sinh viên, mỗi phòng ở người quản lý cần quản lý các thông tin sau: Mã phòng, số phòng, dãy nhà, số lượng người ở, giá phòng.</w:t>
      </w:r>
    </w:p>
    <w:p w14:paraId="0679BCE8"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0750D572" w14:textId="420E29AA" w:rsidR="00C4627E" w:rsidRPr="00D463CD" w:rsidRDefault="00CF181F" w:rsidP="00CF181F">
      <w:pPr>
        <w:spacing w:line="360" w:lineRule="auto"/>
        <w:ind w:firstLine="360"/>
        <w:jc w:val="both"/>
        <w:rPr>
          <w:sz w:val="26"/>
          <w:szCs w:val="26"/>
        </w:rPr>
      </w:pPr>
      <w:r>
        <w:rPr>
          <w:sz w:val="26"/>
          <w:szCs w:val="26"/>
        </w:rPr>
        <w:t xml:space="preserve">a) </w:t>
      </w:r>
      <w:r w:rsidR="00C4627E" w:rsidRPr="00D463CD">
        <w:rPr>
          <w:sz w:val="26"/>
          <w:szCs w:val="26"/>
        </w:rPr>
        <w:t>Sử dụng SQL Server tạo cơ sở dữ liệu để quản lý những thông tin phòng.</w:t>
      </w:r>
    </w:p>
    <w:p w14:paraId="43191CA1" w14:textId="09C06D5A" w:rsidR="00C4627E" w:rsidRPr="00D463CD" w:rsidRDefault="00CF181F" w:rsidP="00CF181F">
      <w:pPr>
        <w:spacing w:line="360" w:lineRule="auto"/>
        <w:ind w:firstLine="360"/>
        <w:jc w:val="both"/>
        <w:rPr>
          <w:sz w:val="26"/>
          <w:szCs w:val="26"/>
        </w:rPr>
      </w:pPr>
      <w:r>
        <w:rPr>
          <w:sz w:val="26"/>
          <w:szCs w:val="26"/>
        </w:rPr>
        <w:t xml:space="preserve">b) </w:t>
      </w:r>
      <w:r w:rsidR="00C4627E" w:rsidRPr="00D463CD">
        <w:rPr>
          <w:sz w:val="26"/>
          <w:szCs w:val="26"/>
        </w:rPr>
        <w:t>Thiết kế Form và xây dựng các thành phần giao diện phù hợp cho phép thực hiện các chức năng theo yêu cầu của đề bài.</w:t>
      </w:r>
    </w:p>
    <w:p w14:paraId="356C1864" w14:textId="44514816" w:rsidR="00C4627E" w:rsidRPr="00D463CD" w:rsidRDefault="00CF181F" w:rsidP="00CF181F">
      <w:pPr>
        <w:spacing w:line="360" w:lineRule="auto"/>
        <w:ind w:firstLine="360"/>
        <w:jc w:val="both"/>
        <w:rPr>
          <w:sz w:val="26"/>
          <w:szCs w:val="26"/>
        </w:rPr>
      </w:pPr>
      <w:r>
        <w:rPr>
          <w:sz w:val="26"/>
          <w:szCs w:val="26"/>
        </w:rPr>
        <w:t xml:space="preserve">c) </w:t>
      </w:r>
      <w:r w:rsidR="00C4627E" w:rsidRPr="00D463CD">
        <w:rPr>
          <w:sz w:val="26"/>
          <w:szCs w:val="26"/>
        </w:rPr>
        <w:t>Hãy viết mã nguồn thực hiện thao tác kết nối và hiển thị dữ liệu phòng từ CSDL lên thành phần giao diện.</w:t>
      </w:r>
    </w:p>
    <w:p w14:paraId="0EF08E3F" w14:textId="2D4ED796" w:rsidR="00C4627E" w:rsidRPr="00D463CD" w:rsidRDefault="00CF181F" w:rsidP="00CF181F">
      <w:pPr>
        <w:spacing w:line="360" w:lineRule="auto"/>
        <w:ind w:firstLine="360"/>
        <w:jc w:val="both"/>
        <w:rPr>
          <w:sz w:val="26"/>
          <w:szCs w:val="26"/>
        </w:rPr>
      </w:pPr>
      <w:r>
        <w:rPr>
          <w:sz w:val="26"/>
          <w:szCs w:val="26"/>
        </w:rPr>
        <w:t xml:space="preserve">d) </w:t>
      </w:r>
      <w:r w:rsidR="00C4627E" w:rsidRPr="00D463CD">
        <w:rPr>
          <w:sz w:val="26"/>
          <w:szCs w:val="26"/>
        </w:rPr>
        <w:t>Xây dựng chức năng chỉnh sửa thông tin phòng</w:t>
      </w:r>
    </w:p>
    <w:p w14:paraId="3D8DB92A" w14:textId="395DD4C6" w:rsidR="00576FE9"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 xml:space="preserve">Hãy viết chức năng cho phép tìm kiếm thông tin phòng </w:t>
      </w:r>
      <w:r w:rsidR="00C4627E" w:rsidRPr="00D463CD">
        <w:rPr>
          <w:sz w:val="26"/>
          <w:szCs w:val="26"/>
        </w:rPr>
        <w:t>có số lượng sinh viên ở &lt; 4 thuộc dãy nhà A1.</w:t>
      </w:r>
    </w:p>
    <w:p w14:paraId="68663DC9" w14:textId="77777777" w:rsidR="003B205A" w:rsidRPr="00AC75F0" w:rsidRDefault="003B205A" w:rsidP="003B205A">
      <w:pPr>
        <w:spacing w:line="360" w:lineRule="auto"/>
        <w:rPr>
          <w:bCs/>
          <w:sz w:val="26"/>
          <w:szCs w:val="26"/>
        </w:rPr>
      </w:pPr>
      <w:r>
        <w:rPr>
          <w:bCs/>
          <w:sz w:val="26"/>
          <w:szCs w:val="26"/>
        </w:rPr>
        <w:t>&lt;/Cau&gt;</w:t>
      </w:r>
    </w:p>
    <w:p w14:paraId="355D33C4" w14:textId="77777777" w:rsidR="003B205A" w:rsidRPr="00C309FF" w:rsidRDefault="003B205A" w:rsidP="003B205A">
      <w:pPr>
        <w:spacing w:line="360" w:lineRule="auto"/>
        <w:rPr>
          <w:bCs/>
          <w:sz w:val="26"/>
          <w:szCs w:val="26"/>
        </w:rPr>
      </w:pPr>
      <w:r>
        <w:rPr>
          <w:bCs/>
          <w:sz w:val="26"/>
          <w:szCs w:val="26"/>
        </w:rPr>
        <w:t>&lt;Cau&gt;</w:t>
      </w:r>
    </w:p>
    <w:p w14:paraId="4237428B" w14:textId="04CC2D50"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du lịch cần quản lý các điểm du lịch, mỗi điểm du lịch cần quản lý các thông tin sau: Mã điểm d</w:t>
      </w:r>
      <w:r w:rsidR="00461298" w:rsidRPr="00D463CD">
        <w:rPr>
          <w:sz w:val="26"/>
          <w:szCs w:val="26"/>
        </w:rPr>
        <w:t>u lịch, tên điểm du lịch, mô tả, số lượt khách trong nước đã ghé thăm, số lượt khách nước ngoài đã ghé thăm.</w:t>
      </w:r>
    </w:p>
    <w:p w14:paraId="5D00986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ịa điểm du lịch chi tiết như sau:</w:t>
      </w:r>
    </w:p>
    <w:p w14:paraId="7AE27875" w14:textId="74E6074B" w:rsidR="00461298" w:rsidRPr="00D463CD" w:rsidRDefault="00CF181F" w:rsidP="00CF181F">
      <w:pPr>
        <w:spacing w:line="360" w:lineRule="auto"/>
        <w:ind w:firstLine="360"/>
        <w:jc w:val="both"/>
        <w:rPr>
          <w:sz w:val="26"/>
          <w:szCs w:val="26"/>
        </w:rPr>
      </w:pPr>
      <w:r>
        <w:rPr>
          <w:sz w:val="26"/>
          <w:szCs w:val="26"/>
        </w:rPr>
        <w:t xml:space="preserve">a) </w:t>
      </w:r>
      <w:r w:rsidR="00461298" w:rsidRPr="00D463CD">
        <w:rPr>
          <w:sz w:val="26"/>
          <w:szCs w:val="26"/>
        </w:rPr>
        <w:t>Sử dụng SQL Server tạo cơ sở dữ liệu để quản lý những thông tin điểm du lịch.</w:t>
      </w:r>
    </w:p>
    <w:p w14:paraId="5D341BAF" w14:textId="2F6B4CB1" w:rsidR="00461298" w:rsidRPr="00D463CD" w:rsidRDefault="00CF181F" w:rsidP="00CF181F">
      <w:pPr>
        <w:spacing w:line="360" w:lineRule="auto"/>
        <w:ind w:firstLine="360"/>
        <w:jc w:val="both"/>
        <w:rPr>
          <w:sz w:val="26"/>
          <w:szCs w:val="26"/>
        </w:rPr>
      </w:pPr>
      <w:r>
        <w:rPr>
          <w:sz w:val="26"/>
          <w:szCs w:val="26"/>
        </w:rPr>
        <w:t xml:space="preserve">b) </w:t>
      </w:r>
      <w:r w:rsidR="00461298" w:rsidRPr="00D463CD">
        <w:rPr>
          <w:sz w:val="26"/>
          <w:szCs w:val="26"/>
        </w:rPr>
        <w:t>Thiết kế Form và xây dựng các thành phần giao diện phù hợp cho phép thực hiện các chức năng theo yêu cầu của đề bài.</w:t>
      </w:r>
    </w:p>
    <w:p w14:paraId="3316FA17" w14:textId="3A802E1B" w:rsidR="00461298" w:rsidRPr="00D463CD" w:rsidRDefault="00CF181F" w:rsidP="00CF181F">
      <w:pPr>
        <w:spacing w:line="360" w:lineRule="auto"/>
        <w:ind w:firstLine="360"/>
        <w:jc w:val="both"/>
        <w:rPr>
          <w:sz w:val="26"/>
          <w:szCs w:val="26"/>
        </w:rPr>
      </w:pPr>
      <w:r>
        <w:rPr>
          <w:sz w:val="26"/>
          <w:szCs w:val="26"/>
        </w:rPr>
        <w:t xml:space="preserve">c) </w:t>
      </w:r>
      <w:r w:rsidR="00461298" w:rsidRPr="00D463CD">
        <w:rPr>
          <w:sz w:val="26"/>
          <w:szCs w:val="26"/>
        </w:rPr>
        <w:t>Hãy viết mã nguồn thực hiện thao tác kết nối và hiển thị dữ liệu điểm du lịch từ CSDL lên thành phần giao diện.</w:t>
      </w:r>
    </w:p>
    <w:p w14:paraId="13852551" w14:textId="7CCD136C" w:rsidR="00461298" w:rsidRPr="00D463CD" w:rsidRDefault="00CF181F" w:rsidP="00CF181F">
      <w:pPr>
        <w:spacing w:line="360" w:lineRule="auto"/>
        <w:ind w:firstLine="360"/>
        <w:jc w:val="both"/>
        <w:rPr>
          <w:sz w:val="26"/>
          <w:szCs w:val="26"/>
        </w:rPr>
      </w:pPr>
      <w:r>
        <w:rPr>
          <w:sz w:val="26"/>
          <w:szCs w:val="26"/>
        </w:rPr>
        <w:lastRenderedPageBreak/>
        <w:t xml:space="preserve">d) </w:t>
      </w:r>
      <w:r w:rsidR="00461298" w:rsidRPr="00D463CD">
        <w:rPr>
          <w:sz w:val="26"/>
          <w:szCs w:val="26"/>
        </w:rPr>
        <w:t>Xây dựng chức năng chỉnh sửa thông tin điểm du lịch</w:t>
      </w:r>
    </w:p>
    <w:p w14:paraId="75F5498C" w14:textId="2FF25C03" w:rsidR="008A2904"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 thông tin điểm du lịch thông qua tên điểm du lịch hoặc mã điểm du lịch được nhập vào từ người dùng</w:t>
      </w:r>
      <w:r w:rsidR="00461298" w:rsidRPr="00D463CD">
        <w:rPr>
          <w:sz w:val="26"/>
          <w:szCs w:val="26"/>
        </w:rPr>
        <w:t>.</w:t>
      </w:r>
    </w:p>
    <w:p w14:paraId="67F3FCE6" w14:textId="77777777" w:rsidR="003B205A" w:rsidRPr="00AC75F0" w:rsidRDefault="003B205A" w:rsidP="003B205A">
      <w:pPr>
        <w:spacing w:line="360" w:lineRule="auto"/>
        <w:rPr>
          <w:bCs/>
          <w:sz w:val="26"/>
          <w:szCs w:val="26"/>
        </w:rPr>
      </w:pPr>
      <w:r>
        <w:rPr>
          <w:bCs/>
          <w:sz w:val="26"/>
          <w:szCs w:val="26"/>
        </w:rPr>
        <w:t>&lt;/Cau&gt;</w:t>
      </w:r>
    </w:p>
    <w:p w14:paraId="1639E32B" w14:textId="77777777" w:rsidR="003B205A" w:rsidRPr="00C309FF" w:rsidRDefault="003B205A" w:rsidP="003B205A">
      <w:pPr>
        <w:spacing w:line="360" w:lineRule="auto"/>
        <w:rPr>
          <w:bCs/>
          <w:sz w:val="26"/>
          <w:szCs w:val="26"/>
        </w:rPr>
      </w:pPr>
      <w:r>
        <w:rPr>
          <w:bCs/>
          <w:sz w:val="26"/>
          <w:szCs w:val="26"/>
        </w:rPr>
        <w:t>&lt;Cau&gt;</w:t>
      </w:r>
    </w:p>
    <w:p w14:paraId="5E4764FF" w14:textId="12EBD6A4"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cần xây dựng chương trình quản lý các dự án, mỗi dự án cần quản lý các thông tin sau: Mã dự án, tên dự án, ngày bắt đầu, ngày kết thúc, nhân viên tham gia dự án.</w:t>
      </w:r>
    </w:p>
    <w:p w14:paraId="73FA61A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dự án chi tiết như sau:</w:t>
      </w:r>
    </w:p>
    <w:p w14:paraId="678032E8" w14:textId="1B76B06F" w:rsidR="007768C6" w:rsidRPr="00D463CD" w:rsidRDefault="00CF181F" w:rsidP="00CF181F">
      <w:pPr>
        <w:spacing w:line="360" w:lineRule="auto"/>
        <w:ind w:firstLine="360"/>
        <w:jc w:val="both"/>
        <w:rPr>
          <w:sz w:val="26"/>
          <w:szCs w:val="26"/>
        </w:rPr>
      </w:pPr>
      <w:r>
        <w:rPr>
          <w:sz w:val="26"/>
          <w:szCs w:val="26"/>
        </w:rPr>
        <w:t xml:space="preserve">a) </w:t>
      </w:r>
      <w:r w:rsidR="007768C6" w:rsidRPr="00D463CD">
        <w:rPr>
          <w:sz w:val="26"/>
          <w:szCs w:val="26"/>
        </w:rPr>
        <w:t>Sử dụng SQL Server tạo cơ sở dữ liệu để quản lý những thông tin dự án.</w:t>
      </w:r>
    </w:p>
    <w:p w14:paraId="3C2DCAD1" w14:textId="4EB71B53" w:rsidR="007768C6" w:rsidRPr="00D463CD" w:rsidRDefault="00CF181F" w:rsidP="00CF181F">
      <w:pPr>
        <w:spacing w:line="360" w:lineRule="auto"/>
        <w:ind w:firstLine="360"/>
        <w:jc w:val="both"/>
        <w:rPr>
          <w:sz w:val="26"/>
          <w:szCs w:val="26"/>
        </w:rPr>
      </w:pPr>
      <w:r>
        <w:rPr>
          <w:sz w:val="26"/>
          <w:szCs w:val="26"/>
        </w:rPr>
        <w:t xml:space="preserve">b) </w:t>
      </w:r>
      <w:r w:rsidR="007768C6" w:rsidRPr="00D463CD">
        <w:rPr>
          <w:sz w:val="26"/>
          <w:szCs w:val="26"/>
        </w:rPr>
        <w:t>Thiết kế Form và xây dựng các thành phần giao diện phù hợp cho phép thực hiện các chức năng theo yêu cầu của đề bài.</w:t>
      </w:r>
    </w:p>
    <w:p w14:paraId="43CA9A47" w14:textId="55E70AB0" w:rsidR="007768C6" w:rsidRPr="00D463CD" w:rsidRDefault="00CF181F" w:rsidP="00CF181F">
      <w:pPr>
        <w:spacing w:line="360" w:lineRule="auto"/>
        <w:ind w:firstLine="360"/>
        <w:jc w:val="both"/>
        <w:rPr>
          <w:sz w:val="26"/>
          <w:szCs w:val="26"/>
        </w:rPr>
      </w:pPr>
      <w:r>
        <w:rPr>
          <w:sz w:val="26"/>
          <w:szCs w:val="26"/>
        </w:rPr>
        <w:t xml:space="preserve">c) </w:t>
      </w:r>
      <w:r w:rsidR="007768C6" w:rsidRPr="00D463CD">
        <w:rPr>
          <w:sz w:val="26"/>
          <w:szCs w:val="26"/>
        </w:rPr>
        <w:t>Hãy viết mã nguồn thực hiện thao tác kết nối và hiển thị dữ liệu dự án từ CSDL lên thành phần giao diện.</w:t>
      </w:r>
    </w:p>
    <w:p w14:paraId="4E8D7447" w14:textId="61DA13F1" w:rsidR="007768C6" w:rsidRPr="00D463CD" w:rsidRDefault="00CF181F" w:rsidP="00CF181F">
      <w:pPr>
        <w:spacing w:line="360" w:lineRule="auto"/>
        <w:ind w:firstLine="360"/>
        <w:jc w:val="both"/>
        <w:rPr>
          <w:sz w:val="26"/>
          <w:szCs w:val="26"/>
        </w:rPr>
      </w:pPr>
      <w:r>
        <w:rPr>
          <w:sz w:val="26"/>
          <w:szCs w:val="26"/>
        </w:rPr>
        <w:t xml:space="preserve">d) </w:t>
      </w:r>
      <w:r w:rsidR="007768C6" w:rsidRPr="00D463CD">
        <w:rPr>
          <w:sz w:val="26"/>
          <w:szCs w:val="26"/>
        </w:rPr>
        <w:t>Xây dựng chức năng chỉnh sửa thông tin dự án</w:t>
      </w:r>
    </w:p>
    <w:p w14:paraId="23B2A382" w14:textId="5B29BE57" w:rsidR="00576FE9"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 thông tin dự án thông qua ngày bắt đầu, ngày kết thúc được nhập vào từ người dùng</w:t>
      </w:r>
    </w:p>
    <w:p w14:paraId="539C8DC2" w14:textId="77777777" w:rsidR="003B205A" w:rsidRPr="00AC75F0" w:rsidRDefault="003B205A" w:rsidP="003B205A">
      <w:pPr>
        <w:spacing w:line="360" w:lineRule="auto"/>
        <w:rPr>
          <w:bCs/>
          <w:sz w:val="26"/>
          <w:szCs w:val="26"/>
        </w:rPr>
      </w:pPr>
      <w:r>
        <w:rPr>
          <w:bCs/>
          <w:sz w:val="26"/>
          <w:szCs w:val="26"/>
        </w:rPr>
        <w:t>&lt;/Cau&gt;</w:t>
      </w:r>
    </w:p>
    <w:p w14:paraId="37F72910" w14:textId="77777777" w:rsidR="003B205A" w:rsidRPr="00C309FF" w:rsidRDefault="003B205A" w:rsidP="003B205A">
      <w:pPr>
        <w:spacing w:line="360" w:lineRule="auto"/>
        <w:rPr>
          <w:bCs/>
          <w:sz w:val="26"/>
          <w:szCs w:val="26"/>
        </w:rPr>
      </w:pPr>
      <w:r>
        <w:rPr>
          <w:bCs/>
          <w:sz w:val="26"/>
          <w:szCs w:val="26"/>
        </w:rPr>
        <w:t>&lt;Cau&gt;</w:t>
      </w:r>
    </w:p>
    <w:p w14:paraId="5B111757" w14:textId="775EF645"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bán máy tính cần xây dựng chương trình quản lý các khách hàng thường xuyên của công ty, mỗi khách hàng cần quản lý các thông tin sau: Mã khách hàng, tên khá</w:t>
      </w:r>
      <w:r w:rsidR="00B14B5A" w:rsidRPr="00D463CD">
        <w:rPr>
          <w:sz w:val="26"/>
          <w:szCs w:val="26"/>
        </w:rPr>
        <w:t xml:space="preserve">ch hàng, địa chỉ, số điện thoại, email, điểm tích lũy (là điểm số dùng để tính khuyến mại cho các khách hàng thường xuyên)  </w:t>
      </w:r>
    </w:p>
    <w:p w14:paraId="39B9386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11B49790" w14:textId="242238A6" w:rsidR="00B14B5A" w:rsidRPr="00D463CD" w:rsidRDefault="00CF181F" w:rsidP="00CF181F">
      <w:pPr>
        <w:spacing w:line="360" w:lineRule="auto"/>
        <w:ind w:firstLine="360"/>
        <w:jc w:val="both"/>
        <w:rPr>
          <w:sz w:val="26"/>
          <w:szCs w:val="26"/>
        </w:rPr>
      </w:pPr>
      <w:r>
        <w:rPr>
          <w:sz w:val="26"/>
          <w:szCs w:val="26"/>
        </w:rPr>
        <w:t xml:space="preserve">a) </w:t>
      </w:r>
      <w:r w:rsidR="00B14B5A" w:rsidRPr="00D463CD">
        <w:rPr>
          <w:sz w:val="26"/>
          <w:szCs w:val="26"/>
        </w:rPr>
        <w:t>Sử dụng SQL Server tạo cơ sở dữ liệu để quản lý những thông tin khách hàng.</w:t>
      </w:r>
    </w:p>
    <w:p w14:paraId="58273D3D" w14:textId="074ED3B6" w:rsidR="00B14B5A" w:rsidRPr="00D463CD" w:rsidRDefault="00CF181F" w:rsidP="00CF181F">
      <w:pPr>
        <w:spacing w:line="360" w:lineRule="auto"/>
        <w:ind w:firstLine="360"/>
        <w:jc w:val="both"/>
        <w:rPr>
          <w:sz w:val="26"/>
          <w:szCs w:val="26"/>
        </w:rPr>
      </w:pPr>
      <w:r>
        <w:rPr>
          <w:sz w:val="26"/>
          <w:szCs w:val="26"/>
        </w:rPr>
        <w:t xml:space="preserve">b) </w:t>
      </w:r>
      <w:r w:rsidR="00B14B5A" w:rsidRPr="00D463CD">
        <w:rPr>
          <w:sz w:val="26"/>
          <w:szCs w:val="26"/>
        </w:rPr>
        <w:t>Thiết kế Form và xây dựng các thành phần giao diện phù hợp cho phép thực hiện các chức năng theo yêu cầu của đề bài.</w:t>
      </w:r>
    </w:p>
    <w:p w14:paraId="74652366" w14:textId="0DFA714F" w:rsidR="00B14B5A" w:rsidRPr="00D463CD" w:rsidRDefault="00CF181F" w:rsidP="00CF181F">
      <w:pPr>
        <w:spacing w:line="360" w:lineRule="auto"/>
        <w:ind w:firstLine="360"/>
        <w:jc w:val="both"/>
        <w:rPr>
          <w:sz w:val="26"/>
          <w:szCs w:val="26"/>
        </w:rPr>
      </w:pPr>
      <w:r>
        <w:rPr>
          <w:sz w:val="26"/>
          <w:szCs w:val="26"/>
        </w:rPr>
        <w:t xml:space="preserve">c) </w:t>
      </w:r>
      <w:r w:rsidR="00B14B5A" w:rsidRPr="00D463CD">
        <w:rPr>
          <w:sz w:val="26"/>
          <w:szCs w:val="26"/>
        </w:rPr>
        <w:t>Hãy viết mã nguồn thực hiện thao tác kết nối và hiển thị dữ liệu khách hàng từ CSDL lên thành phần giao diện.</w:t>
      </w:r>
    </w:p>
    <w:p w14:paraId="670C02E1" w14:textId="6CE43382" w:rsidR="00B14B5A" w:rsidRPr="00D463CD" w:rsidRDefault="00CF181F" w:rsidP="00CF181F">
      <w:pPr>
        <w:spacing w:line="360" w:lineRule="auto"/>
        <w:ind w:firstLine="360"/>
        <w:jc w:val="both"/>
        <w:rPr>
          <w:sz w:val="26"/>
          <w:szCs w:val="26"/>
        </w:rPr>
      </w:pPr>
      <w:r>
        <w:rPr>
          <w:sz w:val="26"/>
          <w:szCs w:val="26"/>
        </w:rPr>
        <w:t xml:space="preserve">d) </w:t>
      </w:r>
      <w:r w:rsidR="00B14B5A" w:rsidRPr="00D463CD">
        <w:rPr>
          <w:sz w:val="26"/>
          <w:szCs w:val="26"/>
        </w:rPr>
        <w:t>Xây dựng chức năng chỉnh sửa thông tin khách hàng</w:t>
      </w:r>
    </w:p>
    <w:p w14:paraId="52D75145" w14:textId="3AB9868A" w:rsidR="008A2904" w:rsidRPr="00D463CD" w:rsidRDefault="00CF181F" w:rsidP="00CF181F">
      <w:pPr>
        <w:spacing w:line="360" w:lineRule="auto"/>
        <w:ind w:firstLine="360"/>
        <w:jc w:val="both"/>
        <w:rPr>
          <w:sz w:val="26"/>
          <w:szCs w:val="26"/>
        </w:rPr>
      </w:pPr>
      <w:r>
        <w:rPr>
          <w:sz w:val="26"/>
          <w:szCs w:val="26"/>
        </w:rPr>
        <w:lastRenderedPageBreak/>
        <w:t xml:space="preserve">e) </w:t>
      </w:r>
      <w:r w:rsidR="00576FE9" w:rsidRPr="00D463CD">
        <w:rPr>
          <w:sz w:val="26"/>
          <w:szCs w:val="26"/>
        </w:rPr>
        <w:t>Hãy viết chức năng cho phép tìm kiế</w:t>
      </w:r>
      <w:r w:rsidR="00B14B5A" w:rsidRPr="00D463CD">
        <w:rPr>
          <w:sz w:val="26"/>
          <w:szCs w:val="26"/>
        </w:rPr>
        <w:t>m thông ti</w:t>
      </w:r>
      <w:r w:rsidR="00455748" w:rsidRPr="00D463CD">
        <w:rPr>
          <w:sz w:val="26"/>
          <w:szCs w:val="26"/>
        </w:rPr>
        <w:t>n các khách hàng ở Thái Nguyên,</w:t>
      </w:r>
      <w:r w:rsidR="00B14B5A" w:rsidRPr="00D463CD">
        <w:rPr>
          <w:sz w:val="26"/>
          <w:szCs w:val="26"/>
        </w:rPr>
        <w:t xml:space="preserve"> danh sách khách hàng được sắp xếp theo chiều giảm dần của điểm tích lũy.</w:t>
      </w:r>
    </w:p>
    <w:p w14:paraId="59AB0C72" w14:textId="77777777" w:rsidR="003B205A" w:rsidRPr="00AC75F0" w:rsidRDefault="003B205A" w:rsidP="003B205A">
      <w:pPr>
        <w:spacing w:line="360" w:lineRule="auto"/>
        <w:rPr>
          <w:bCs/>
          <w:sz w:val="26"/>
          <w:szCs w:val="26"/>
        </w:rPr>
      </w:pPr>
      <w:r>
        <w:rPr>
          <w:bCs/>
          <w:sz w:val="26"/>
          <w:szCs w:val="26"/>
        </w:rPr>
        <w:t>&lt;/Cau&gt;</w:t>
      </w:r>
    </w:p>
    <w:p w14:paraId="12095645" w14:textId="77777777" w:rsidR="003B205A" w:rsidRPr="00C309FF" w:rsidRDefault="003B205A" w:rsidP="003B205A">
      <w:pPr>
        <w:spacing w:line="360" w:lineRule="auto"/>
        <w:rPr>
          <w:bCs/>
          <w:sz w:val="26"/>
          <w:szCs w:val="26"/>
        </w:rPr>
      </w:pPr>
      <w:r>
        <w:rPr>
          <w:bCs/>
          <w:sz w:val="26"/>
          <w:szCs w:val="26"/>
        </w:rPr>
        <w:t>&lt;Cau&gt;</w:t>
      </w:r>
    </w:p>
    <w:p w14:paraId="286185F4" w14:textId="439B3A4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hóa đơn sử dụng dịch vụ viễn thông, bộ phận quản lý cần quản lý các thông tin sau tr</w:t>
      </w:r>
      <w:r w:rsidR="00363E0B" w:rsidRPr="00D463CD">
        <w:rPr>
          <w:sz w:val="26"/>
          <w:szCs w:val="26"/>
        </w:rPr>
        <w:t>ên mỗi hóa đơn: Mã hóa đơn, tên khách hàng</w:t>
      </w:r>
      <w:r w:rsidR="00136C88" w:rsidRPr="00D463CD">
        <w:rPr>
          <w:sz w:val="26"/>
          <w:szCs w:val="26"/>
        </w:rPr>
        <w:t>, tháng ghi hóa đơn, tên dịch vụ, số tiền phải trả.</w:t>
      </w:r>
    </w:p>
    <w:p w14:paraId="405CA00E"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r w:rsidR="00455748" w:rsidRPr="00D463CD">
        <w:rPr>
          <w:sz w:val="26"/>
          <w:szCs w:val="26"/>
        </w:rPr>
        <w:t>:</w:t>
      </w:r>
    </w:p>
    <w:p w14:paraId="3C751EB0" w14:textId="7E427EBF" w:rsidR="00455748" w:rsidRPr="00D463CD" w:rsidRDefault="00CF181F" w:rsidP="00CF181F">
      <w:pPr>
        <w:spacing w:line="360" w:lineRule="auto"/>
        <w:ind w:firstLine="360"/>
        <w:jc w:val="both"/>
        <w:rPr>
          <w:sz w:val="26"/>
          <w:szCs w:val="26"/>
        </w:rPr>
      </w:pPr>
      <w:r>
        <w:rPr>
          <w:sz w:val="26"/>
          <w:szCs w:val="26"/>
        </w:rPr>
        <w:t xml:space="preserve">a) </w:t>
      </w:r>
      <w:r w:rsidR="00455748" w:rsidRPr="00D463CD">
        <w:rPr>
          <w:sz w:val="26"/>
          <w:szCs w:val="26"/>
        </w:rPr>
        <w:t>Sử dụng SQL Server tạo cơ sở dữ liệu để quản lý những thông tin hóa đơn.</w:t>
      </w:r>
    </w:p>
    <w:p w14:paraId="74272B76" w14:textId="36401FA0" w:rsidR="00455748" w:rsidRPr="00D463CD" w:rsidRDefault="00CF181F" w:rsidP="00CF181F">
      <w:pPr>
        <w:spacing w:line="360" w:lineRule="auto"/>
        <w:ind w:firstLine="360"/>
        <w:jc w:val="both"/>
        <w:rPr>
          <w:sz w:val="26"/>
          <w:szCs w:val="26"/>
        </w:rPr>
      </w:pPr>
      <w:r>
        <w:rPr>
          <w:sz w:val="26"/>
          <w:szCs w:val="26"/>
        </w:rPr>
        <w:t xml:space="preserve">b) </w:t>
      </w:r>
      <w:r w:rsidR="00455748" w:rsidRPr="00D463CD">
        <w:rPr>
          <w:sz w:val="26"/>
          <w:szCs w:val="26"/>
        </w:rPr>
        <w:t>Thiết kế Form và xây dựng các thành phần giao diện phù hợp cho phép thực hiện các chức năng theo yêu cầu của đề bài.</w:t>
      </w:r>
    </w:p>
    <w:p w14:paraId="1DBB52CB" w14:textId="231FC854" w:rsidR="00455748" w:rsidRPr="00D463CD" w:rsidRDefault="00CF181F" w:rsidP="00CF181F">
      <w:pPr>
        <w:spacing w:line="360" w:lineRule="auto"/>
        <w:ind w:firstLine="360"/>
        <w:jc w:val="both"/>
        <w:rPr>
          <w:sz w:val="26"/>
          <w:szCs w:val="26"/>
        </w:rPr>
      </w:pPr>
      <w:r>
        <w:rPr>
          <w:sz w:val="26"/>
          <w:szCs w:val="26"/>
        </w:rPr>
        <w:t xml:space="preserve">c) </w:t>
      </w:r>
      <w:r w:rsidR="00455748" w:rsidRPr="00D463CD">
        <w:rPr>
          <w:sz w:val="26"/>
          <w:szCs w:val="26"/>
        </w:rPr>
        <w:t>Hãy viết mã nguồn thực hiện thao tác kết nối và hiển thị dữ liệu hóa đơn từ CSDL lên thành phần giao diện.</w:t>
      </w:r>
    </w:p>
    <w:p w14:paraId="3663F237" w14:textId="4C4DBAD0" w:rsidR="00455748" w:rsidRPr="00D463CD" w:rsidRDefault="00CF181F" w:rsidP="00CF181F">
      <w:pPr>
        <w:spacing w:line="360" w:lineRule="auto"/>
        <w:ind w:firstLine="360"/>
        <w:jc w:val="both"/>
        <w:rPr>
          <w:sz w:val="26"/>
          <w:szCs w:val="26"/>
        </w:rPr>
      </w:pPr>
      <w:r>
        <w:rPr>
          <w:sz w:val="26"/>
          <w:szCs w:val="26"/>
        </w:rPr>
        <w:t xml:space="preserve">d) </w:t>
      </w:r>
      <w:r w:rsidR="00455748" w:rsidRPr="00D463CD">
        <w:rPr>
          <w:sz w:val="26"/>
          <w:szCs w:val="26"/>
        </w:rPr>
        <w:t xml:space="preserve">Xây dựng chức năng chỉnh sửa thông tin </w:t>
      </w:r>
      <w:r w:rsidR="00363E0B" w:rsidRPr="00D463CD">
        <w:rPr>
          <w:sz w:val="26"/>
          <w:szCs w:val="26"/>
        </w:rPr>
        <w:t>hóa đơn</w:t>
      </w:r>
    </w:p>
    <w:p w14:paraId="334FF1DC" w14:textId="3F1B7A16" w:rsidR="00BF323D" w:rsidRPr="00BF323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w:t>
      </w:r>
      <w:r w:rsidR="00A70BC3" w:rsidRPr="00D463CD">
        <w:rPr>
          <w:sz w:val="26"/>
          <w:szCs w:val="26"/>
        </w:rPr>
        <w:t xml:space="preserve"> c</w:t>
      </w:r>
      <w:r w:rsidR="00252A07" w:rsidRPr="00D463CD">
        <w:rPr>
          <w:sz w:val="26"/>
          <w:szCs w:val="26"/>
        </w:rPr>
        <w:t>ác hóa đơn trong tháng 2</w:t>
      </w:r>
      <w:r w:rsidR="00FA18F9" w:rsidRPr="00D463CD">
        <w:rPr>
          <w:sz w:val="26"/>
          <w:szCs w:val="26"/>
        </w:rPr>
        <w:t>,</w:t>
      </w:r>
      <w:r w:rsidR="00252A07" w:rsidRPr="00D463CD">
        <w:rPr>
          <w:sz w:val="26"/>
          <w:szCs w:val="26"/>
        </w:rPr>
        <w:t xml:space="preserve"> tính tổng tiền mà công ty viễn thông thu được trong tháng đó</w:t>
      </w:r>
      <w:r w:rsidR="00A70BC3" w:rsidRPr="00D463CD">
        <w:rPr>
          <w:sz w:val="26"/>
          <w:szCs w:val="26"/>
        </w:rPr>
        <w:t xml:space="preserve">. </w:t>
      </w:r>
    </w:p>
    <w:p w14:paraId="0636858C" w14:textId="77777777" w:rsidR="003B205A" w:rsidRPr="00AC75F0" w:rsidRDefault="003B205A" w:rsidP="003B205A">
      <w:pPr>
        <w:spacing w:line="360" w:lineRule="auto"/>
        <w:rPr>
          <w:bCs/>
          <w:sz w:val="26"/>
          <w:szCs w:val="26"/>
        </w:rPr>
      </w:pPr>
      <w:r>
        <w:rPr>
          <w:bCs/>
          <w:sz w:val="26"/>
          <w:szCs w:val="26"/>
        </w:rPr>
        <w:t>&lt;/Cau&gt;</w:t>
      </w:r>
    </w:p>
    <w:p w14:paraId="07282BDE" w14:textId="1E0DD900" w:rsidR="000F7083" w:rsidRDefault="003B205A" w:rsidP="003B205A">
      <w:pPr>
        <w:spacing w:line="360" w:lineRule="auto"/>
        <w:rPr>
          <w:bCs/>
          <w:sz w:val="26"/>
          <w:szCs w:val="26"/>
        </w:rPr>
      </w:pPr>
      <w:r>
        <w:rPr>
          <w:bCs/>
          <w:sz w:val="26"/>
          <w:szCs w:val="26"/>
        </w:rPr>
        <w:t>&lt;/Nhom&gt;</w:t>
      </w:r>
    </w:p>
    <w:p w14:paraId="144A98AA" w14:textId="2EFC1783" w:rsidR="00AD1AA0" w:rsidRDefault="00AD1AA0" w:rsidP="003B205A">
      <w:pPr>
        <w:spacing w:line="360" w:lineRule="auto"/>
        <w:rPr>
          <w:b/>
          <w:sz w:val="26"/>
          <w:szCs w:val="26"/>
        </w:rPr>
      </w:pPr>
      <w:r>
        <w:rPr>
          <w:bCs/>
          <w:sz w:val="26"/>
          <w:szCs w:val="26"/>
        </w:rPr>
        <w:t>&lt;Nhom&gt;</w:t>
      </w:r>
    </w:p>
    <w:p w14:paraId="2B27860B" w14:textId="4C6C409B" w:rsidR="000F7083" w:rsidRDefault="00AD1AA0" w:rsidP="00BF323D">
      <w:pPr>
        <w:spacing w:line="360" w:lineRule="auto"/>
        <w:jc w:val="both"/>
        <w:rPr>
          <w:bCs/>
          <w:sz w:val="26"/>
          <w:szCs w:val="26"/>
        </w:rPr>
      </w:pPr>
      <w:r>
        <w:rPr>
          <w:bCs/>
          <w:sz w:val="26"/>
          <w:szCs w:val="26"/>
        </w:rPr>
        <w:t>&lt;Cau&gt;</w:t>
      </w:r>
    </w:p>
    <w:p w14:paraId="6FF7568B" w14:textId="009C2B7E" w:rsidR="00587DDF" w:rsidRPr="00AD1AA0" w:rsidRDefault="00587DDF" w:rsidP="00BF323D">
      <w:pPr>
        <w:spacing w:line="360" w:lineRule="auto"/>
        <w:jc w:val="both"/>
        <w:rPr>
          <w:bCs/>
          <w:sz w:val="26"/>
          <w:szCs w:val="26"/>
        </w:rPr>
      </w:pPr>
      <w:r>
        <w:rPr>
          <w:bCs/>
          <w:sz w:val="26"/>
          <w:szCs w:val="26"/>
        </w:rPr>
        <w:t>&lt;b&gt;</w:t>
      </w:r>
    </w:p>
    <w:p w14:paraId="10E4B8C5" w14:textId="7E94C93E" w:rsidR="0093186C" w:rsidRDefault="00AD1AA0" w:rsidP="00BF323D">
      <w:pPr>
        <w:spacing w:line="360" w:lineRule="auto"/>
        <w:jc w:val="both"/>
        <w:rPr>
          <w:b/>
          <w:sz w:val="26"/>
          <w:szCs w:val="26"/>
        </w:rPr>
      </w:pPr>
      <w:r>
        <w:rPr>
          <w:b/>
          <w:sz w:val="26"/>
          <w:szCs w:val="26"/>
        </w:rPr>
        <w:t>Câu 3:</w:t>
      </w:r>
      <w:r w:rsidR="00BF323D">
        <w:rPr>
          <w:b/>
          <w:sz w:val="26"/>
          <w:szCs w:val="26"/>
        </w:rPr>
        <w:t xml:space="preserve"> (2</w:t>
      </w:r>
      <w:r w:rsidR="00BF323D" w:rsidRPr="00D463CD">
        <w:rPr>
          <w:b/>
          <w:sz w:val="26"/>
          <w:szCs w:val="26"/>
        </w:rPr>
        <w:t>.0 điểm)</w:t>
      </w:r>
    </w:p>
    <w:p w14:paraId="2CF94892" w14:textId="32F22A37" w:rsidR="00587DDF" w:rsidRPr="00587DDF" w:rsidRDefault="00587DDF" w:rsidP="00BF323D">
      <w:pPr>
        <w:spacing w:line="360" w:lineRule="auto"/>
        <w:jc w:val="both"/>
        <w:rPr>
          <w:bCs/>
          <w:sz w:val="26"/>
          <w:szCs w:val="26"/>
        </w:rPr>
      </w:pPr>
      <w:r>
        <w:rPr>
          <w:bCs/>
          <w:sz w:val="26"/>
          <w:szCs w:val="26"/>
        </w:rPr>
        <w:t>&lt;</w:t>
      </w:r>
      <w:r>
        <w:rPr>
          <w:bCs/>
          <w:sz w:val="26"/>
          <w:szCs w:val="26"/>
        </w:rPr>
        <w:t>/</w:t>
      </w:r>
      <w:r>
        <w:rPr>
          <w:bCs/>
          <w:sz w:val="26"/>
          <w:szCs w:val="26"/>
        </w:rPr>
        <w:t>b&gt;</w:t>
      </w:r>
    </w:p>
    <w:p w14:paraId="3F587176" w14:textId="40335C61" w:rsidR="00C4154D" w:rsidRPr="00587DDF" w:rsidRDefault="004327B5" w:rsidP="00587DDF">
      <w:pPr>
        <w:spacing w:line="360" w:lineRule="auto"/>
        <w:jc w:val="both"/>
        <w:rPr>
          <w:bCs/>
          <w:sz w:val="26"/>
          <w:szCs w:val="26"/>
        </w:rPr>
      </w:pPr>
      <w:r>
        <w:rPr>
          <w:sz w:val="26"/>
          <w:szCs w:val="26"/>
        </w:rPr>
        <w:t xml:space="preserve">Phần </w:t>
      </w:r>
      <w:r w:rsidR="00DE437F" w:rsidRPr="004C0042">
        <w:rPr>
          <w:sz w:val="26"/>
          <w:szCs w:val="26"/>
        </w:rPr>
        <w:t>hỏi thêm của</w:t>
      </w:r>
      <w:r w:rsidR="00587DDF">
        <w:rPr>
          <w:sz w:val="26"/>
          <w:szCs w:val="26"/>
        </w:rPr>
        <w:t xml:space="preserve"> </w:t>
      </w:r>
      <w:r w:rsidR="00587DDF">
        <w:rPr>
          <w:bCs/>
          <w:sz w:val="26"/>
          <w:szCs w:val="26"/>
        </w:rPr>
        <w:t>&lt;b&gt;</w:t>
      </w:r>
      <w:r w:rsidR="00DE437F" w:rsidRPr="004C0042">
        <w:rPr>
          <w:sz w:val="26"/>
          <w:szCs w:val="26"/>
        </w:rPr>
        <w:t xml:space="preserve"> giáo viên</w:t>
      </w:r>
      <w:r w:rsidR="00587DDF">
        <w:rPr>
          <w:sz w:val="26"/>
          <w:szCs w:val="26"/>
        </w:rPr>
        <w:t xml:space="preserve"> </w:t>
      </w:r>
      <w:r w:rsidR="00587DDF">
        <w:rPr>
          <w:bCs/>
          <w:sz w:val="26"/>
          <w:szCs w:val="26"/>
        </w:rPr>
        <w:t>&lt;/b&gt;</w:t>
      </w:r>
      <w:r w:rsidR="00D04325">
        <w:rPr>
          <w:sz w:val="26"/>
          <w:szCs w:val="26"/>
        </w:rPr>
        <w:t xml:space="preserve"> </w:t>
      </w:r>
      <w:r w:rsidR="00D32961">
        <w:rPr>
          <w:sz w:val="26"/>
          <w:szCs w:val="26"/>
        </w:rPr>
        <w:t>chấm</w:t>
      </w:r>
      <w:r w:rsidR="00E07FA9">
        <w:rPr>
          <w:sz w:val="26"/>
          <w:szCs w:val="26"/>
        </w:rPr>
        <w:t xml:space="preserve"> thi</w:t>
      </w:r>
      <w:r w:rsidR="00DE437F" w:rsidRPr="004C0042">
        <w:rPr>
          <w:sz w:val="26"/>
          <w:szCs w:val="26"/>
        </w:rPr>
        <w:t>.</w:t>
      </w:r>
    </w:p>
    <w:p w14:paraId="081B42AF" w14:textId="77777777" w:rsidR="00AD1AA0" w:rsidRPr="00AC75F0" w:rsidRDefault="00AD1AA0" w:rsidP="00AD1AA0">
      <w:pPr>
        <w:spacing w:line="360" w:lineRule="auto"/>
        <w:rPr>
          <w:bCs/>
          <w:sz w:val="26"/>
          <w:szCs w:val="26"/>
        </w:rPr>
      </w:pPr>
      <w:r>
        <w:rPr>
          <w:bCs/>
          <w:sz w:val="26"/>
          <w:szCs w:val="26"/>
        </w:rPr>
        <w:t>&lt;/Cau&gt;</w:t>
      </w:r>
    </w:p>
    <w:p w14:paraId="78C01F7B" w14:textId="5B100ABC" w:rsidR="00036FF3" w:rsidRPr="00D463CD" w:rsidRDefault="00AD1AA0" w:rsidP="0082162E">
      <w:pPr>
        <w:spacing w:line="360" w:lineRule="auto"/>
        <w:rPr>
          <w:sz w:val="26"/>
          <w:szCs w:val="26"/>
        </w:rPr>
      </w:pPr>
      <w:r>
        <w:rPr>
          <w:bCs/>
          <w:sz w:val="26"/>
          <w:szCs w:val="26"/>
        </w:rPr>
        <w:t>&lt;/Nhom&gt;</w:t>
      </w:r>
    </w:p>
    <w:sectPr w:rsidR="00036FF3" w:rsidRPr="00D463CD" w:rsidSect="002C29CA">
      <w:footerReference w:type="even" r:id="rId23"/>
      <w:footerReference w:type="default" r:id="rId24"/>
      <w:pgSz w:w="11907" w:h="16840" w:code="9"/>
      <w:pgMar w:top="1134" w:right="1134" w:bottom="851" w:left="1418"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8EBBFD" w14:textId="77777777" w:rsidR="00EC715D" w:rsidRDefault="00EC715D">
      <w:r>
        <w:separator/>
      </w:r>
    </w:p>
  </w:endnote>
  <w:endnote w:type="continuationSeparator" w:id="0">
    <w:p w14:paraId="769DB68E" w14:textId="77777777" w:rsidR="00EC715D" w:rsidRDefault="00EC71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26AE4" w14:textId="77777777" w:rsidR="00174B4D" w:rsidRDefault="00174B4D" w:rsidP="002C29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49B6254" w14:textId="77777777" w:rsidR="00174B4D" w:rsidRDefault="00174B4D" w:rsidP="002C29C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BEB2A" w14:textId="77777777" w:rsidR="00174B4D" w:rsidRDefault="00174B4D" w:rsidP="002C29CA">
    <w:pPr>
      <w:pStyle w:val="Footer"/>
      <w:framePr w:wrap="around" w:vAnchor="text" w:hAnchor="margin" w:xAlign="right" w:y="1"/>
      <w:rPr>
        <w:rStyle w:val="PageNumber"/>
      </w:rPr>
    </w:pPr>
  </w:p>
  <w:p w14:paraId="01C9829A" w14:textId="77777777" w:rsidR="00174B4D" w:rsidRPr="00B7676D" w:rsidRDefault="00174B4D" w:rsidP="00B7676D">
    <w:pPr>
      <w:spacing w:before="120"/>
      <w:ind w:right="-5" w:firstLine="952"/>
      <w:jc w:val="both"/>
      <w:rPr>
        <w:i/>
        <w:lang w:val="nb-NO"/>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A99352" w14:textId="77777777" w:rsidR="00EC715D" w:rsidRDefault="00EC715D">
      <w:r>
        <w:separator/>
      </w:r>
    </w:p>
  </w:footnote>
  <w:footnote w:type="continuationSeparator" w:id="0">
    <w:p w14:paraId="19521218" w14:textId="77777777" w:rsidR="00EC715D" w:rsidRDefault="00EC71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135CE"/>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9F70FB"/>
    <w:multiLevelType w:val="hybridMultilevel"/>
    <w:tmpl w:val="20DA976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0AA32BE"/>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1205768"/>
    <w:multiLevelType w:val="hybridMultilevel"/>
    <w:tmpl w:val="236640FE"/>
    <w:lvl w:ilvl="0" w:tplc="3488C4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1B81235"/>
    <w:multiLevelType w:val="hybridMultilevel"/>
    <w:tmpl w:val="5192E9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923B75"/>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A346F0"/>
    <w:multiLevelType w:val="hybridMultilevel"/>
    <w:tmpl w:val="1862EB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3F456A0"/>
    <w:multiLevelType w:val="hybridMultilevel"/>
    <w:tmpl w:val="158033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717350B"/>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5B60D9"/>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76841CD"/>
    <w:multiLevelType w:val="hybridMultilevel"/>
    <w:tmpl w:val="EB2486C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79520D6"/>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8B71571"/>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B1840B8"/>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B1F6053"/>
    <w:multiLevelType w:val="hybridMultilevel"/>
    <w:tmpl w:val="8034C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BDD6084"/>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0C401568"/>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CE42FD4"/>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F3057B"/>
    <w:multiLevelType w:val="hybridMultilevel"/>
    <w:tmpl w:val="5E0EC54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0F4D2CDA"/>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0280C91"/>
    <w:multiLevelType w:val="hybridMultilevel"/>
    <w:tmpl w:val="60D2E6C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102F1567"/>
    <w:multiLevelType w:val="hybridMultilevel"/>
    <w:tmpl w:val="74D0C41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11E93FEB"/>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12A02F90"/>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4774804"/>
    <w:multiLevelType w:val="hybridMultilevel"/>
    <w:tmpl w:val="7178717E"/>
    <w:lvl w:ilvl="0" w:tplc="57E668C2">
      <w:start w:val="1"/>
      <w:numFmt w:val="lowerLetter"/>
      <w:lvlText w:val="%1)"/>
      <w:lvlJc w:val="left"/>
      <w:pPr>
        <w:ind w:left="810" w:hanging="360"/>
      </w:pPr>
      <w:rPr>
        <w:rFonts w:hint="default"/>
        <w:b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5" w15:restartNumberingAfterBreak="0">
    <w:nsid w:val="157C67D7"/>
    <w:multiLevelType w:val="hybridMultilevel"/>
    <w:tmpl w:val="D018E0F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16987BFD"/>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6B97A01"/>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9FC153F"/>
    <w:multiLevelType w:val="hybridMultilevel"/>
    <w:tmpl w:val="BA5E1C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A7F375B"/>
    <w:multiLevelType w:val="hybridMultilevel"/>
    <w:tmpl w:val="9432C4E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AC35413"/>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1AE32FB8"/>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B541BCF"/>
    <w:multiLevelType w:val="hybridMultilevel"/>
    <w:tmpl w:val="39D0280C"/>
    <w:lvl w:ilvl="0" w:tplc="9F88CF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BE14F88"/>
    <w:multiLevelType w:val="hybridMultilevel"/>
    <w:tmpl w:val="C0864BB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1BF24A0D"/>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1BF54578"/>
    <w:multiLevelType w:val="hybridMultilevel"/>
    <w:tmpl w:val="7CD205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CFB6FD4"/>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1D2A0B69"/>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D841A11"/>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20064CC1"/>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0FE7ACC"/>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2C64668"/>
    <w:multiLevelType w:val="hybridMultilevel"/>
    <w:tmpl w:val="3FF85A0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23664919"/>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5822D9E"/>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5D350EF"/>
    <w:multiLevelType w:val="hybridMultilevel"/>
    <w:tmpl w:val="E99494D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271A52D1"/>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75A5ED7"/>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7ED6DCE"/>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A2160EA"/>
    <w:multiLevelType w:val="hybridMultilevel"/>
    <w:tmpl w:val="112C2534"/>
    <w:lvl w:ilvl="0" w:tplc="84FC54D0">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2AB63E17"/>
    <w:multiLevelType w:val="hybridMultilevel"/>
    <w:tmpl w:val="5EDEBE04"/>
    <w:lvl w:ilvl="0" w:tplc="391A1EA0">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50" w15:restartNumberingAfterBreak="0">
    <w:nsid w:val="2B077316"/>
    <w:multiLevelType w:val="hybridMultilevel"/>
    <w:tmpl w:val="0E80947E"/>
    <w:lvl w:ilvl="0" w:tplc="2DFA27DC">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2D7C32B4"/>
    <w:multiLevelType w:val="hybridMultilevel"/>
    <w:tmpl w:val="3F3C61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2DA371EA"/>
    <w:multiLevelType w:val="hybridMultilevel"/>
    <w:tmpl w:val="96886B14"/>
    <w:lvl w:ilvl="0" w:tplc="DBEA3F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2DF26384"/>
    <w:multiLevelType w:val="hybridMultilevel"/>
    <w:tmpl w:val="A1886E9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2DFF4FC2"/>
    <w:multiLevelType w:val="hybridMultilevel"/>
    <w:tmpl w:val="097073B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313E6202"/>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22B4EB8"/>
    <w:multiLevelType w:val="hybridMultilevel"/>
    <w:tmpl w:val="95B82C5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15:restartNumberingAfterBreak="0">
    <w:nsid w:val="34391E42"/>
    <w:multiLevelType w:val="hybridMultilevel"/>
    <w:tmpl w:val="5A502E6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34D873CA"/>
    <w:multiLevelType w:val="hybridMultilevel"/>
    <w:tmpl w:val="1F2072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4F97C87"/>
    <w:multiLevelType w:val="hybridMultilevel"/>
    <w:tmpl w:val="3C18D9AE"/>
    <w:lvl w:ilvl="0" w:tplc="7E12DCB2">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15:restartNumberingAfterBreak="0">
    <w:nsid w:val="36D306A4"/>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36D716F6"/>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7BD0EE0"/>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8C23827"/>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9470BD1"/>
    <w:multiLevelType w:val="hybridMultilevel"/>
    <w:tmpl w:val="8B301C8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15:restartNumberingAfterBreak="0">
    <w:nsid w:val="3A1324FE"/>
    <w:multiLevelType w:val="hybridMultilevel"/>
    <w:tmpl w:val="8656FD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A2F6F0D"/>
    <w:multiLevelType w:val="hybridMultilevel"/>
    <w:tmpl w:val="B0E00F88"/>
    <w:lvl w:ilvl="0" w:tplc="13E4917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3A35516F"/>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A911C62"/>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3A9234C8"/>
    <w:multiLevelType w:val="hybridMultilevel"/>
    <w:tmpl w:val="51D608E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3B206F9F"/>
    <w:multiLevelType w:val="hybridMultilevel"/>
    <w:tmpl w:val="08284E0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3B5906DA"/>
    <w:multiLevelType w:val="hybridMultilevel"/>
    <w:tmpl w:val="7E168A5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15:restartNumberingAfterBreak="0">
    <w:nsid w:val="3C793719"/>
    <w:multiLevelType w:val="hybridMultilevel"/>
    <w:tmpl w:val="2BB073B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3F1D0ABD"/>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15:restartNumberingAfterBreak="0">
    <w:nsid w:val="41855D4B"/>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15:restartNumberingAfterBreak="0">
    <w:nsid w:val="41C02159"/>
    <w:multiLevelType w:val="hybridMultilevel"/>
    <w:tmpl w:val="D7E63E8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15:restartNumberingAfterBreak="0">
    <w:nsid w:val="41C67CA2"/>
    <w:multiLevelType w:val="hybridMultilevel"/>
    <w:tmpl w:val="F962BF8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4224283F"/>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42F5748D"/>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3850EF7"/>
    <w:multiLevelType w:val="hybridMultilevel"/>
    <w:tmpl w:val="52D4E28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15:restartNumberingAfterBreak="0">
    <w:nsid w:val="4457087F"/>
    <w:multiLevelType w:val="hybridMultilevel"/>
    <w:tmpl w:val="5E9E3D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15:restartNumberingAfterBreak="0">
    <w:nsid w:val="445709AC"/>
    <w:multiLevelType w:val="hybridMultilevel"/>
    <w:tmpl w:val="6E86A14C"/>
    <w:lvl w:ilvl="0" w:tplc="872AF6C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4DD07C5"/>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15:restartNumberingAfterBreak="0">
    <w:nsid w:val="44F406D1"/>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452F6731"/>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45372318"/>
    <w:multiLevelType w:val="hybridMultilevel"/>
    <w:tmpl w:val="DFB84D1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45F62111"/>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7" w15:restartNumberingAfterBreak="0">
    <w:nsid w:val="46480776"/>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47610CB3"/>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47AF387C"/>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89B2D13"/>
    <w:multiLevelType w:val="hybridMultilevel"/>
    <w:tmpl w:val="C47C5E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48FC2311"/>
    <w:multiLevelType w:val="hybridMultilevel"/>
    <w:tmpl w:val="74CAD0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2" w15:restartNumberingAfterBreak="0">
    <w:nsid w:val="49B44316"/>
    <w:multiLevelType w:val="hybridMultilevel"/>
    <w:tmpl w:val="A5623A7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15:restartNumberingAfterBreak="0">
    <w:nsid w:val="49C8361B"/>
    <w:multiLevelType w:val="hybridMultilevel"/>
    <w:tmpl w:val="7DEC299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15:restartNumberingAfterBreak="0">
    <w:nsid w:val="4A642385"/>
    <w:multiLevelType w:val="hybridMultilevel"/>
    <w:tmpl w:val="85300CF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4B636C91"/>
    <w:multiLevelType w:val="hybridMultilevel"/>
    <w:tmpl w:val="1F2072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B76452A"/>
    <w:multiLevelType w:val="hybridMultilevel"/>
    <w:tmpl w:val="A73650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4D922172"/>
    <w:multiLevelType w:val="hybridMultilevel"/>
    <w:tmpl w:val="EE8E668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15:restartNumberingAfterBreak="0">
    <w:nsid w:val="4DD777B1"/>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4DF320F3"/>
    <w:multiLevelType w:val="hybridMultilevel"/>
    <w:tmpl w:val="C85C2EF8"/>
    <w:lvl w:ilvl="0" w:tplc="64767DBC">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0" w15:restartNumberingAfterBreak="0">
    <w:nsid w:val="50244D5F"/>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506579BF"/>
    <w:multiLevelType w:val="hybridMultilevel"/>
    <w:tmpl w:val="A3B84EB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15:restartNumberingAfterBreak="0">
    <w:nsid w:val="520A0862"/>
    <w:multiLevelType w:val="hybridMultilevel"/>
    <w:tmpl w:val="E9145E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527801DE"/>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15:restartNumberingAfterBreak="0">
    <w:nsid w:val="53652300"/>
    <w:multiLevelType w:val="hybridMultilevel"/>
    <w:tmpl w:val="54469AB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541E419F"/>
    <w:multiLevelType w:val="hybridMultilevel"/>
    <w:tmpl w:val="F1A291CA"/>
    <w:lvl w:ilvl="0" w:tplc="72546274">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6" w15:restartNumberingAfterBreak="0">
    <w:nsid w:val="54C70C2C"/>
    <w:multiLevelType w:val="hybridMultilevel"/>
    <w:tmpl w:val="9ECA217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15:restartNumberingAfterBreak="0">
    <w:nsid w:val="54D36D29"/>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5B66BEF"/>
    <w:multiLevelType w:val="hybridMultilevel"/>
    <w:tmpl w:val="9542862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9" w15:restartNumberingAfterBreak="0">
    <w:nsid w:val="55CB0B25"/>
    <w:multiLevelType w:val="multilevel"/>
    <w:tmpl w:val="3A6EF88E"/>
    <w:lvl w:ilvl="0">
      <w:start w:val="1"/>
      <w:numFmt w:val="decimal"/>
      <w:pStyle w:val="Bai"/>
      <w:suff w:val="space"/>
      <w:lvlText w:val="Bài %1."/>
      <w:lvlJc w:val="left"/>
      <w:pPr>
        <w:ind w:left="0" w:firstLine="0"/>
      </w:pPr>
      <w:rPr>
        <w:rFonts w:ascii="Times New Roman Bold" w:hAnsi="Times New Roman Bold" w:hint="default"/>
        <w:b/>
        <w:i w:val="0"/>
        <w:sz w:val="26"/>
        <w:szCs w:val="24"/>
      </w:r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ind w:left="2340" w:hanging="36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0" w15:restartNumberingAfterBreak="0">
    <w:nsid w:val="565D6A12"/>
    <w:multiLevelType w:val="hybridMultilevel"/>
    <w:tmpl w:val="D2F22E8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1" w15:restartNumberingAfterBreak="0">
    <w:nsid w:val="5B3D07FC"/>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B522C0D"/>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5C810D96"/>
    <w:multiLevelType w:val="hybridMultilevel"/>
    <w:tmpl w:val="D2A21D0C"/>
    <w:lvl w:ilvl="0" w:tplc="A9F6C7F6">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4" w15:restartNumberingAfterBreak="0">
    <w:nsid w:val="5E38542B"/>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5" w15:restartNumberingAfterBreak="0">
    <w:nsid w:val="5E7D2963"/>
    <w:multiLevelType w:val="hybridMultilevel"/>
    <w:tmpl w:val="A4CE088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6" w15:restartNumberingAfterBreak="0">
    <w:nsid w:val="5EE94E6B"/>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601A080B"/>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15:restartNumberingAfterBreak="0">
    <w:nsid w:val="60CB26A0"/>
    <w:multiLevelType w:val="hybridMultilevel"/>
    <w:tmpl w:val="7F9AC1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15:restartNumberingAfterBreak="0">
    <w:nsid w:val="64253E04"/>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669F2C2D"/>
    <w:multiLevelType w:val="hybridMultilevel"/>
    <w:tmpl w:val="92D0D97A"/>
    <w:lvl w:ilvl="0" w:tplc="C3726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15:restartNumberingAfterBreak="0">
    <w:nsid w:val="66CD1DF4"/>
    <w:multiLevelType w:val="hybridMultilevel"/>
    <w:tmpl w:val="B02ACA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2" w15:restartNumberingAfterBreak="0">
    <w:nsid w:val="66EE74CD"/>
    <w:multiLevelType w:val="hybridMultilevel"/>
    <w:tmpl w:val="310E397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3" w15:restartNumberingAfterBreak="0">
    <w:nsid w:val="6883488D"/>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692F78B0"/>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AA87898"/>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B11329B"/>
    <w:multiLevelType w:val="hybridMultilevel"/>
    <w:tmpl w:val="5F46545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7" w15:restartNumberingAfterBreak="0">
    <w:nsid w:val="6BB005EF"/>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C4E28DD"/>
    <w:multiLevelType w:val="hybridMultilevel"/>
    <w:tmpl w:val="D4AA1F18"/>
    <w:lvl w:ilvl="0" w:tplc="47A052BC">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9" w15:restartNumberingAfterBreak="0">
    <w:nsid w:val="6C7D33DB"/>
    <w:multiLevelType w:val="hybridMultilevel"/>
    <w:tmpl w:val="4094F47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15:restartNumberingAfterBreak="0">
    <w:nsid w:val="6D9B12D5"/>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F2A6D08"/>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FB41287"/>
    <w:multiLevelType w:val="hybridMultilevel"/>
    <w:tmpl w:val="DF16D83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3" w15:restartNumberingAfterBreak="0">
    <w:nsid w:val="6FB66821"/>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4" w15:restartNumberingAfterBreak="0">
    <w:nsid w:val="6FD1676B"/>
    <w:multiLevelType w:val="hybridMultilevel"/>
    <w:tmpl w:val="CE482D9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5" w15:restartNumberingAfterBreak="0">
    <w:nsid w:val="701820A2"/>
    <w:multiLevelType w:val="hybridMultilevel"/>
    <w:tmpl w:val="494095F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6" w15:restartNumberingAfterBreak="0">
    <w:nsid w:val="7028779C"/>
    <w:multiLevelType w:val="hybridMultilevel"/>
    <w:tmpl w:val="9884A5A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7" w15:restartNumberingAfterBreak="0">
    <w:nsid w:val="71047A66"/>
    <w:multiLevelType w:val="hybridMultilevel"/>
    <w:tmpl w:val="34AE4FB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8" w15:restartNumberingAfterBreak="0">
    <w:nsid w:val="71201EA1"/>
    <w:multiLevelType w:val="hybridMultilevel"/>
    <w:tmpl w:val="19AC4898"/>
    <w:lvl w:ilvl="0" w:tplc="7DDA9806">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9" w15:restartNumberingAfterBreak="0">
    <w:nsid w:val="72736C87"/>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7381640F"/>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739B4978"/>
    <w:multiLevelType w:val="hybridMultilevel"/>
    <w:tmpl w:val="A2F8895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2" w15:restartNumberingAfterBreak="0">
    <w:nsid w:val="76351C1F"/>
    <w:multiLevelType w:val="hybridMultilevel"/>
    <w:tmpl w:val="428E8F0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3" w15:restartNumberingAfterBreak="0">
    <w:nsid w:val="78D55B60"/>
    <w:multiLevelType w:val="hybridMultilevel"/>
    <w:tmpl w:val="44409D7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15:restartNumberingAfterBreak="0">
    <w:nsid w:val="79F21B77"/>
    <w:multiLevelType w:val="hybridMultilevel"/>
    <w:tmpl w:val="D950799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79F57C46"/>
    <w:multiLevelType w:val="hybridMultilevel"/>
    <w:tmpl w:val="4064A17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15:restartNumberingAfterBreak="0">
    <w:nsid w:val="7AD926C9"/>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7B827176"/>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8" w15:restartNumberingAfterBreak="0">
    <w:nsid w:val="7B912B3F"/>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9" w15:restartNumberingAfterBreak="0">
    <w:nsid w:val="7BC33BAA"/>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7C4B1F8B"/>
    <w:multiLevelType w:val="hybridMultilevel"/>
    <w:tmpl w:val="2E386AF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15:restartNumberingAfterBreak="0">
    <w:nsid w:val="7C565289"/>
    <w:multiLevelType w:val="hybridMultilevel"/>
    <w:tmpl w:val="AE5C88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7C727504"/>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3" w15:restartNumberingAfterBreak="0">
    <w:nsid w:val="7D0A3EBA"/>
    <w:multiLevelType w:val="hybridMultilevel"/>
    <w:tmpl w:val="E9ECB54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4" w15:restartNumberingAfterBreak="0">
    <w:nsid w:val="7D625ABE"/>
    <w:multiLevelType w:val="hybridMultilevel"/>
    <w:tmpl w:val="B032E1A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5" w15:restartNumberingAfterBreak="0">
    <w:nsid w:val="7D8062E5"/>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6" w15:restartNumberingAfterBreak="0">
    <w:nsid w:val="7DBD1C8E"/>
    <w:multiLevelType w:val="hybridMultilevel"/>
    <w:tmpl w:val="301880B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7" w15:restartNumberingAfterBreak="0">
    <w:nsid w:val="7EFA0BF4"/>
    <w:multiLevelType w:val="hybridMultilevel"/>
    <w:tmpl w:val="0026F5B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8" w15:restartNumberingAfterBreak="0">
    <w:nsid w:val="7FD56459"/>
    <w:multiLevelType w:val="hybridMultilevel"/>
    <w:tmpl w:val="48BE0D2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8"/>
  </w:num>
  <w:num w:numId="2">
    <w:abstractNumId w:val="14"/>
  </w:num>
  <w:num w:numId="3">
    <w:abstractNumId w:val="95"/>
  </w:num>
  <w:num w:numId="4">
    <w:abstractNumId w:val="109"/>
  </w:num>
  <w:num w:numId="5">
    <w:abstractNumId w:val="151"/>
  </w:num>
  <w:num w:numId="6">
    <w:abstractNumId w:val="102"/>
  </w:num>
  <w:num w:numId="7">
    <w:abstractNumId w:val="28"/>
  </w:num>
  <w:num w:numId="8">
    <w:abstractNumId w:val="66"/>
  </w:num>
  <w:num w:numId="9">
    <w:abstractNumId w:val="65"/>
  </w:num>
  <w:num w:numId="10">
    <w:abstractNumId w:val="49"/>
  </w:num>
  <w:num w:numId="11">
    <w:abstractNumId w:val="24"/>
  </w:num>
  <w:num w:numId="12">
    <w:abstractNumId w:val="130"/>
  </w:num>
  <w:num w:numId="13">
    <w:abstractNumId w:val="87"/>
  </w:num>
  <w:num w:numId="14">
    <w:abstractNumId w:val="83"/>
  </w:num>
  <w:num w:numId="15">
    <w:abstractNumId w:val="63"/>
  </w:num>
  <w:num w:numId="16">
    <w:abstractNumId w:val="90"/>
  </w:num>
  <w:num w:numId="17">
    <w:abstractNumId w:val="4"/>
  </w:num>
  <w:num w:numId="18">
    <w:abstractNumId w:val="45"/>
  </w:num>
  <w:num w:numId="19">
    <w:abstractNumId w:val="131"/>
  </w:num>
  <w:num w:numId="20">
    <w:abstractNumId w:val="17"/>
  </w:num>
  <w:num w:numId="21">
    <w:abstractNumId w:val="35"/>
  </w:num>
  <w:num w:numId="22">
    <w:abstractNumId w:val="96"/>
  </w:num>
  <w:num w:numId="23">
    <w:abstractNumId w:val="55"/>
  </w:num>
  <w:num w:numId="24">
    <w:abstractNumId w:val="40"/>
  </w:num>
  <w:num w:numId="25">
    <w:abstractNumId w:val="13"/>
  </w:num>
  <w:num w:numId="26">
    <w:abstractNumId w:val="119"/>
  </w:num>
  <w:num w:numId="27">
    <w:abstractNumId w:val="125"/>
  </w:num>
  <w:num w:numId="28">
    <w:abstractNumId w:val="9"/>
  </w:num>
  <w:num w:numId="29">
    <w:abstractNumId w:val="67"/>
  </w:num>
  <w:num w:numId="30">
    <w:abstractNumId w:val="100"/>
  </w:num>
  <w:num w:numId="31">
    <w:abstractNumId w:val="112"/>
  </w:num>
  <w:num w:numId="32">
    <w:abstractNumId w:val="62"/>
  </w:num>
  <w:num w:numId="33">
    <w:abstractNumId w:val="19"/>
  </w:num>
  <w:num w:numId="34">
    <w:abstractNumId w:val="78"/>
  </w:num>
  <w:num w:numId="35">
    <w:abstractNumId w:val="26"/>
  </w:num>
  <w:num w:numId="36">
    <w:abstractNumId w:val="39"/>
  </w:num>
  <w:num w:numId="37">
    <w:abstractNumId w:val="116"/>
  </w:num>
  <w:num w:numId="38">
    <w:abstractNumId w:val="37"/>
  </w:num>
  <w:num w:numId="39">
    <w:abstractNumId w:val="31"/>
  </w:num>
  <w:num w:numId="40">
    <w:abstractNumId w:val="47"/>
  </w:num>
  <w:num w:numId="41">
    <w:abstractNumId w:val="88"/>
  </w:num>
  <w:num w:numId="42">
    <w:abstractNumId w:val="12"/>
  </w:num>
  <w:num w:numId="43">
    <w:abstractNumId w:val="146"/>
  </w:num>
  <w:num w:numId="44">
    <w:abstractNumId w:val="89"/>
  </w:num>
  <w:num w:numId="45">
    <w:abstractNumId w:val="43"/>
  </w:num>
  <w:num w:numId="46">
    <w:abstractNumId w:val="5"/>
  </w:num>
  <w:num w:numId="47">
    <w:abstractNumId w:val="81"/>
  </w:num>
  <w:num w:numId="48">
    <w:abstractNumId w:val="42"/>
  </w:num>
  <w:num w:numId="49">
    <w:abstractNumId w:val="46"/>
  </w:num>
  <w:num w:numId="50">
    <w:abstractNumId w:val="139"/>
  </w:num>
  <w:num w:numId="51">
    <w:abstractNumId w:val="23"/>
  </w:num>
  <w:num w:numId="52">
    <w:abstractNumId w:val="140"/>
  </w:num>
  <w:num w:numId="53">
    <w:abstractNumId w:val="60"/>
  </w:num>
  <w:num w:numId="54">
    <w:abstractNumId w:val="127"/>
  </w:num>
  <w:num w:numId="55">
    <w:abstractNumId w:val="68"/>
  </w:num>
  <w:num w:numId="56">
    <w:abstractNumId w:val="128"/>
  </w:num>
  <w:num w:numId="57">
    <w:abstractNumId w:val="36"/>
  </w:num>
  <w:num w:numId="58">
    <w:abstractNumId w:val="121"/>
  </w:num>
  <w:num w:numId="59">
    <w:abstractNumId w:val="148"/>
  </w:num>
  <w:num w:numId="60">
    <w:abstractNumId w:val="74"/>
  </w:num>
  <w:num w:numId="61">
    <w:abstractNumId w:val="136"/>
  </w:num>
  <w:num w:numId="62">
    <w:abstractNumId w:val="113"/>
  </w:num>
  <w:num w:numId="63">
    <w:abstractNumId w:val="142"/>
  </w:num>
  <w:num w:numId="64">
    <w:abstractNumId w:val="98"/>
  </w:num>
  <w:num w:numId="65">
    <w:abstractNumId w:val="147"/>
  </w:num>
  <w:num w:numId="66">
    <w:abstractNumId w:val="34"/>
  </w:num>
  <w:num w:numId="67">
    <w:abstractNumId w:val="123"/>
  </w:num>
  <w:num w:numId="68">
    <w:abstractNumId w:val="157"/>
  </w:num>
  <w:num w:numId="69">
    <w:abstractNumId w:val="84"/>
  </w:num>
  <w:num w:numId="70">
    <w:abstractNumId w:val="73"/>
  </w:num>
  <w:num w:numId="71">
    <w:abstractNumId w:val="120"/>
  </w:num>
  <w:num w:numId="72">
    <w:abstractNumId w:val="32"/>
  </w:num>
  <w:num w:numId="73">
    <w:abstractNumId w:val="52"/>
  </w:num>
  <w:num w:numId="74">
    <w:abstractNumId w:val="82"/>
  </w:num>
  <w:num w:numId="75">
    <w:abstractNumId w:val="72"/>
  </w:num>
  <w:num w:numId="76">
    <w:abstractNumId w:val="21"/>
  </w:num>
  <w:num w:numId="77">
    <w:abstractNumId w:val="48"/>
  </w:num>
  <w:num w:numId="78">
    <w:abstractNumId w:val="50"/>
  </w:num>
  <w:num w:numId="79">
    <w:abstractNumId w:val="138"/>
  </w:num>
  <w:num w:numId="80">
    <w:abstractNumId w:val="80"/>
  </w:num>
  <w:num w:numId="81">
    <w:abstractNumId w:val="134"/>
  </w:num>
  <w:num w:numId="82">
    <w:abstractNumId w:val="105"/>
  </w:num>
  <w:num w:numId="83">
    <w:abstractNumId w:val="154"/>
  </w:num>
  <w:num w:numId="84">
    <w:abstractNumId w:val="99"/>
  </w:num>
  <w:num w:numId="85">
    <w:abstractNumId w:val="132"/>
  </w:num>
  <w:num w:numId="86">
    <w:abstractNumId w:val="110"/>
  </w:num>
  <w:num w:numId="87">
    <w:abstractNumId w:val="156"/>
  </w:num>
  <w:num w:numId="88">
    <w:abstractNumId w:val="158"/>
  </w:num>
  <w:num w:numId="89">
    <w:abstractNumId w:val="85"/>
  </w:num>
  <w:num w:numId="90">
    <w:abstractNumId w:val="53"/>
  </w:num>
  <w:num w:numId="91">
    <w:abstractNumId w:val="108"/>
  </w:num>
  <w:num w:numId="92">
    <w:abstractNumId w:val="150"/>
  </w:num>
  <w:num w:numId="93">
    <w:abstractNumId w:val="93"/>
  </w:num>
  <w:num w:numId="94">
    <w:abstractNumId w:val="20"/>
  </w:num>
  <w:num w:numId="95">
    <w:abstractNumId w:val="51"/>
  </w:num>
  <w:num w:numId="96">
    <w:abstractNumId w:val="126"/>
  </w:num>
  <w:num w:numId="97">
    <w:abstractNumId w:val="56"/>
  </w:num>
  <w:num w:numId="98">
    <w:abstractNumId w:val="76"/>
  </w:num>
  <w:num w:numId="99">
    <w:abstractNumId w:val="115"/>
  </w:num>
  <w:num w:numId="100">
    <w:abstractNumId w:val="135"/>
  </w:num>
  <w:num w:numId="101">
    <w:abstractNumId w:val="41"/>
  </w:num>
  <w:num w:numId="102">
    <w:abstractNumId w:val="92"/>
  </w:num>
  <w:num w:numId="103">
    <w:abstractNumId w:val="59"/>
  </w:num>
  <w:num w:numId="104">
    <w:abstractNumId w:val="16"/>
  </w:num>
  <w:num w:numId="105">
    <w:abstractNumId w:val="2"/>
  </w:num>
  <w:num w:numId="106">
    <w:abstractNumId w:val="15"/>
  </w:num>
  <w:num w:numId="107">
    <w:abstractNumId w:val="10"/>
  </w:num>
  <w:num w:numId="108">
    <w:abstractNumId w:val="104"/>
  </w:num>
  <w:num w:numId="109">
    <w:abstractNumId w:val="133"/>
  </w:num>
  <w:num w:numId="110">
    <w:abstractNumId w:val="152"/>
  </w:num>
  <w:num w:numId="111">
    <w:abstractNumId w:val="33"/>
  </w:num>
  <w:num w:numId="112">
    <w:abstractNumId w:val="79"/>
  </w:num>
  <w:num w:numId="113">
    <w:abstractNumId w:val="18"/>
  </w:num>
  <w:num w:numId="114">
    <w:abstractNumId w:val="117"/>
  </w:num>
  <w:num w:numId="115">
    <w:abstractNumId w:val="77"/>
  </w:num>
  <w:num w:numId="116">
    <w:abstractNumId w:val="7"/>
  </w:num>
  <w:num w:numId="117">
    <w:abstractNumId w:val="143"/>
  </w:num>
  <w:num w:numId="118">
    <w:abstractNumId w:val="129"/>
  </w:num>
  <w:num w:numId="119">
    <w:abstractNumId w:val="103"/>
  </w:num>
  <w:num w:numId="120">
    <w:abstractNumId w:val="38"/>
  </w:num>
  <w:num w:numId="121">
    <w:abstractNumId w:val="71"/>
  </w:num>
  <w:num w:numId="122">
    <w:abstractNumId w:val="75"/>
  </w:num>
  <w:num w:numId="123">
    <w:abstractNumId w:val="29"/>
  </w:num>
  <w:num w:numId="124">
    <w:abstractNumId w:val="86"/>
  </w:num>
  <w:num w:numId="125">
    <w:abstractNumId w:val="54"/>
  </w:num>
  <w:num w:numId="126">
    <w:abstractNumId w:val="122"/>
  </w:num>
  <w:num w:numId="127">
    <w:abstractNumId w:val="11"/>
  </w:num>
  <w:num w:numId="128">
    <w:abstractNumId w:val="3"/>
  </w:num>
  <w:num w:numId="129">
    <w:abstractNumId w:val="22"/>
  </w:num>
  <w:num w:numId="130">
    <w:abstractNumId w:val="30"/>
  </w:num>
  <w:num w:numId="131">
    <w:abstractNumId w:val="114"/>
  </w:num>
  <w:num w:numId="132">
    <w:abstractNumId w:val="101"/>
  </w:num>
  <w:num w:numId="133">
    <w:abstractNumId w:val="118"/>
  </w:num>
  <w:num w:numId="134">
    <w:abstractNumId w:val="94"/>
  </w:num>
  <w:num w:numId="135">
    <w:abstractNumId w:val="153"/>
  </w:num>
  <w:num w:numId="136">
    <w:abstractNumId w:val="69"/>
  </w:num>
  <w:num w:numId="137">
    <w:abstractNumId w:val="25"/>
  </w:num>
  <w:num w:numId="138">
    <w:abstractNumId w:val="141"/>
  </w:num>
  <w:num w:numId="139">
    <w:abstractNumId w:val="70"/>
  </w:num>
  <w:num w:numId="140">
    <w:abstractNumId w:val="97"/>
  </w:num>
  <w:num w:numId="141">
    <w:abstractNumId w:val="6"/>
  </w:num>
  <w:num w:numId="142">
    <w:abstractNumId w:val="57"/>
  </w:num>
  <w:num w:numId="143">
    <w:abstractNumId w:val="144"/>
  </w:num>
  <w:num w:numId="144">
    <w:abstractNumId w:val="1"/>
  </w:num>
  <w:num w:numId="145">
    <w:abstractNumId w:val="44"/>
  </w:num>
  <w:num w:numId="146">
    <w:abstractNumId w:val="106"/>
  </w:num>
  <w:num w:numId="147">
    <w:abstractNumId w:val="145"/>
  </w:num>
  <w:num w:numId="148">
    <w:abstractNumId w:val="0"/>
  </w:num>
  <w:num w:numId="149">
    <w:abstractNumId w:val="64"/>
  </w:num>
  <w:num w:numId="150">
    <w:abstractNumId w:val="155"/>
  </w:num>
  <w:num w:numId="151">
    <w:abstractNumId w:val="137"/>
  </w:num>
  <w:num w:numId="152">
    <w:abstractNumId w:val="91"/>
  </w:num>
  <w:num w:numId="153">
    <w:abstractNumId w:val="27"/>
  </w:num>
  <w:num w:numId="154">
    <w:abstractNumId w:val="107"/>
  </w:num>
  <w:num w:numId="155">
    <w:abstractNumId w:val="8"/>
  </w:num>
  <w:num w:numId="156">
    <w:abstractNumId w:val="61"/>
  </w:num>
  <w:num w:numId="157">
    <w:abstractNumId w:val="124"/>
  </w:num>
  <w:num w:numId="158">
    <w:abstractNumId w:val="149"/>
  </w:num>
  <w:num w:numId="159">
    <w:abstractNumId w:val="111"/>
  </w:num>
  <w:num w:numId="160">
    <w:abstractNumId w:val="109"/>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6CA6"/>
    <w:rsid w:val="00000B6C"/>
    <w:rsid w:val="000029DB"/>
    <w:rsid w:val="000047B2"/>
    <w:rsid w:val="00005098"/>
    <w:rsid w:val="00005467"/>
    <w:rsid w:val="0001050D"/>
    <w:rsid w:val="00011ADF"/>
    <w:rsid w:val="00013106"/>
    <w:rsid w:val="00014E45"/>
    <w:rsid w:val="000168E9"/>
    <w:rsid w:val="000200DC"/>
    <w:rsid w:val="00021A5A"/>
    <w:rsid w:val="00022A7A"/>
    <w:rsid w:val="000240B4"/>
    <w:rsid w:val="00024C85"/>
    <w:rsid w:val="00032632"/>
    <w:rsid w:val="000368C6"/>
    <w:rsid w:val="00036EA6"/>
    <w:rsid w:val="00036FF3"/>
    <w:rsid w:val="00040F86"/>
    <w:rsid w:val="000423A5"/>
    <w:rsid w:val="0004240D"/>
    <w:rsid w:val="00046A32"/>
    <w:rsid w:val="00054FAA"/>
    <w:rsid w:val="0006234B"/>
    <w:rsid w:val="00065E9D"/>
    <w:rsid w:val="00065EE7"/>
    <w:rsid w:val="000667DB"/>
    <w:rsid w:val="0007222F"/>
    <w:rsid w:val="0007332B"/>
    <w:rsid w:val="000744D5"/>
    <w:rsid w:val="000754E8"/>
    <w:rsid w:val="00077AC9"/>
    <w:rsid w:val="0008278C"/>
    <w:rsid w:val="00083CD6"/>
    <w:rsid w:val="00086201"/>
    <w:rsid w:val="00087B7F"/>
    <w:rsid w:val="000901F9"/>
    <w:rsid w:val="00092F3D"/>
    <w:rsid w:val="00093F71"/>
    <w:rsid w:val="000A2825"/>
    <w:rsid w:val="000A2858"/>
    <w:rsid w:val="000A4EC1"/>
    <w:rsid w:val="000A5237"/>
    <w:rsid w:val="000A77B7"/>
    <w:rsid w:val="000A7BC9"/>
    <w:rsid w:val="000B06FD"/>
    <w:rsid w:val="000B313A"/>
    <w:rsid w:val="000B329B"/>
    <w:rsid w:val="000B591F"/>
    <w:rsid w:val="000B68C5"/>
    <w:rsid w:val="000C2670"/>
    <w:rsid w:val="000C733D"/>
    <w:rsid w:val="000C7350"/>
    <w:rsid w:val="000D2F9A"/>
    <w:rsid w:val="000E1D2B"/>
    <w:rsid w:val="000E33AA"/>
    <w:rsid w:val="000F59B2"/>
    <w:rsid w:val="000F7083"/>
    <w:rsid w:val="000F73C1"/>
    <w:rsid w:val="00100246"/>
    <w:rsid w:val="00101363"/>
    <w:rsid w:val="001017D5"/>
    <w:rsid w:val="00102139"/>
    <w:rsid w:val="00110041"/>
    <w:rsid w:val="00116B5F"/>
    <w:rsid w:val="00121760"/>
    <w:rsid w:val="0012257C"/>
    <w:rsid w:val="00131795"/>
    <w:rsid w:val="00132AAD"/>
    <w:rsid w:val="001335EC"/>
    <w:rsid w:val="001338BB"/>
    <w:rsid w:val="00133A04"/>
    <w:rsid w:val="00135096"/>
    <w:rsid w:val="00135776"/>
    <w:rsid w:val="00136C88"/>
    <w:rsid w:val="00140A61"/>
    <w:rsid w:val="00143633"/>
    <w:rsid w:val="00143EE6"/>
    <w:rsid w:val="00144E2F"/>
    <w:rsid w:val="00145160"/>
    <w:rsid w:val="00145BB1"/>
    <w:rsid w:val="00163063"/>
    <w:rsid w:val="00163E2F"/>
    <w:rsid w:val="0017101F"/>
    <w:rsid w:val="00172E10"/>
    <w:rsid w:val="001742E3"/>
    <w:rsid w:val="0017471A"/>
    <w:rsid w:val="00174B4D"/>
    <w:rsid w:val="00176B93"/>
    <w:rsid w:val="00180A22"/>
    <w:rsid w:val="00184F7D"/>
    <w:rsid w:val="00186D7E"/>
    <w:rsid w:val="001A18F2"/>
    <w:rsid w:val="001A3F2D"/>
    <w:rsid w:val="001A54CA"/>
    <w:rsid w:val="001A58FF"/>
    <w:rsid w:val="001A6A2F"/>
    <w:rsid w:val="001A6EEF"/>
    <w:rsid w:val="001B11A5"/>
    <w:rsid w:val="001B2211"/>
    <w:rsid w:val="001B2B88"/>
    <w:rsid w:val="001B3ACE"/>
    <w:rsid w:val="001B56AF"/>
    <w:rsid w:val="001B5794"/>
    <w:rsid w:val="001B61A5"/>
    <w:rsid w:val="001B775C"/>
    <w:rsid w:val="001C6709"/>
    <w:rsid w:val="001D04E2"/>
    <w:rsid w:val="001D052E"/>
    <w:rsid w:val="001D0FCA"/>
    <w:rsid w:val="001D0FDB"/>
    <w:rsid w:val="001D2EFC"/>
    <w:rsid w:val="001D3762"/>
    <w:rsid w:val="001D4D61"/>
    <w:rsid w:val="001D6A92"/>
    <w:rsid w:val="001D6B98"/>
    <w:rsid w:val="001D790D"/>
    <w:rsid w:val="001E6AAE"/>
    <w:rsid w:val="001F22A1"/>
    <w:rsid w:val="001F2600"/>
    <w:rsid w:val="001F33EB"/>
    <w:rsid w:val="001F3868"/>
    <w:rsid w:val="001F588A"/>
    <w:rsid w:val="001F5A55"/>
    <w:rsid w:val="001F650A"/>
    <w:rsid w:val="001F6E48"/>
    <w:rsid w:val="001F761D"/>
    <w:rsid w:val="00201A6C"/>
    <w:rsid w:val="00201BBD"/>
    <w:rsid w:val="0020585A"/>
    <w:rsid w:val="00205EC1"/>
    <w:rsid w:val="00206388"/>
    <w:rsid w:val="00206A6D"/>
    <w:rsid w:val="002101A6"/>
    <w:rsid w:val="00213269"/>
    <w:rsid w:val="00214855"/>
    <w:rsid w:val="0021546D"/>
    <w:rsid w:val="00216168"/>
    <w:rsid w:val="00216E71"/>
    <w:rsid w:val="00220DDC"/>
    <w:rsid w:val="00231B8C"/>
    <w:rsid w:val="00232288"/>
    <w:rsid w:val="00232435"/>
    <w:rsid w:val="0023273D"/>
    <w:rsid w:val="00232DB1"/>
    <w:rsid w:val="002356F7"/>
    <w:rsid w:val="00241648"/>
    <w:rsid w:val="00241BB2"/>
    <w:rsid w:val="00245486"/>
    <w:rsid w:val="002465A8"/>
    <w:rsid w:val="002467F1"/>
    <w:rsid w:val="00251049"/>
    <w:rsid w:val="00252A07"/>
    <w:rsid w:val="0025559B"/>
    <w:rsid w:val="002561F1"/>
    <w:rsid w:val="002568D5"/>
    <w:rsid w:val="0025698C"/>
    <w:rsid w:val="0026082F"/>
    <w:rsid w:val="00260BCF"/>
    <w:rsid w:val="00262E5A"/>
    <w:rsid w:val="002632FA"/>
    <w:rsid w:val="00264EC1"/>
    <w:rsid w:val="00267A3C"/>
    <w:rsid w:val="0027039F"/>
    <w:rsid w:val="00270E3A"/>
    <w:rsid w:val="00273145"/>
    <w:rsid w:val="00274742"/>
    <w:rsid w:val="002770DD"/>
    <w:rsid w:val="002779EB"/>
    <w:rsid w:val="00277A5A"/>
    <w:rsid w:val="0028179C"/>
    <w:rsid w:val="00281A7B"/>
    <w:rsid w:val="00282368"/>
    <w:rsid w:val="00293E65"/>
    <w:rsid w:val="00293EAC"/>
    <w:rsid w:val="00294428"/>
    <w:rsid w:val="002971F2"/>
    <w:rsid w:val="002A032F"/>
    <w:rsid w:val="002A1408"/>
    <w:rsid w:val="002A2F5C"/>
    <w:rsid w:val="002A4DE9"/>
    <w:rsid w:val="002A50C9"/>
    <w:rsid w:val="002A7623"/>
    <w:rsid w:val="002B0C79"/>
    <w:rsid w:val="002B1EB0"/>
    <w:rsid w:val="002B2507"/>
    <w:rsid w:val="002B52FE"/>
    <w:rsid w:val="002C25C1"/>
    <w:rsid w:val="002C29CA"/>
    <w:rsid w:val="002C2E11"/>
    <w:rsid w:val="002C478E"/>
    <w:rsid w:val="002C4B66"/>
    <w:rsid w:val="002C584D"/>
    <w:rsid w:val="002D04E6"/>
    <w:rsid w:val="002D24FD"/>
    <w:rsid w:val="002D3274"/>
    <w:rsid w:val="002D52E4"/>
    <w:rsid w:val="002D72A1"/>
    <w:rsid w:val="002D72B9"/>
    <w:rsid w:val="002D7959"/>
    <w:rsid w:val="002D7B76"/>
    <w:rsid w:val="002E23EC"/>
    <w:rsid w:val="002E33A6"/>
    <w:rsid w:val="002F227B"/>
    <w:rsid w:val="002F2E2E"/>
    <w:rsid w:val="002F7DE2"/>
    <w:rsid w:val="0030012C"/>
    <w:rsid w:val="003010D9"/>
    <w:rsid w:val="0030181D"/>
    <w:rsid w:val="00302135"/>
    <w:rsid w:val="00303429"/>
    <w:rsid w:val="003047DF"/>
    <w:rsid w:val="00311166"/>
    <w:rsid w:val="00311B0E"/>
    <w:rsid w:val="0031473B"/>
    <w:rsid w:val="00314EE3"/>
    <w:rsid w:val="003220D2"/>
    <w:rsid w:val="00324DED"/>
    <w:rsid w:val="00325730"/>
    <w:rsid w:val="003270BE"/>
    <w:rsid w:val="00331387"/>
    <w:rsid w:val="003419D7"/>
    <w:rsid w:val="00342389"/>
    <w:rsid w:val="003445A0"/>
    <w:rsid w:val="00345D49"/>
    <w:rsid w:val="00345EA7"/>
    <w:rsid w:val="00350614"/>
    <w:rsid w:val="00355751"/>
    <w:rsid w:val="00356093"/>
    <w:rsid w:val="003572FB"/>
    <w:rsid w:val="00357B62"/>
    <w:rsid w:val="00362081"/>
    <w:rsid w:val="00363E0B"/>
    <w:rsid w:val="0036570C"/>
    <w:rsid w:val="00365AE1"/>
    <w:rsid w:val="00367DCA"/>
    <w:rsid w:val="00370CA7"/>
    <w:rsid w:val="00375D52"/>
    <w:rsid w:val="00376071"/>
    <w:rsid w:val="003767CE"/>
    <w:rsid w:val="00382E64"/>
    <w:rsid w:val="00386AB7"/>
    <w:rsid w:val="00387BEB"/>
    <w:rsid w:val="003906D6"/>
    <w:rsid w:val="00396536"/>
    <w:rsid w:val="003A3080"/>
    <w:rsid w:val="003A7322"/>
    <w:rsid w:val="003B0357"/>
    <w:rsid w:val="003B205A"/>
    <w:rsid w:val="003B3C68"/>
    <w:rsid w:val="003B5B12"/>
    <w:rsid w:val="003B6079"/>
    <w:rsid w:val="003B65DE"/>
    <w:rsid w:val="003B7681"/>
    <w:rsid w:val="003B7701"/>
    <w:rsid w:val="003C2458"/>
    <w:rsid w:val="003C540A"/>
    <w:rsid w:val="003D0FAC"/>
    <w:rsid w:val="003E07A8"/>
    <w:rsid w:val="003E42E1"/>
    <w:rsid w:val="003E46EE"/>
    <w:rsid w:val="003E6110"/>
    <w:rsid w:val="004021E7"/>
    <w:rsid w:val="00402582"/>
    <w:rsid w:val="0040285B"/>
    <w:rsid w:val="00403913"/>
    <w:rsid w:val="004076D3"/>
    <w:rsid w:val="00410074"/>
    <w:rsid w:val="00410A6D"/>
    <w:rsid w:val="0042350A"/>
    <w:rsid w:val="004274ED"/>
    <w:rsid w:val="004300BE"/>
    <w:rsid w:val="004327B5"/>
    <w:rsid w:val="004347B4"/>
    <w:rsid w:val="0043663F"/>
    <w:rsid w:val="00437419"/>
    <w:rsid w:val="004437F2"/>
    <w:rsid w:val="004451ED"/>
    <w:rsid w:val="004452D7"/>
    <w:rsid w:val="00445E9F"/>
    <w:rsid w:val="004506E6"/>
    <w:rsid w:val="00452161"/>
    <w:rsid w:val="004534FF"/>
    <w:rsid w:val="00453856"/>
    <w:rsid w:val="00455748"/>
    <w:rsid w:val="00455FEF"/>
    <w:rsid w:val="004569DF"/>
    <w:rsid w:val="00461298"/>
    <w:rsid w:val="00461758"/>
    <w:rsid w:val="00463279"/>
    <w:rsid w:val="00464F4B"/>
    <w:rsid w:val="00465D29"/>
    <w:rsid w:val="00465FA1"/>
    <w:rsid w:val="004718A5"/>
    <w:rsid w:val="00472D72"/>
    <w:rsid w:val="00473269"/>
    <w:rsid w:val="00475D57"/>
    <w:rsid w:val="00477BF5"/>
    <w:rsid w:val="0048278E"/>
    <w:rsid w:val="004910C9"/>
    <w:rsid w:val="00491BC4"/>
    <w:rsid w:val="00491DC6"/>
    <w:rsid w:val="00491FEB"/>
    <w:rsid w:val="0049286F"/>
    <w:rsid w:val="00495906"/>
    <w:rsid w:val="004969B3"/>
    <w:rsid w:val="00497C1C"/>
    <w:rsid w:val="00497E8F"/>
    <w:rsid w:val="004A62D5"/>
    <w:rsid w:val="004A7949"/>
    <w:rsid w:val="004B2033"/>
    <w:rsid w:val="004B65F6"/>
    <w:rsid w:val="004C069F"/>
    <w:rsid w:val="004C3459"/>
    <w:rsid w:val="004C3AB0"/>
    <w:rsid w:val="004C4EB5"/>
    <w:rsid w:val="004C6C46"/>
    <w:rsid w:val="004D1A60"/>
    <w:rsid w:val="004D2C6D"/>
    <w:rsid w:val="004D67ED"/>
    <w:rsid w:val="004D7328"/>
    <w:rsid w:val="004E157F"/>
    <w:rsid w:val="004E29A2"/>
    <w:rsid w:val="004E41A8"/>
    <w:rsid w:val="004E483A"/>
    <w:rsid w:val="004F0B4E"/>
    <w:rsid w:val="004F7807"/>
    <w:rsid w:val="0050050F"/>
    <w:rsid w:val="00501754"/>
    <w:rsid w:val="00502C11"/>
    <w:rsid w:val="00504BF2"/>
    <w:rsid w:val="00507234"/>
    <w:rsid w:val="0051227B"/>
    <w:rsid w:val="0052130B"/>
    <w:rsid w:val="00521455"/>
    <w:rsid w:val="00522E98"/>
    <w:rsid w:val="00523125"/>
    <w:rsid w:val="00524A70"/>
    <w:rsid w:val="0053259E"/>
    <w:rsid w:val="0053308E"/>
    <w:rsid w:val="00534B99"/>
    <w:rsid w:val="00537BF1"/>
    <w:rsid w:val="00542CCC"/>
    <w:rsid w:val="00546C8F"/>
    <w:rsid w:val="005505A3"/>
    <w:rsid w:val="005522C6"/>
    <w:rsid w:val="00555D0B"/>
    <w:rsid w:val="00555EDF"/>
    <w:rsid w:val="005607F2"/>
    <w:rsid w:val="005615D9"/>
    <w:rsid w:val="0056217F"/>
    <w:rsid w:val="005627DD"/>
    <w:rsid w:val="00562DCD"/>
    <w:rsid w:val="005631A2"/>
    <w:rsid w:val="00571C9F"/>
    <w:rsid w:val="00574C9F"/>
    <w:rsid w:val="00576C2B"/>
    <w:rsid w:val="00576FE9"/>
    <w:rsid w:val="00577C76"/>
    <w:rsid w:val="00581741"/>
    <w:rsid w:val="00585981"/>
    <w:rsid w:val="00587DDF"/>
    <w:rsid w:val="005912E4"/>
    <w:rsid w:val="00591927"/>
    <w:rsid w:val="005A4598"/>
    <w:rsid w:val="005B410C"/>
    <w:rsid w:val="005B42BD"/>
    <w:rsid w:val="005D520C"/>
    <w:rsid w:val="005D6B41"/>
    <w:rsid w:val="005D702E"/>
    <w:rsid w:val="005E4DA5"/>
    <w:rsid w:val="005E50D7"/>
    <w:rsid w:val="005F2A09"/>
    <w:rsid w:val="0060191A"/>
    <w:rsid w:val="0060381B"/>
    <w:rsid w:val="00604741"/>
    <w:rsid w:val="00611738"/>
    <w:rsid w:val="00615E06"/>
    <w:rsid w:val="00625266"/>
    <w:rsid w:val="00627E60"/>
    <w:rsid w:val="006301C8"/>
    <w:rsid w:val="00635C29"/>
    <w:rsid w:val="00636A68"/>
    <w:rsid w:val="006403F3"/>
    <w:rsid w:val="00640B9A"/>
    <w:rsid w:val="00642EEC"/>
    <w:rsid w:val="00647CA4"/>
    <w:rsid w:val="00653173"/>
    <w:rsid w:val="00661AEB"/>
    <w:rsid w:val="00662065"/>
    <w:rsid w:val="0066245E"/>
    <w:rsid w:val="00664AE6"/>
    <w:rsid w:val="006666B4"/>
    <w:rsid w:val="00671386"/>
    <w:rsid w:val="0067612E"/>
    <w:rsid w:val="00677527"/>
    <w:rsid w:val="00677574"/>
    <w:rsid w:val="00684ED4"/>
    <w:rsid w:val="006875DB"/>
    <w:rsid w:val="00690A2D"/>
    <w:rsid w:val="00691406"/>
    <w:rsid w:val="0069246E"/>
    <w:rsid w:val="00692C43"/>
    <w:rsid w:val="00693FAB"/>
    <w:rsid w:val="00696FE8"/>
    <w:rsid w:val="0069740C"/>
    <w:rsid w:val="00697F36"/>
    <w:rsid w:val="006A55A4"/>
    <w:rsid w:val="006A6344"/>
    <w:rsid w:val="006B0108"/>
    <w:rsid w:val="006B0A49"/>
    <w:rsid w:val="006B2B27"/>
    <w:rsid w:val="006B2B6F"/>
    <w:rsid w:val="006B4267"/>
    <w:rsid w:val="006B5181"/>
    <w:rsid w:val="006B5BA2"/>
    <w:rsid w:val="006C087A"/>
    <w:rsid w:val="006D12C5"/>
    <w:rsid w:val="006D54C3"/>
    <w:rsid w:val="006D59E1"/>
    <w:rsid w:val="006D5DFE"/>
    <w:rsid w:val="006D6ACB"/>
    <w:rsid w:val="006D6BD2"/>
    <w:rsid w:val="006E0525"/>
    <w:rsid w:val="006E4757"/>
    <w:rsid w:val="006F0DED"/>
    <w:rsid w:val="006F2465"/>
    <w:rsid w:val="006F5313"/>
    <w:rsid w:val="006F79BE"/>
    <w:rsid w:val="00713519"/>
    <w:rsid w:val="007159E0"/>
    <w:rsid w:val="00716763"/>
    <w:rsid w:val="007178CC"/>
    <w:rsid w:val="007206C7"/>
    <w:rsid w:val="007234B7"/>
    <w:rsid w:val="0072495E"/>
    <w:rsid w:val="0073078E"/>
    <w:rsid w:val="00731A70"/>
    <w:rsid w:val="00734959"/>
    <w:rsid w:val="00735C13"/>
    <w:rsid w:val="00736E52"/>
    <w:rsid w:val="00736F5A"/>
    <w:rsid w:val="007373CC"/>
    <w:rsid w:val="0074209A"/>
    <w:rsid w:val="0075097E"/>
    <w:rsid w:val="00757B1C"/>
    <w:rsid w:val="00760657"/>
    <w:rsid w:val="00763913"/>
    <w:rsid w:val="00767123"/>
    <w:rsid w:val="00767982"/>
    <w:rsid w:val="00770F4D"/>
    <w:rsid w:val="00770F7A"/>
    <w:rsid w:val="007718A6"/>
    <w:rsid w:val="00771D92"/>
    <w:rsid w:val="00775024"/>
    <w:rsid w:val="00776551"/>
    <w:rsid w:val="007768C6"/>
    <w:rsid w:val="00776953"/>
    <w:rsid w:val="00776BBE"/>
    <w:rsid w:val="00782E99"/>
    <w:rsid w:val="00782F10"/>
    <w:rsid w:val="007841B1"/>
    <w:rsid w:val="007843EC"/>
    <w:rsid w:val="00784F6C"/>
    <w:rsid w:val="00786CA6"/>
    <w:rsid w:val="00787B77"/>
    <w:rsid w:val="007953EE"/>
    <w:rsid w:val="00796E39"/>
    <w:rsid w:val="00797292"/>
    <w:rsid w:val="007977EC"/>
    <w:rsid w:val="007A1F1F"/>
    <w:rsid w:val="007A2BC7"/>
    <w:rsid w:val="007A7154"/>
    <w:rsid w:val="007C0CBB"/>
    <w:rsid w:val="007C616E"/>
    <w:rsid w:val="007D1F3F"/>
    <w:rsid w:val="007D1F82"/>
    <w:rsid w:val="007D34BF"/>
    <w:rsid w:val="007D60E1"/>
    <w:rsid w:val="007D64BF"/>
    <w:rsid w:val="007D674D"/>
    <w:rsid w:val="007E6509"/>
    <w:rsid w:val="007F4636"/>
    <w:rsid w:val="007F6E8B"/>
    <w:rsid w:val="00801679"/>
    <w:rsid w:val="0080235F"/>
    <w:rsid w:val="008043F8"/>
    <w:rsid w:val="00810A5A"/>
    <w:rsid w:val="0081194D"/>
    <w:rsid w:val="00812AE5"/>
    <w:rsid w:val="008146FF"/>
    <w:rsid w:val="0082162E"/>
    <w:rsid w:val="00822B3F"/>
    <w:rsid w:val="00823D04"/>
    <w:rsid w:val="00823F43"/>
    <w:rsid w:val="008258BF"/>
    <w:rsid w:val="00832F55"/>
    <w:rsid w:val="00832F93"/>
    <w:rsid w:val="00834D83"/>
    <w:rsid w:val="0083713D"/>
    <w:rsid w:val="0084697C"/>
    <w:rsid w:val="008473C1"/>
    <w:rsid w:val="00851034"/>
    <w:rsid w:val="00852876"/>
    <w:rsid w:val="00852B73"/>
    <w:rsid w:val="00852BA5"/>
    <w:rsid w:val="00853537"/>
    <w:rsid w:val="008541B9"/>
    <w:rsid w:val="0085704E"/>
    <w:rsid w:val="008632BD"/>
    <w:rsid w:val="008657F1"/>
    <w:rsid w:val="00871670"/>
    <w:rsid w:val="008748E7"/>
    <w:rsid w:val="008772A9"/>
    <w:rsid w:val="00880C48"/>
    <w:rsid w:val="00881359"/>
    <w:rsid w:val="008867B7"/>
    <w:rsid w:val="00890687"/>
    <w:rsid w:val="0089149A"/>
    <w:rsid w:val="008929BC"/>
    <w:rsid w:val="008948DC"/>
    <w:rsid w:val="00896F57"/>
    <w:rsid w:val="00897D8A"/>
    <w:rsid w:val="00897F78"/>
    <w:rsid w:val="008A2904"/>
    <w:rsid w:val="008B1605"/>
    <w:rsid w:val="008B4376"/>
    <w:rsid w:val="008B45A9"/>
    <w:rsid w:val="008B47A9"/>
    <w:rsid w:val="008B57D8"/>
    <w:rsid w:val="008B64F3"/>
    <w:rsid w:val="008B69D8"/>
    <w:rsid w:val="008B6E0C"/>
    <w:rsid w:val="008C1D1A"/>
    <w:rsid w:val="008C351F"/>
    <w:rsid w:val="008C637C"/>
    <w:rsid w:val="008C6E4F"/>
    <w:rsid w:val="008C777D"/>
    <w:rsid w:val="008D2EFF"/>
    <w:rsid w:val="008D476B"/>
    <w:rsid w:val="008D76F2"/>
    <w:rsid w:val="008E1CBD"/>
    <w:rsid w:val="008E2021"/>
    <w:rsid w:val="008F4798"/>
    <w:rsid w:val="008F4AE6"/>
    <w:rsid w:val="008F4E03"/>
    <w:rsid w:val="008F5C17"/>
    <w:rsid w:val="008F6C6C"/>
    <w:rsid w:val="008F7A4D"/>
    <w:rsid w:val="00901103"/>
    <w:rsid w:val="009038CB"/>
    <w:rsid w:val="009039E2"/>
    <w:rsid w:val="00904755"/>
    <w:rsid w:val="009054F5"/>
    <w:rsid w:val="00910B3A"/>
    <w:rsid w:val="009154A9"/>
    <w:rsid w:val="009172FF"/>
    <w:rsid w:val="00923843"/>
    <w:rsid w:val="00923A9C"/>
    <w:rsid w:val="0093186C"/>
    <w:rsid w:val="00932B8B"/>
    <w:rsid w:val="0093357D"/>
    <w:rsid w:val="00936EE1"/>
    <w:rsid w:val="009407AD"/>
    <w:rsid w:val="00941D9C"/>
    <w:rsid w:val="009426E3"/>
    <w:rsid w:val="00945647"/>
    <w:rsid w:val="0097084A"/>
    <w:rsid w:val="00974646"/>
    <w:rsid w:val="009757C8"/>
    <w:rsid w:val="00975FEA"/>
    <w:rsid w:val="00976BA8"/>
    <w:rsid w:val="009832E0"/>
    <w:rsid w:val="00986C06"/>
    <w:rsid w:val="009876E3"/>
    <w:rsid w:val="00993C74"/>
    <w:rsid w:val="0099542A"/>
    <w:rsid w:val="009955B8"/>
    <w:rsid w:val="0099688B"/>
    <w:rsid w:val="009A0A38"/>
    <w:rsid w:val="009A262F"/>
    <w:rsid w:val="009A5049"/>
    <w:rsid w:val="009A788C"/>
    <w:rsid w:val="009B0481"/>
    <w:rsid w:val="009B5E16"/>
    <w:rsid w:val="009B7208"/>
    <w:rsid w:val="009B792F"/>
    <w:rsid w:val="009C00D9"/>
    <w:rsid w:val="009C5B6C"/>
    <w:rsid w:val="009D04D9"/>
    <w:rsid w:val="009D2519"/>
    <w:rsid w:val="009D3B20"/>
    <w:rsid w:val="009D6947"/>
    <w:rsid w:val="009D6EE8"/>
    <w:rsid w:val="009D7453"/>
    <w:rsid w:val="009D7860"/>
    <w:rsid w:val="009E33E6"/>
    <w:rsid w:val="009E52ED"/>
    <w:rsid w:val="009E5395"/>
    <w:rsid w:val="009F04A4"/>
    <w:rsid w:val="009F40D7"/>
    <w:rsid w:val="009F598C"/>
    <w:rsid w:val="00A017B1"/>
    <w:rsid w:val="00A027FD"/>
    <w:rsid w:val="00A02B2A"/>
    <w:rsid w:val="00A0352A"/>
    <w:rsid w:val="00A121F5"/>
    <w:rsid w:val="00A126F9"/>
    <w:rsid w:val="00A13CC1"/>
    <w:rsid w:val="00A1735B"/>
    <w:rsid w:val="00A21E2F"/>
    <w:rsid w:val="00A23EDF"/>
    <w:rsid w:val="00A23F22"/>
    <w:rsid w:val="00A245BF"/>
    <w:rsid w:val="00A312C6"/>
    <w:rsid w:val="00A31AED"/>
    <w:rsid w:val="00A32811"/>
    <w:rsid w:val="00A35FEA"/>
    <w:rsid w:val="00A36588"/>
    <w:rsid w:val="00A46A46"/>
    <w:rsid w:val="00A510F3"/>
    <w:rsid w:val="00A55B4B"/>
    <w:rsid w:val="00A56E9B"/>
    <w:rsid w:val="00A5714D"/>
    <w:rsid w:val="00A573F2"/>
    <w:rsid w:val="00A60627"/>
    <w:rsid w:val="00A60E2D"/>
    <w:rsid w:val="00A64257"/>
    <w:rsid w:val="00A65265"/>
    <w:rsid w:val="00A659B8"/>
    <w:rsid w:val="00A70B5E"/>
    <w:rsid w:val="00A70BC3"/>
    <w:rsid w:val="00A72738"/>
    <w:rsid w:val="00A747AD"/>
    <w:rsid w:val="00A76330"/>
    <w:rsid w:val="00A8430D"/>
    <w:rsid w:val="00A84B54"/>
    <w:rsid w:val="00A8619A"/>
    <w:rsid w:val="00A86B7E"/>
    <w:rsid w:val="00A90337"/>
    <w:rsid w:val="00A920B5"/>
    <w:rsid w:val="00A941DE"/>
    <w:rsid w:val="00A94203"/>
    <w:rsid w:val="00A950E4"/>
    <w:rsid w:val="00A975C6"/>
    <w:rsid w:val="00AA03B2"/>
    <w:rsid w:val="00AA30A0"/>
    <w:rsid w:val="00AA554A"/>
    <w:rsid w:val="00AA5961"/>
    <w:rsid w:val="00AA6E1D"/>
    <w:rsid w:val="00AA7101"/>
    <w:rsid w:val="00AA713D"/>
    <w:rsid w:val="00AA754C"/>
    <w:rsid w:val="00AB082C"/>
    <w:rsid w:val="00AB0BF6"/>
    <w:rsid w:val="00AB34B6"/>
    <w:rsid w:val="00AB7A5A"/>
    <w:rsid w:val="00AC1976"/>
    <w:rsid w:val="00AC6125"/>
    <w:rsid w:val="00AC6A6A"/>
    <w:rsid w:val="00AC75F0"/>
    <w:rsid w:val="00AD1AA0"/>
    <w:rsid w:val="00AD34EF"/>
    <w:rsid w:val="00AE2911"/>
    <w:rsid w:val="00AE4207"/>
    <w:rsid w:val="00AE53BE"/>
    <w:rsid w:val="00AE5C95"/>
    <w:rsid w:val="00AE65F7"/>
    <w:rsid w:val="00AF1A3C"/>
    <w:rsid w:val="00AF24F6"/>
    <w:rsid w:val="00AF3717"/>
    <w:rsid w:val="00AF416B"/>
    <w:rsid w:val="00B057B2"/>
    <w:rsid w:val="00B06826"/>
    <w:rsid w:val="00B11E4A"/>
    <w:rsid w:val="00B14B5A"/>
    <w:rsid w:val="00B1550A"/>
    <w:rsid w:val="00B21EBF"/>
    <w:rsid w:val="00B22B33"/>
    <w:rsid w:val="00B23ADC"/>
    <w:rsid w:val="00B25075"/>
    <w:rsid w:val="00B263B0"/>
    <w:rsid w:val="00B276F8"/>
    <w:rsid w:val="00B31331"/>
    <w:rsid w:val="00B31B56"/>
    <w:rsid w:val="00B33DC8"/>
    <w:rsid w:val="00B50B5F"/>
    <w:rsid w:val="00B5416B"/>
    <w:rsid w:val="00B55750"/>
    <w:rsid w:val="00B5719A"/>
    <w:rsid w:val="00B60F13"/>
    <w:rsid w:val="00B63309"/>
    <w:rsid w:val="00B63E22"/>
    <w:rsid w:val="00B67E5C"/>
    <w:rsid w:val="00B70B57"/>
    <w:rsid w:val="00B7148B"/>
    <w:rsid w:val="00B72939"/>
    <w:rsid w:val="00B742E3"/>
    <w:rsid w:val="00B75CE2"/>
    <w:rsid w:val="00B765B7"/>
    <w:rsid w:val="00B76768"/>
    <w:rsid w:val="00B7676D"/>
    <w:rsid w:val="00B80D06"/>
    <w:rsid w:val="00B91749"/>
    <w:rsid w:val="00B93412"/>
    <w:rsid w:val="00B94E7E"/>
    <w:rsid w:val="00B9675C"/>
    <w:rsid w:val="00B96B19"/>
    <w:rsid w:val="00BA0D5C"/>
    <w:rsid w:val="00BA135B"/>
    <w:rsid w:val="00BA6D02"/>
    <w:rsid w:val="00BA6F72"/>
    <w:rsid w:val="00BA72C1"/>
    <w:rsid w:val="00BB1B93"/>
    <w:rsid w:val="00BB471B"/>
    <w:rsid w:val="00BB6662"/>
    <w:rsid w:val="00BB7B67"/>
    <w:rsid w:val="00BB7F50"/>
    <w:rsid w:val="00BC216C"/>
    <w:rsid w:val="00BC48F8"/>
    <w:rsid w:val="00BC7C35"/>
    <w:rsid w:val="00BD1C88"/>
    <w:rsid w:val="00BD25A1"/>
    <w:rsid w:val="00BD59EB"/>
    <w:rsid w:val="00BD7902"/>
    <w:rsid w:val="00BE0808"/>
    <w:rsid w:val="00BE162A"/>
    <w:rsid w:val="00BE1945"/>
    <w:rsid w:val="00BE226F"/>
    <w:rsid w:val="00BE2CB1"/>
    <w:rsid w:val="00BE51B8"/>
    <w:rsid w:val="00BE557B"/>
    <w:rsid w:val="00BF1714"/>
    <w:rsid w:val="00BF255C"/>
    <w:rsid w:val="00BF2E6F"/>
    <w:rsid w:val="00BF323D"/>
    <w:rsid w:val="00BF4FF0"/>
    <w:rsid w:val="00BF578D"/>
    <w:rsid w:val="00C02BF0"/>
    <w:rsid w:val="00C05B6F"/>
    <w:rsid w:val="00C1044E"/>
    <w:rsid w:val="00C10C34"/>
    <w:rsid w:val="00C11577"/>
    <w:rsid w:val="00C14484"/>
    <w:rsid w:val="00C1563F"/>
    <w:rsid w:val="00C22DA6"/>
    <w:rsid w:val="00C23CED"/>
    <w:rsid w:val="00C27C24"/>
    <w:rsid w:val="00C3065A"/>
    <w:rsid w:val="00C309FF"/>
    <w:rsid w:val="00C34274"/>
    <w:rsid w:val="00C4154D"/>
    <w:rsid w:val="00C43412"/>
    <w:rsid w:val="00C4627E"/>
    <w:rsid w:val="00C46EAC"/>
    <w:rsid w:val="00C50021"/>
    <w:rsid w:val="00C506DE"/>
    <w:rsid w:val="00C51A5B"/>
    <w:rsid w:val="00C55200"/>
    <w:rsid w:val="00C553F5"/>
    <w:rsid w:val="00C5797C"/>
    <w:rsid w:val="00C617DE"/>
    <w:rsid w:val="00C65453"/>
    <w:rsid w:val="00C7231D"/>
    <w:rsid w:val="00C8156F"/>
    <w:rsid w:val="00C81F23"/>
    <w:rsid w:val="00C8352F"/>
    <w:rsid w:val="00C83BE1"/>
    <w:rsid w:val="00C860F1"/>
    <w:rsid w:val="00C8700D"/>
    <w:rsid w:val="00C9010A"/>
    <w:rsid w:val="00C939E7"/>
    <w:rsid w:val="00C9631F"/>
    <w:rsid w:val="00C97A49"/>
    <w:rsid w:val="00CA4721"/>
    <w:rsid w:val="00CA6CC1"/>
    <w:rsid w:val="00CA6EBE"/>
    <w:rsid w:val="00CB4FAB"/>
    <w:rsid w:val="00CB70AD"/>
    <w:rsid w:val="00CC3831"/>
    <w:rsid w:val="00CC5293"/>
    <w:rsid w:val="00CC5557"/>
    <w:rsid w:val="00CC7152"/>
    <w:rsid w:val="00CD07A5"/>
    <w:rsid w:val="00CD1129"/>
    <w:rsid w:val="00CD2397"/>
    <w:rsid w:val="00CD3073"/>
    <w:rsid w:val="00CD469F"/>
    <w:rsid w:val="00CD7597"/>
    <w:rsid w:val="00CE251E"/>
    <w:rsid w:val="00CE37B2"/>
    <w:rsid w:val="00CE4197"/>
    <w:rsid w:val="00CE628B"/>
    <w:rsid w:val="00CE77A2"/>
    <w:rsid w:val="00CE77E4"/>
    <w:rsid w:val="00CF03E8"/>
    <w:rsid w:val="00CF16AF"/>
    <w:rsid w:val="00CF181F"/>
    <w:rsid w:val="00CF4A3B"/>
    <w:rsid w:val="00CF4F68"/>
    <w:rsid w:val="00CF5BEE"/>
    <w:rsid w:val="00CF5F0B"/>
    <w:rsid w:val="00CF706E"/>
    <w:rsid w:val="00D02C39"/>
    <w:rsid w:val="00D04325"/>
    <w:rsid w:val="00D06793"/>
    <w:rsid w:val="00D06AEA"/>
    <w:rsid w:val="00D12BBF"/>
    <w:rsid w:val="00D131BB"/>
    <w:rsid w:val="00D13417"/>
    <w:rsid w:val="00D163BD"/>
    <w:rsid w:val="00D17579"/>
    <w:rsid w:val="00D17C24"/>
    <w:rsid w:val="00D20AB4"/>
    <w:rsid w:val="00D2107F"/>
    <w:rsid w:val="00D23A52"/>
    <w:rsid w:val="00D24220"/>
    <w:rsid w:val="00D24F68"/>
    <w:rsid w:val="00D253CF"/>
    <w:rsid w:val="00D27977"/>
    <w:rsid w:val="00D27C10"/>
    <w:rsid w:val="00D31F4D"/>
    <w:rsid w:val="00D3269F"/>
    <w:rsid w:val="00D32961"/>
    <w:rsid w:val="00D32AC6"/>
    <w:rsid w:val="00D34FC8"/>
    <w:rsid w:val="00D353A3"/>
    <w:rsid w:val="00D370E3"/>
    <w:rsid w:val="00D43CAA"/>
    <w:rsid w:val="00D446AF"/>
    <w:rsid w:val="00D45742"/>
    <w:rsid w:val="00D463CD"/>
    <w:rsid w:val="00D47355"/>
    <w:rsid w:val="00D47B7A"/>
    <w:rsid w:val="00D51373"/>
    <w:rsid w:val="00D539D8"/>
    <w:rsid w:val="00D55DB4"/>
    <w:rsid w:val="00D61008"/>
    <w:rsid w:val="00D62C9D"/>
    <w:rsid w:val="00D640AC"/>
    <w:rsid w:val="00D64754"/>
    <w:rsid w:val="00D7235E"/>
    <w:rsid w:val="00D74008"/>
    <w:rsid w:val="00D74FB9"/>
    <w:rsid w:val="00D769B3"/>
    <w:rsid w:val="00D80463"/>
    <w:rsid w:val="00D827EC"/>
    <w:rsid w:val="00D8282A"/>
    <w:rsid w:val="00D8301D"/>
    <w:rsid w:val="00D8437D"/>
    <w:rsid w:val="00D846A9"/>
    <w:rsid w:val="00D852D2"/>
    <w:rsid w:val="00D860CB"/>
    <w:rsid w:val="00D8707B"/>
    <w:rsid w:val="00D909CC"/>
    <w:rsid w:val="00D94FFA"/>
    <w:rsid w:val="00D966FC"/>
    <w:rsid w:val="00D96BD6"/>
    <w:rsid w:val="00D97357"/>
    <w:rsid w:val="00DA09A8"/>
    <w:rsid w:val="00DA11F8"/>
    <w:rsid w:val="00DA343F"/>
    <w:rsid w:val="00DA5CD8"/>
    <w:rsid w:val="00DA75A7"/>
    <w:rsid w:val="00DB3CDD"/>
    <w:rsid w:val="00DB63EC"/>
    <w:rsid w:val="00DC1871"/>
    <w:rsid w:val="00DC1D68"/>
    <w:rsid w:val="00DC49DB"/>
    <w:rsid w:val="00DD1FEE"/>
    <w:rsid w:val="00DD4919"/>
    <w:rsid w:val="00DD4B84"/>
    <w:rsid w:val="00DD57B3"/>
    <w:rsid w:val="00DE437F"/>
    <w:rsid w:val="00DE5358"/>
    <w:rsid w:val="00DE614B"/>
    <w:rsid w:val="00DF1C82"/>
    <w:rsid w:val="00DF4ADD"/>
    <w:rsid w:val="00DF6034"/>
    <w:rsid w:val="00E01C8B"/>
    <w:rsid w:val="00E04C03"/>
    <w:rsid w:val="00E0518D"/>
    <w:rsid w:val="00E07FA9"/>
    <w:rsid w:val="00E12BE9"/>
    <w:rsid w:val="00E14AD9"/>
    <w:rsid w:val="00E24A6F"/>
    <w:rsid w:val="00E2736E"/>
    <w:rsid w:val="00E30961"/>
    <w:rsid w:val="00E33C58"/>
    <w:rsid w:val="00E35DF3"/>
    <w:rsid w:val="00E376DB"/>
    <w:rsid w:val="00E37D1B"/>
    <w:rsid w:val="00E40E2A"/>
    <w:rsid w:val="00E45225"/>
    <w:rsid w:val="00E54CC0"/>
    <w:rsid w:val="00E5693A"/>
    <w:rsid w:val="00E57900"/>
    <w:rsid w:val="00E57F32"/>
    <w:rsid w:val="00E6148A"/>
    <w:rsid w:val="00E6184B"/>
    <w:rsid w:val="00E63674"/>
    <w:rsid w:val="00E65DE4"/>
    <w:rsid w:val="00E65FB3"/>
    <w:rsid w:val="00E70860"/>
    <w:rsid w:val="00E710FC"/>
    <w:rsid w:val="00E71699"/>
    <w:rsid w:val="00E71FC1"/>
    <w:rsid w:val="00E72E68"/>
    <w:rsid w:val="00E763DF"/>
    <w:rsid w:val="00E7736A"/>
    <w:rsid w:val="00E815D4"/>
    <w:rsid w:val="00E81E0F"/>
    <w:rsid w:val="00E85BB0"/>
    <w:rsid w:val="00E9786A"/>
    <w:rsid w:val="00EA51E7"/>
    <w:rsid w:val="00EA7A16"/>
    <w:rsid w:val="00EB02D8"/>
    <w:rsid w:val="00EB10DF"/>
    <w:rsid w:val="00EB2C37"/>
    <w:rsid w:val="00EB303B"/>
    <w:rsid w:val="00EB6FAA"/>
    <w:rsid w:val="00EB734A"/>
    <w:rsid w:val="00EC026B"/>
    <w:rsid w:val="00EC3894"/>
    <w:rsid w:val="00EC5749"/>
    <w:rsid w:val="00EC6917"/>
    <w:rsid w:val="00EC715D"/>
    <w:rsid w:val="00EC7545"/>
    <w:rsid w:val="00ED631B"/>
    <w:rsid w:val="00ED6EBC"/>
    <w:rsid w:val="00EE368F"/>
    <w:rsid w:val="00EE5DEB"/>
    <w:rsid w:val="00EF030C"/>
    <w:rsid w:val="00EF2033"/>
    <w:rsid w:val="00EF385E"/>
    <w:rsid w:val="00EF74DD"/>
    <w:rsid w:val="00F0048C"/>
    <w:rsid w:val="00F01CD9"/>
    <w:rsid w:val="00F02B48"/>
    <w:rsid w:val="00F04F88"/>
    <w:rsid w:val="00F0599E"/>
    <w:rsid w:val="00F06CA7"/>
    <w:rsid w:val="00F1164F"/>
    <w:rsid w:val="00F14164"/>
    <w:rsid w:val="00F145C0"/>
    <w:rsid w:val="00F152D9"/>
    <w:rsid w:val="00F21C13"/>
    <w:rsid w:val="00F27D8B"/>
    <w:rsid w:val="00F30E07"/>
    <w:rsid w:val="00F360A2"/>
    <w:rsid w:val="00F43172"/>
    <w:rsid w:val="00F44F46"/>
    <w:rsid w:val="00F52E1A"/>
    <w:rsid w:val="00F52E43"/>
    <w:rsid w:val="00F57669"/>
    <w:rsid w:val="00F5769E"/>
    <w:rsid w:val="00F63523"/>
    <w:rsid w:val="00F666B9"/>
    <w:rsid w:val="00F677EC"/>
    <w:rsid w:val="00F7144E"/>
    <w:rsid w:val="00F80087"/>
    <w:rsid w:val="00F817D2"/>
    <w:rsid w:val="00F81AFD"/>
    <w:rsid w:val="00F82050"/>
    <w:rsid w:val="00F827FB"/>
    <w:rsid w:val="00F85C95"/>
    <w:rsid w:val="00F90417"/>
    <w:rsid w:val="00F90543"/>
    <w:rsid w:val="00F91C49"/>
    <w:rsid w:val="00F92D4D"/>
    <w:rsid w:val="00F95EF5"/>
    <w:rsid w:val="00F970BD"/>
    <w:rsid w:val="00F97532"/>
    <w:rsid w:val="00F9782E"/>
    <w:rsid w:val="00FA1544"/>
    <w:rsid w:val="00FA18F9"/>
    <w:rsid w:val="00FA7516"/>
    <w:rsid w:val="00FB11E9"/>
    <w:rsid w:val="00FB24CD"/>
    <w:rsid w:val="00FB4BDF"/>
    <w:rsid w:val="00FB5849"/>
    <w:rsid w:val="00FB7650"/>
    <w:rsid w:val="00FC0FC8"/>
    <w:rsid w:val="00FC3331"/>
    <w:rsid w:val="00FC3514"/>
    <w:rsid w:val="00FC545C"/>
    <w:rsid w:val="00FC7255"/>
    <w:rsid w:val="00FD0358"/>
    <w:rsid w:val="00FD189A"/>
    <w:rsid w:val="00FD2107"/>
    <w:rsid w:val="00FD400A"/>
    <w:rsid w:val="00FD5069"/>
    <w:rsid w:val="00FD6D22"/>
    <w:rsid w:val="00FE15F7"/>
    <w:rsid w:val="00FE21F2"/>
    <w:rsid w:val="00FE5099"/>
    <w:rsid w:val="00FE58E4"/>
    <w:rsid w:val="00FE5AC6"/>
    <w:rsid w:val="00FE6CC4"/>
    <w:rsid w:val="00FE7C90"/>
    <w:rsid w:val="00FF0FC3"/>
    <w:rsid w:val="00FF1D51"/>
    <w:rsid w:val="00FF5607"/>
    <w:rsid w:val="00FF7273"/>
    <w:rsid w:val="00FF7891"/>
    <w:rsid w:val="00FF7D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80DB1A"/>
  <w15:docId w15:val="{680B1BC0-1E83-4717-8747-04A382C2B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7DD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86CA6"/>
    <w:pPr>
      <w:tabs>
        <w:tab w:val="center" w:pos="4320"/>
        <w:tab w:val="right" w:pos="8640"/>
      </w:tabs>
    </w:pPr>
  </w:style>
  <w:style w:type="character" w:styleId="PageNumber">
    <w:name w:val="page number"/>
    <w:basedOn w:val="DefaultParagraphFont"/>
    <w:rsid w:val="00786CA6"/>
  </w:style>
  <w:style w:type="paragraph" w:styleId="Header">
    <w:name w:val="header"/>
    <w:basedOn w:val="Normal"/>
    <w:rsid w:val="00B60F13"/>
    <w:pPr>
      <w:tabs>
        <w:tab w:val="center" w:pos="4320"/>
        <w:tab w:val="right" w:pos="8640"/>
      </w:tabs>
    </w:pPr>
  </w:style>
  <w:style w:type="table" w:styleId="TableGrid">
    <w:name w:val="Table Grid"/>
    <w:basedOn w:val="TableNormal"/>
    <w:rsid w:val="00F44F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AE4207"/>
    <w:rPr>
      <w:color w:val="0000FF"/>
      <w:u w:val="single"/>
    </w:rPr>
  </w:style>
  <w:style w:type="paragraph" w:customStyle="1" w:styleId="Default">
    <w:name w:val="Default"/>
    <w:rsid w:val="00251049"/>
    <w:pPr>
      <w:autoSpaceDE w:val="0"/>
      <w:autoSpaceDN w:val="0"/>
      <w:adjustRightInd w:val="0"/>
    </w:pPr>
    <w:rPr>
      <w:rFonts w:eastAsia="Calibri"/>
      <w:color w:val="000000"/>
      <w:sz w:val="24"/>
      <w:szCs w:val="24"/>
    </w:rPr>
  </w:style>
  <w:style w:type="character" w:styleId="PlaceholderText">
    <w:name w:val="Placeholder Text"/>
    <w:uiPriority w:val="99"/>
    <w:semiHidden/>
    <w:rsid w:val="00251049"/>
    <w:rPr>
      <w:color w:val="808080"/>
    </w:rPr>
  </w:style>
  <w:style w:type="paragraph" w:customStyle="1" w:styleId="Noidung">
    <w:name w:val="Noidung"/>
    <w:basedOn w:val="Normal"/>
    <w:link w:val="NoidungChar"/>
    <w:rsid w:val="00F14164"/>
    <w:pPr>
      <w:tabs>
        <w:tab w:val="left" w:pos="567"/>
        <w:tab w:val="left" w:pos="851"/>
      </w:tabs>
      <w:spacing w:before="120" w:after="120" w:line="360" w:lineRule="auto"/>
      <w:ind w:firstLine="567"/>
      <w:jc w:val="both"/>
    </w:pPr>
    <w:rPr>
      <w:sz w:val="26"/>
    </w:rPr>
  </w:style>
  <w:style w:type="character" w:customStyle="1" w:styleId="NoidungChar">
    <w:name w:val="Noidung Char"/>
    <w:link w:val="Noidung"/>
    <w:rsid w:val="00F14164"/>
    <w:rPr>
      <w:sz w:val="26"/>
      <w:szCs w:val="24"/>
    </w:rPr>
  </w:style>
  <w:style w:type="paragraph" w:customStyle="1" w:styleId="Bai">
    <w:name w:val="Bai"/>
    <w:basedOn w:val="Normal"/>
    <w:qFormat/>
    <w:rsid w:val="00F14164"/>
    <w:pPr>
      <w:numPr>
        <w:numId w:val="4"/>
      </w:numPr>
      <w:spacing w:before="120" w:after="120" w:line="360" w:lineRule="auto"/>
      <w:jc w:val="both"/>
    </w:pPr>
    <w:rPr>
      <w:sz w:val="26"/>
      <w:szCs w:val="26"/>
    </w:rPr>
  </w:style>
  <w:style w:type="paragraph" w:styleId="ListParagraph">
    <w:name w:val="List Paragraph"/>
    <w:basedOn w:val="Normal"/>
    <w:uiPriority w:val="34"/>
    <w:qFormat/>
    <w:rsid w:val="00932B8B"/>
    <w:pPr>
      <w:spacing w:before="120" w:after="120" w:line="312"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8225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E5DDFA-14D7-4CE1-823C-FE7F446BCB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59</Pages>
  <Words>14386</Words>
  <Characters>82003</Characters>
  <Application>Microsoft Office Word</Application>
  <DocSecurity>0</DocSecurity>
  <Lines>683</Lines>
  <Paragraphs>192</Paragraphs>
  <ScaleCrop>false</ScaleCrop>
  <HeadingPairs>
    <vt:vector size="2" baseType="variant">
      <vt:variant>
        <vt:lpstr>Title</vt:lpstr>
      </vt:variant>
      <vt:variant>
        <vt:i4>1</vt:i4>
      </vt:variant>
    </vt:vector>
  </HeadingPairs>
  <TitlesOfParts>
    <vt:vector size="1" baseType="lpstr">
      <vt:lpstr>Mẫu đề thi học phần (Tự luận)</vt:lpstr>
    </vt:vector>
  </TitlesOfParts>
  <Company>http://gostep.info</Company>
  <LinksUpToDate>false</LinksUpToDate>
  <CharactersWithSpaces>96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ề thi học phần (Tự luận)</dc:title>
  <dc:creator>ADMIN</dc:creator>
  <cp:lastModifiedBy>DV.</cp:lastModifiedBy>
  <cp:revision>14</cp:revision>
  <cp:lastPrinted>2015-05-13T09:28:00Z</cp:lastPrinted>
  <dcterms:created xsi:type="dcterms:W3CDTF">2023-10-16T04:11:00Z</dcterms:created>
  <dcterms:modified xsi:type="dcterms:W3CDTF">2023-10-18T02:45:00Z</dcterms:modified>
</cp:coreProperties>
</file>